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2E87AF" w14:textId="5856659B" w:rsidR="00A1795A" w:rsidRPr="002E67AD" w:rsidRDefault="00000000" w:rsidP="002E67AD">
      <w:pPr>
        <w:pStyle w:val="1"/>
      </w:pPr>
      <w:r w:rsidRPr="002E67AD">
        <w:rPr>
          <w:rFonts w:eastAsia="Times New Roman" w:cs="Times New Roman"/>
          <w:noProof/>
        </w:rPr>
        <w:drawing>
          <wp:anchor distT="0" distB="0" distL="114300" distR="114300" simplePos="0" relativeHeight="251642880" behindDoc="0" locked="0" layoutInCell="1" allowOverlap="1" wp14:anchorId="2A9B711F" wp14:editId="661C4369">
            <wp:simplePos x="0" y="0"/>
            <wp:positionH relativeFrom="page">
              <wp:posOffset>10553700</wp:posOffset>
            </wp:positionH>
            <wp:positionV relativeFrom="topMargin">
              <wp:posOffset>12433300</wp:posOffset>
            </wp:positionV>
            <wp:extent cx="406400" cy="279400"/>
            <wp:effectExtent l="0" t="0" r="0" b="0"/>
            <wp:wrapNone/>
            <wp:docPr id="100405" name="图片 100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5" name=""/>
                    <pic:cNvPicPr>
                      <a:picLocks noChangeAspect="1"/>
                    </pic:cNvPicPr>
                  </pic:nvPicPr>
                  <pic:blipFill>
                    <a:blip r:embed="rId8"/>
                    <a:stretch>
                      <a:fillRect/>
                    </a:stretch>
                  </pic:blipFill>
                  <pic:spPr>
                    <a:xfrm>
                      <a:off x="0" y="0"/>
                      <a:ext cx="406400" cy="279400"/>
                    </a:xfrm>
                    <a:prstGeom prst="rect">
                      <a:avLst/>
                    </a:prstGeom>
                  </pic:spPr>
                </pic:pic>
              </a:graphicData>
            </a:graphic>
          </wp:anchor>
        </w:drawing>
      </w:r>
      <w:r w:rsidRPr="002E67AD">
        <w:rPr>
          <w:rFonts w:eastAsia="Times New Roman" w:cs="Times New Roman"/>
          <w:noProof/>
        </w:rPr>
        <w:drawing>
          <wp:anchor distT="0" distB="0" distL="114300" distR="114300" simplePos="0" relativeHeight="251643904" behindDoc="0" locked="0" layoutInCell="1" allowOverlap="1" wp14:anchorId="09E4CAFD" wp14:editId="6552F992">
            <wp:simplePos x="0" y="0"/>
            <wp:positionH relativeFrom="page">
              <wp:posOffset>12179300</wp:posOffset>
            </wp:positionH>
            <wp:positionV relativeFrom="topMargin">
              <wp:posOffset>10833100</wp:posOffset>
            </wp:positionV>
            <wp:extent cx="368300" cy="393700"/>
            <wp:effectExtent l="0" t="0" r="0" b="0"/>
            <wp:wrapNone/>
            <wp:docPr id="969055119" name="图片 969055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055119" name=""/>
                    <pic:cNvPicPr>
                      <a:picLocks noChangeAspect="1"/>
                    </pic:cNvPicPr>
                  </pic:nvPicPr>
                  <pic:blipFill>
                    <a:blip r:embed="rId9"/>
                    <a:stretch>
                      <a:fillRect/>
                    </a:stretch>
                  </pic:blipFill>
                  <pic:spPr>
                    <a:xfrm>
                      <a:off x="0" y="0"/>
                      <a:ext cx="368300" cy="393700"/>
                    </a:xfrm>
                    <a:prstGeom prst="rect">
                      <a:avLst/>
                    </a:prstGeom>
                  </pic:spPr>
                </pic:pic>
              </a:graphicData>
            </a:graphic>
          </wp:anchor>
        </w:drawing>
      </w:r>
      <w:r w:rsidRPr="002E67AD">
        <w:rPr>
          <w:rFonts w:eastAsia="Times New Roman" w:cs="Times New Roman"/>
        </w:rPr>
        <w:t>2026</w:t>
      </w:r>
      <w:r w:rsidRPr="002E67AD">
        <w:t>年普通高中学业水平选择性考试（河南卷）</w:t>
      </w:r>
    </w:p>
    <w:p w14:paraId="47182455" w14:textId="3CA7E5DF" w:rsidR="00A1795A" w:rsidRPr="002E67AD" w:rsidRDefault="00000000" w:rsidP="002E67AD">
      <w:pPr>
        <w:pStyle w:val="1"/>
        <w:rPr>
          <w:sz w:val="44"/>
        </w:rPr>
      </w:pPr>
      <w:r w:rsidRPr="002E67AD">
        <w:rPr>
          <w:sz w:val="44"/>
        </w:rPr>
        <w:t>物</w:t>
      </w:r>
      <w:r w:rsidR="002E67AD" w:rsidRPr="002E67AD">
        <w:rPr>
          <w:rFonts w:hint="eastAsia"/>
          <w:sz w:val="44"/>
        </w:rPr>
        <w:t xml:space="preserve">  </w:t>
      </w:r>
      <w:r w:rsidRPr="002E67AD">
        <w:rPr>
          <w:sz w:val="44"/>
        </w:rPr>
        <w:t>理</w:t>
      </w:r>
    </w:p>
    <w:p w14:paraId="0436AFF8" w14:textId="77777777" w:rsidR="00A1795A" w:rsidRDefault="00000000" w:rsidP="002E67AD">
      <w:pPr>
        <w:jc w:val="center"/>
      </w:pPr>
      <w:r w:rsidRPr="002E67AD">
        <w:t>本试卷满分</w:t>
      </w:r>
      <w:r w:rsidRPr="002E67AD">
        <w:rPr>
          <w:rFonts w:eastAsia="Times New Roman" w:cs="Times New Roman"/>
        </w:rPr>
        <w:t>100</w:t>
      </w:r>
      <w:r w:rsidRPr="002E67AD">
        <w:t>分，考试用时</w:t>
      </w:r>
      <w:r w:rsidRPr="002E67AD">
        <w:rPr>
          <w:rFonts w:eastAsia="Times New Roman" w:cs="Times New Roman"/>
        </w:rPr>
        <w:t>75</w:t>
      </w:r>
      <w:r w:rsidRPr="002E67AD">
        <w:t>分钟。</w:t>
      </w:r>
    </w:p>
    <w:p w14:paraId="7BF373FB" w14:textId="56F9CEFC" w:rsidR="006C3207" w:rsidRPr="006C3207" w:rsidRDefault="006C3207" w:rsidP="006C3207">
      <w:pPr>
        <w:rPr>
          <w:rFonts w:eastAsia="黑体"/>
        </w:rPr>
      </w:pPr>
      <w:r w:rsidRPr="006C3207">
        <w:rPr>
          <w:rFonts w:eastAsia="黑体" w:hint="eastAsia"/>
        </w:rPr>
        <w:t>注意事项：</w:t>
      </w:r>
    </w:p>
    <w:p w14:paraId="2C264C3D" w14:textId="77777777" w:rsidR="006C3207" w:rsidRDefault="006C3207" w:rsidP="006C3207">
      <w:pPr>
        <w:ind w:firstLine="420"/>
      </w:pPr>
      <w:r>
        <w:rPr>
          <w:rFonts w:hint="eastAsia"/>
        </w:rPr>
        <w:t>1</w:t>
      </w:r>
      <w:r>
        <w:rPr>
          <w:rFonts w:hint="eastAsia"/>
        </w:rPr>
        <w:t>．答卷前，考生务必将自己的姓名、考生号等填写在答题卡上。</w:t>
      </w:r>
    </w:p>
    <w:p w14:paraId="45AF1C80" w14:textId="77777777" w:rsidR="006C3207" w:rsidRDefault="006C3207" w:rsidP="006C3207">
      <w:pPr>
        <w:ind w:firstLine="420"/>
      </w:pPr>
      <w:r>
        <w:rPr>
          <w:rFonts w:hint="eastAsia"/>
        </w:rPr>
        <w:t>2</w:t>
      </w:r>
      <w:r>
        <w:rPr>
          <w:rFonts w:hint="eastAsia"/>
        </w:rPr>
        <w:t>。回答选择题时，选出每小题答案后，用铅笔把答题卡上对应题目的答案标号涂黑。如需改动，用橡皮擦干净后，再选涂其他答案标号。回答非选择题时，将答案写在答题卡上。写在本试卷上无效。</w:t>
      </w:r>
    </w:p>
    <w:p w14:paraId="74BD77CE" w14:textId="20C97B0D" w:rsidR="007F79C2" w:rsidRDefault="006C3207" w:rsidP="006C3207">
      <w:pPr>
        <w:ind w:firstLine="420"/>
      </w:pPr>
      <w:r>
        <w:rPr>
          <w:rFonts w:hint="eastAsia"/>
        </w:rPr>
        <w:t>3</w:t>
      </w:r>
      <w:r>
        <w:rPr>
          <w:rFonts w:hint="eastAsia"/>
        </w:rPr>
        <w:t>．考试结束后，将本试卷和答题卡一并交回。</w:t>
      </w:r>
    </w:p>
    <w:p w14:paraId="33C79E25" w14:textId="77777777" w:rsidR="007F79C2" w:rsidRPr="002E67AD" w:rsidRDefault="007F79C2" w:rsidP="007F79C2"/>
    <w:p w14:paraId="41095D77" w14:textId="77777777" w:rsidR="00A1795A" w:rsidRPr="002E67AD" w:rsidRDefault="00000000" w:rsidP="002E67AD">
      <w:pPr>
        <w:pStyle w:val="2"/>
      </w:pPr>
      <w:r w:rsidRPr="002E67AD">
        <w:t>一、单项选择题：本题共</w:t>
      </w:r>
      <w:r w:rsidRPr="002E67AD">
        <w:rPr>
          <w:rFonts w:eastAsia="Times New Roman" w:cs="Times New Roman"/>
        </w:rPr>
        <w:t>7</w:t>
      </w:r>
      <w:r w:rsidRPr="002E67AD">
        <w:t>小题，每小题</w:t>
      </w:r>
      <w:r w:rsidRPr="002E67AD">
        <w:rPr>
          <w:rFonts w:eastAsia="Times New Roman" w:cs="Times New Roman"/>
        </w:rPr>
        <w:t>4</w:t>
      </w:r>
      <w:r w:rsidRPr="002E67AD">
        <w:t>分，共</w:t>
      </w:r>
      <w:r w:rsidRPr="002E67AD">
        <w:rPr>
          <w:rFonts w:eastAsia="Times New Roman" w:cs="Times New Roman"/>
        </w:rPr>
        <w:t>28</w:t>
      </w:r>
      <w:r w:rsidRPr="002E67AD">
        <w:t>分。在每小题给出的四个选项中，只有一项是符合题目要求的。</w:t>
      </w:r>
    </w:p>
    <w:p w14:paraId="1F5363B1" w14:textId="3F04BAF8" w:rsidR="00A1795A" w:rsidRPr="00AF37FD" w:rsidRDefault="00000000" w:rsidP="00806749">
      <w:pPr>
        <w:pStyle w:val="a8"/>
        <w:numPr>
          <w:ilvl w:val="0"/>
          <w:numId w:val="2"/>
        </w:numPr>
        <w:ind w:firstLineChars="0"/>
      </w:pPr>
      <w:r w:rsidRPr="00AF37FD">
        <w:t>将一单摆的摆球拉开一个小角度后释放，单摆摆动的振幅为</w:t>
      </w:r>
      <w:r w:rsidR="00130755" w:rsidRPr="00AF37FD">
        <w:rPr>
          <w:rFonts w:hint="eastAsia"/>
          <w:i/>
          <w:iCs/>
        </w:rPr>
        <w:t>A</w:t>
      </w:r>
      <w:r w:rsidR="00130755" w:rsidRPr="00AF37FD">
        <w:rPr>
          <w:rFonts w:hint="eastAsia"/>
          <w:vertAlign w:val="subscript"/>
        </w:rPr>
        <w:t>0</w:t>
      </w:r>
      <w:r w:rsidRPr="00AF37FD">
        <w:t>，周期为</w:t>
      </w:r>
      <w:r w:rsidR="00130755" w:rsidRPr="00AF37FD">
        <w:rPr>
          <w:rFonts w:hint="eastAsia"/>
          <w:i/>
          <w:iCs/>
        </w:rPr>
        <w:t>T</w:t>
      </w:r>
      <w:r w:rsidR="00130755" w:rsidRPr="00AF37FD">
        <w:rPr>
          <w:rFonts w:hint="eastAsia"/>
          <w:vertAlign w:val="subscript"/>
        </w:rPr>
        <w:t>0</w:t>
      </w:r>
      <w:r w:rsidRPr="00AF37FD">
        <w:t>。若将此摆移到月球上，拉开相同的角度，则摆球的振动图像可能正确的</w:t>
      </w:r>
      <w:commentRangeStart w:id="0"/>
      <w:r w:rsidRPr="00AF37FD">
        <w:t>是</w:t>
      </w:r>
      <w:commentRangeEnd w:id="0"/>
      <w:r w:rsidR="00130755" w:rsidRPr="00AF37FD">
        <w:rPr>
          <w:rStyle w:val="a9"/>
          <w:szCs w:val="24"/>
        </w:rPr>
        <w:commentReference w:id="0"/>
      </w:r>
      <w:r w:rsidRPr="00AF37FD">
        <w:t>（</w:t>
      </w:r>
      <w:r w:rsidRPr="00AF37FD">
        <w:rPr>
          <w:rFonts w:eastAsia="Times New Roman" w:cs="Times New Roman"/>
        </w:rPr>
        <w:t xml:space="preserve">    </w:t>
      </w:r>
      <w:r w:rsidRPr="00AF37FD">
        <w:t>）</w:t>
      </w:r>
    </w:p>
    <w:p w14:paraId="252C1748" w14:textId="317E6A2E" w:rsidR="00306C22" w:rsidRDefault="00306C22" w:rsidP="002E67AD">
      <w:pPr>
        <w:rPr>
          <w:color w:val="EE0000"/>
        </w:rPr>
      </w:pPr>
      <w:r>
        <w:rPr>
          <w:noProof/>
        </w:rPr>
        <mc:AlternateContent>
          <mc:Choice Requires="wpg">
            <w:drawing>
              <wp:inline distT="0" distB="0" distL="0" distR="0" wp14:anchorId="1C58FB46" wp14:editId="2284CA4D">
                <wp:extent cx="4866474" cy="1186559"/>
                <wp:effectExtent l="0" t="19050" r="0" b="13970"/>
                <wp:docPr id="2032132558" name="组合 5"/>
                <wp:cNvGraphicFramePr/>
                <a:graphic xmlns:a="http://schemas.openxmlformats.org/drawingml/2006/main">
                  <a:graphicData uri="http://schemas.microsoft.com/office/word/2010/wordprocessingGroup">
                    <wpg:wgp>
                      <wpg:cNvGrpSpPr/>
                      <wpg:grpSpPr>
                        <a:xfrm>
                          <a:off x="0" y="0"/>
                          <a:ext cx="4866474" cy="1186559"/>
                          <a:chOff x="0" y="0"/>
                          <a:chExt cx="4866474" cy="1186559"/>
                        </a:xfrm>
                      </wpg:grpSpPr>
                      <wpg:grpSp>
                        <wpg:cNvPr id="793165992" name="组合 4"/>
                        <wpg:cNvGrpSpPr/>
                        <wpg:grpSpPr>
                          <a:xfrm>
                            <a:off x="0" y="4527"/>
                            <a:ext cx="1240561" cy="1181843"/>
                            <a:chOff x="-12971" y="-24319"/>
                            <a:chExt cx="1240561" cy="1181843"/>
                          </a:xfrm>
                        </wpg:grpSpPr>
                        <wps:wsp>
                          <wps:cNvPr id="604651243" name="任意多边形: 形状 1"/>
                          <wps:cNvSpPr/>
                          <wps:spPr>
                            <a:xfrm>
                              <a:off x="217251" y="276428"/>
                              <a:ext cx="570690" cy="287796"/>
                            </a:xfrm>
                            <a:custGeom>
                              <a:avLst/>
                              <a:gdLst>
                                <a:gd name="csX0" fmla="*/ 0 w 653668"/>
                                <a:gd name="csY0" fmla="*/ 0 h 319490"/>
                                <a:gd name="csX1" fmla="*/ 653668 w 653668"/>
                                <a:gd name="csY1" fmla="*/ 0 h 319490"/>
                                <a:gd name="csX2" fmla="*/ 653668 w 653668"/>
                                <a:gd name="csY2" fmla="*/ 319490 h 319490"/>
                              </a:gdLst>
                              <a:ahLst/>
                              <a:cxnLst>
                                <a:cxn ang="0">
                                  <a:pos x="csX0" y="csY0"/>
                                </a:cxn>
                                <a:cxn ang="0">
                                  <a:pos x="csX1" y="csY1"/>
                                </a:cxn>
                                <a:cxn ang="0">
                                  <a:pos x="csX2" y="csY2"/>
                                </a:cxn>
                              </a:cxnLst>
                              <a:rect l="l" t="t" r="r" b="b"/>
                              <a:pathLst>
                                <a:path w="653668" h="319490">
                                  <a:moveTo>
                                    <a:pt x="0" y="0"/>
                                  </a:moveTo>
                                  <a:lnTo>
                                    <a:pt x="653668" y="0"/>
                                  </a:lnTo>
                                  <a:lnTo>
                                    <a:pt x="653668" y="319490"/>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085512907" name="组合 3"/>
                          <wpg:cNvGrpSpPr/>
                          <wpg:grpSpPr>
                            <a:xfrm>
                              <a:off x="-12971" y="-24319"/>
                              <a:ext cx="1240561" cy="1181843"/>
                              <a:chOff x="-12971" y="-66149"/>
                              <a:chExt cx="1240561" cy="1181843"/>
                            </a:xfrm>
                          </wpg:grpSpPr>
                          <wpg:grpSp>
                            <wpg:cNvPr id="1257564270" name="组合 979">
                              <a:extLst>
                                <a:ext uri="{FF2B5EF4-FFF2-40B4-BE49-F238E27FC236}">
                                  <a16:creationId xmlns:a16="http://schemas.microsoft.com/office/drawing/2014/main" id="{1550ECE4-AE79-6CDF-89C8-F987EF052E3C}"/>
                                </a:ext>
                              </a:extLst>
                            </wpg:cNvPr>
                            <wpg:cNvGrpSpPr/>
                            <wpg:grpSpPr>
                              <a:xfrm>
                                <a:off x="214820" y="0"/>
                                <a:ext cx="898665" cy="892513"/>
                                <a:chOff x="0" y="0"/>
                                <a:chExt cx="1113525" cy="1105665"/>
                              </a:xfrm>
                            </wpg:grpSpPr>
                            <wpg:grpSp>
                              <wpg:cNvPr id="1983472651" name="组合 1983472651">
                                <a:extLst>
                                  <a:ext uri="{FF2B5EF4-FFF2-40B4-BE49-F238E27FC236}">
                                    <a16:creationId xmlns:a16="http://schemas.microsoft.com/office/drawing/2014/main" id="{4F743DD2-4317-2AAC-B4CC-F9CC7863E884}"/>
                                  </a:ext>
                                </a:extLst>
                              </wpg:cNvPr>
                              <wpg:cNvGrpSpPr/>
                              <wpg:grpSpPr>
                                <a:xfrm>
                                  <a:off x="0" y="0"/>
                                  <a:ext cx="1113525" cy="1105665"/>
                                  <a:chOff x="0" y="0"/>
                                  <a:chExt cx="1113525" cy="1105665"/>
                                </a:xfrm>
                              </wpg:grpSpPr>
                              <wps:wsp>
                                <wps:cNvPr id="1513119218" name="直接箭头连接符 1513119218">
                                  <a:extLst>
                                    <a:ext uri="{FF2B5EF4-FFF2-40B4-BE49-F238E27FC236}">
                                      <a16:creationId xmlns:a16="http://schemas.microsoft.com/office/drawing/2014/main" id="{ECB49B6B-9C4D-BEDC-1C4D-04584BB68393}"/>
                                    </a:ext>
                                  </a:extLst>
                                </wps:cNvPr>
                                <wps:cNvCnPr>
                                  <a:cxnSpLocks/>
                                </wps:cNvCnPr>
                                <wps:spPr>
                                  <a:xfrm rot="16200000">
                                    <a:off x="-552832" y="552833"/>
                                    <a:ext cx="110566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67477025" name="直接箭头连接符 467477025">
                                  <a:extLst>
                                    <a:ext uri="{FF2B5EF4-FFF2-40B4-BE49-F238E27FC236}">
                                      <a16:creationId xmlns:a16="http://schemas.microsoft.com/office/drawing/2014/main" id="{BE0943E9-EB9C-487F-4321-4627875455B0}"/>
                                    </a:ext>
                                  </a:extLst>
                                </wps:cNvPr>
                                <wps:cNvCnPr>
                                  <a:cxnSpLocks/>
                                </wps:cNvCnPr>
                                <wps:spPr>
                                  <a:xfrm>
                                    <a:off x="0" y="647155"/>
                                    <a:ext cx="111352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125918712" name="图形 977">
                                <a:extLst>
                                  <a:ext uri="{FF2B5EF4-FFF2-40B4-BE49-F238E27FC236}">
                                    <a16:creationId xmlns:a16="http://schemas.microsoft.com/office/drawing/2014/main" id="{165D2981-2BBA-04F1-FB57-4FCEB70A6286}"/>
                                  </a:ext>
                                </a:extLst>
                              </wps:cNvPr>
                              <wps:cNvSpPr/>
                              <wps:spPr>
                                <a:xfrm flipV="1">
                                  <a:off x="1834" y="293447"/>
                                  <a:ext cx="943221" cy="712650"/>
                                </a:xfrm>
                                <a:custGeom>
                                  <a:avLst/>
                                  <a:gdLst>
                                    <a:gd name="csX0" fmla="*/ 0 w 651319"/>
                                    <a:gd name="csY0" fmla="*/ 381000 h 381000"/>
                                    <a:gd name="csX1" fmla="*/ 121444 w 651319"/>
                                    <a:gd name="csY1" fmla="*/ 190500 h 381000"/>
                                    <a:gd name="csX2" fmla="*/ 242888 w 651319"/>
                                    <a:gd name="csY2" fmla="*/ 0 h 381000"/>
                                    <a:gd name="csX3" fmla="*/ 364331 w 651319"/>
                                    <a:gd name="csY3" fmla="*/ 190500 h 381000"/>
                                    <a:gd name="csX4" fmla="*/ 485775 w 651319"/>
                                    <a:gd name="csY4" fmla="*/ 381000 h 381000"/>
                                    <a:gd name="csX5" fmla="*/ 607219 w 651319"/>
                                    <a:gd name="csY5" fmla="*/ 190500 h 381000"/>
                                    <a:gd name="csX6" fmla="*/ 651320 w 651319"/>
                                    <a:gd name="csY6" fmla="*/ 87630 h 381000"/>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651319" h="381000">
                                      <a:moveTo>
                                        <a:pt x="0" y="381000"/>
                                      </a:moveTo>
                                      <a:cubicBezTo>
                                        <a:pt x="43910" y="381000"/>
                                        <a:pt x="81820" y="288131"/>
                                        <a:pt x="121444" y="190500"/>
                                      </a:cubicBezTo>
                                      <a:cubicBezTo>
                                        <a:pt x="161068" y="92869"/>
                                        <a:pt x="198977" y="0"/>
                                        <a:pt x="242888" y="0"/>
                                      </a:cubicBezTo>
                                      <a:cubicBezTo>
                                        <a:pt x="286798" y="0"/>
                                        <a:pt x="324707" y="92869"/>
                                        <a:pt x="364331" y="190500"/>
                                      </a:cubicBezTo>
                                      <a:cubicBezTo>
                                        <a:pt x="403955" y="288131"/>
                                        <a:pt x="441865" y="381000"/>
                                        <a:pt x="485775" y="381000"/>
                                      </a:cubicBezTo>
                                      <a:cubicBezTo>
                                        <a:pt x="529685" y="381000"/>
                                        <a:pt x="567595" y="288131"/>
                                        <a:pt x="607219" y="190500"/>
                                      </a:cubicBezTo>
                                      <a:cubicBezTo>
                                        <a:pt x="621983" y="154019"/>
                                        <a:pt x="636556" y="118205"/>
                                        <a:pt x="651320" y="87630"/>
                                      </a:cubicBezTo>
                                    </a:path>
                                  </a:pathLst>
                                </a:custGeom>
                                <a:noFill/>
                                <a:ln w="12700" cap="flat">
                                  <a:solidFill>
                                    <a:schemeClr val="tx1"/>
                                  </a:solidFill>
                                  <a:prstDash val="solid"/>
                                  <a:miter/>
                                </a:ln>
                              </wps:spPr>
                              <wps:bodyPr/>
                            </wps:wsp>
                          </wpg:grpSp>
                          <wpg:grpSp>
                            <wpg:cNvPr id="135392129" name="组合 2"/>
                            <wpg:cNvGrpSpPr/>
                            <wpg:grpSpPr>
                              <a:xfrm>
                                <a:off x="-12971" y="-66149"/>
                                <a:ext cx="1240561" cy="1181843"/>
                                <a:chOff x="-12971" y="-208011"/>
                                <a:chExt cx="1240561" cy="1181843"/>
                              </a:xfrm>
                            </wpg:grpSpPr>
                            <wps:wsp>
                              <wps:cNvPr id="970684986" name="文本框 2"/>
                              <wps:cNvSpPr txBox="1">
                                <a:spLocks noChangeArrowheads="1"/>
                              </wps:cNvSpPr>
                              <wps:spPr bwMode="auto">
                                <a:xfrm>
                                  <a:off x="675431" y="383192"/>
                                  <a:ext cx="225034" cy="207644"/>
                                </a:xfrm>
                                <a:prstGeom prst="rect">
                                  <a:avLst/>
                                </a:prstGeom>
                                <a:noFill/>
                                <a:ln w="9525">
                                  <a:noFill/>
                                  <a:miter lim="800000"/>
                                  <a:headEnd/>
                                  <a:tailEnd/>
                                </a:ln>
                              </wps:spPr>
                              <wps:txbx>
                                <w:txbxContent>
                                  <w:p w14:paraId="10C4848E" w14:textId="33927BAA" w:rsidR="00306C22" w:rsidRPr="00B079EF" w:rsidRDefault="00306C22" w:rsidP="00306C22">
                                    <w:pPr>
                                      <w:rPr>
                                        <w:sz w:val="18"/>
                                        <w:szCs w:val="18"/>
                                      </w:rPr>
                                    </w:pPr>
                                    <w:r>
                                      <w:rPr>
                                        <w:rFonts w:hint="eastAsia"/>
                                        <w:sz w:val="18"/>
                                        <w:szCs w:val="18"/>
                                      </w:rPr>
                                      <w:t>1.0</w:t>
                                    </w:r>
                                  </w:p>
                                </w:txbxContent>
                              </wps:txbx>
                              <wps:bodyPr rot="0" vert="horz" wrap="none" lIns="36000" tIns="0" rIns="36000" bIns="0" anchor="t" anchorCtr="0">
                                <a:spAutoFit/>
                              </wps:bodyPr>
                            </wps:wsp>
                            <wps:wsp>
                              <wps:cNvPr id="1778974431" name="文本框 2"/>
                              <wps:cNvSpPr txBox="1">
                                <a:spLocks noChangeArrowheads="1"/>
                              </wps:cNvSpPr>
                              <wps:spPr bwMode="auto">
                                <a:xfrm>
                                  <a:off x="-12971" y="-8367"/>
                                  <a:ext cx="225034" cy="207644"/>
                                </a:xfrm>
                                <a:prstGeom prst="rect">
                                  <a:avLst/>
                                </a:prstGeom>
                                <a:noFill/>
                                <a:ln w="9525">
                                  <a:noFill/>
                                  <a:miter lim="800000"/>
                                  <a:headEnd/>
                                  <a:tailEnd/>
                                </a:ln>
                              </wps:spPr>
                              <wps:txbx>
                                <w:txbxContent>
                                  <w:p w14:paraId="3D61D15D" w14:textId="2C703757" w:rsidR="00306C22" w:rsidRPr="00B079EF" w:rsidRDefault="00306C22" w:rsidP="00306C22">
                                    <w:pPr>
                                      <w:rPr>
                                        <w:sz w:val="18"/>
                                        <w:szCs w:val="18"/>
                                      </w:rPr>
                                    </w:pPr>
                                    <w:r>
                                      <w:rPr>
                                        <w:rFonts w:hint="eastAsia"/>
                                        <w:sz w:val="18"/>
                                        <w:szCs w:val="18"/>
                                      </w:rPr>
                                      <w:t>1.0</w:t>
                                    </w:r>
                                  </w:p>
                                </w:txbxContent>
                              </wps:txbx>
                              <wps:bodyPr rot="0" vert="horz" wrap="none" lIns="36000" tIns="0" rIns="36000" bIns="0" anchor="t" anchorCtr="0">
                                <a:spAutoFit/>
                              </wps:bodyPr>
                            </wps:wsp>
                            <wps:wsp>
                              <wps:cNvPr id="2130745570" name="文本框 2"/>
                              <wps:cNvSpPr txBox="1">
                                <a:spLocks noChangeArrowheads="1"/>
                              </wps:cNvSpPr>
                              <wps:spPr bwMode="auto">
                                <a:xfrm>
                                  <a:off x="234762" y="-208011"/>
                                  <a:ext cx="272024" cy="207644"/>
                                </a:xfrm>
                                <a:prstGeom prst="rect">
                                  <a:avLst/>
                                </a:prstGeom>
                                <a:noFill/>
                                <a:ln w="9525">
                                  <a:noFill/>
                                  <a:miter lim="800000"/>
                                  <a:headEnd/>
                                  <a:tailEnd/>
                                </a:ln>
                              </wps:spPr>
                              <wps:txbx>
                                <w:txbxContent>
                                  <w:p w14:paraId="091E3224" w14:textId="79DE9723" w:rsidR="00306C22" w:rsidRPr="00B079EF" w:rsidRDefault="00306C22" w:rsidP="00306C22">
                                    <w:pPr>
                                      <w:rPr>
                                        <w:sz w:val="18"/>
                                        <w:szCs w:val="18"/>
                                      </w:rPr>
                                    </w:pPr>
                                    <w:r w:rsidRPr="00306C22">
                                      <w:rPr>
                                        <w:rFonts w:hint="eastAsia"/>
                                        <w:i/>
                                        <w:iCs/>
                                        <w:sz w:val="18"/>
                                        <w:szCs w:val="18"/>
                                      </w:rPr>
                                      <w:t>x</w:t>
                                    </w:r>
                                    <w:r>
                                      <w:rPr>
                                        <w:rFonts w:hint="eastAsia"/>
                                        <w:sz w:val="18"/>
                                        <w:szCs w:val="18"/>
                                      </w:rPr>
                                      <w:t>/</w:t>
                                    </w:r>
                                    <w:r w:rsidRPr="00306C22">
                                      <w:rPr>
                                        <w:rFonts w:hint="eastAsia"/>
                                        <w:i/>
                                        <w:iCs/>
                                        <w:sz w:val="18"/>
                                        <w:szCs w:val="18"/>
                                      </w:rPr>
                                      <w:t>A</w:t>
                                    </w:r>
                                    <w:r>
                                      <w:rPr>
                                        <w:rFonts w:hint="eastAsia"/>
                                        <w:sz w:val="18"/>
                                        <w:szCs w:val="18"/>
                                        <w:vertAlign w:val="subscript"/>
                                      </w:rPr>
                                      <w:t>0</w:t>
                                    </w:r>
                                  </w:p>
                                </w:txbxContent>
                              </wps:txbx>
                              <wps:bodyPr rot="0" vert="horz" wrap="none" lIns="36000" tIns="0" rIns="36000" bIns="0" anchor="t" anchorCtr="0">
                                <a:spAutoFit/>
                              </wps:bodyPr>
                            </wps:wsp>
                            <wps:wsp>
                              <wps:cNvPr id="2017227883" name="文本框 2"/>
                              <wps:cNvSpPr txBox="1">
                                <a:spLocks noChangeArrowheads="1"/>
                              </wps:cNvSpPr>
                              <wps:spPr bwMode="auto">
                                <a:xfrm>
                                  <a:off x="980331" y="382332"/>
                                  <a:ext cx="247259" cy="207644"/>
                                </a:xfrm>
                                <a:prstGeom prst="rect">
                                  <a:avLst/>
                                </a:prstGeom>
                                <a:noFill/>
                                <a:ln w="9525">
                                  <a:noFill/>
                                  <a:miter lim="800000"/>
                                  <a:headEnd/>
                                  <a:tailEnd/>
                                </a:ln>
                              </wps:spPr>
                              <wps:txbx>
                                <w:txbxContent>
                                  <w:p w14:paraId="697E95B1" w14:textId="02B51E15" w:rsidR="00306C22" w:rsidRPr="00B079EF" w:rsidRDefault="00306C22" w:rsidP="00306C22">
                                    <w:pPr>
                                      <w:rPr>
                                        <w:sz w:val="18"/>
                                        <w:szCs w:val="18"/>
                                      </w:rPr>
                                    </w:pPr>
                                    <w:r>
                                      <w:rPr>
                                        <w:rFonts w:hint="eastAsia"/>
                                        <w:i/>
                                        <w:iCs/>
                                        <w:sz w:val="18"/>
                                        <w:szCs w:val="18"/>
                                      </w:rPr>
                                      <w:t>t</w:t>
                                    </w:r>
                                    <w:r>
                                      <w:rPr>
                                        <w:rFonts w:hint="eastAsia"/>
                                        <w:sz w:val="18"/>
                                        <w:szCs w:val="18"/>
                                      </w:rPr>
                                      <w:t>/</w:t>
                                    </w:r>
                                    <w:r>
                                      <w:rPr>
                                        <w:rFonts w:hint="eastAsia"/>
                                        <w:i/>
                                        <w:iCs/>
                                        <w:sz w:val="18"/>
                                        <w:szCs w:val="18"/>
                                      </w:rPr>
                                      <w:t>T</w:t>
                                    </w:r>
                                    <w:r>
                                      <w:rPr>
                                        <w:rFonts w:hint="eastAsia"/>
                                        <w:sz w:val="18"/>
                                        <w:szCs w:val="18"/>
                                        <w:vertAlign w:val="subscript"/>
                                      </w:rPr>
                                      <w:t>0</w:t>
                                    </w:r>
                                  </w:p>
                                </w:txbxContent>
                              </wps:txbx>
                              <wps:bodyPr rot="0" vert="horz" wrap="none" lIns="36000" tIns="0" rIns="36000" bIns="0" anchor="t" anchorCtr="0">
                                <a:spAutoFit/>
                              </wps:bodyPr>
                            </wps:wsp>
                            <wps:wsp>
                              <wps:cNvPr id="415178439" name="文本框 2"/>
                              <wps:cNvSpPr txBox="1">
                                <a:spLocks noChangeArrowheads="1"/>
                              </wps:cNvSpPr>
                              <wps:spPr bwMode="auto">
                                <a:xfrm>
                                  <a:off x="72472" y="276870"/>
                                  <a:ext cx="139309" cy="207644"/>
                                </a:xfrm>
                                <a:prstGeom prst="rect">
                                  <a:avLst/>
                                </a:prstGeom>
                                <a:noFill/>
                                <a:ln w="9525">
                                  <a:noFill/>
                                  <a:miter lim="800000"/>
                                  <a:headEnd/>
                                  <a:tailEnd/>
                                </a:ln>
                              </wps:spPr>
                              <wps:txbx>
                                <w:txbxContent>
                                  <w:p w14:paraId="0D31E203" w14:textId="6AF31F26" w:rsidR="00306C22" w:rsidRPr="00B079EF" w:rsidRDefault="00306C22" w:rsidP="00306C22">
                                    <w:pPr>
                                      <w:rPr>
                                        <w:sz w:val="18"/>
                                        <w:szCs w:val="18"/>
                                      </w:rPr>
                                    </w:pPr>
                                    <w:r>
                                      <w:rPr>
                                        <w:rFonts w:hint="eastAsia"/>
                                        <w:sz w:val="18"/>
                                        <w:szCs w:val="18"/>
                                      </w:rPr>
                                      <w:t>0</w:t>
                                    </w:r>
                                  </w:p>
                                </w:txbxContent>
                              </wps:txbx>
                              <wps:bodyPr rot="0" vert="horz" wrap="none" lIns="36000" tIns="0" rIns="36000" bIns="0" anchor="t" anchorCtr="0">
                                <a:spAutoFit/>
                              </wps:bodyPr>
                            </wps:wsp>
                            <wps:wsp>
                              <wps:cNvPr id="1018169803" name="文本框 2"/>
                              <wps:cNvSpPr txBox="1">
                                <a:spLocks noChangeArrowheads="1"/>
                              </wps:cNvSpPr>
                              <wps:spPr bwMode="auto">
                                <a:xfrm>
                                  <a:off x="574765" y="766188"/>
                                  <a:ext cx="178044" cy="207644"/>
                                </a:xfrm>
                                <a:prstGeom prst="rect">
                                  <a:avLst/>
                                </a:prstGeom>
                                <a:noFill/>
                                <a:ln w="9525">
                                  <a:noFill/>
                                  <a:miter lim="800000"/>
                                  <a:headEnd/>
                                  <a:tailEnd/>
                                </a:ln>
                              </wps:spPr>
                              <wps:txbx>
                                <w:txbxContent>
                                  <w:p w14:paraId="6102369E" w14:textId="0145276D" w:rsidR="00306C22" w:rsidRPr="00306C22" w:rsidRDefault="00306C22" w:rsidP="00306C22">
                                    <w:pPr>
                                      <w:rPr>
                                        <w:szCs w:val="21"/>
                                      </w:rPr>
                                    </w:pPr>
                                    <w:r>
                                      <w:rPr>
                                        <w:rFonts w:hint="eastAsia"/>
                                        <w:szCs w:val="21"/>
                                      </w:rPr>
                                      <w:t>A</w:t>
                                    </w:r>
                                  </w:p>
                                </w:txbxContent>
                              </wps:txbx>
                              <wps:bodyPr rot="0" vert="horz" wrap="none" lIns="36000" tIns="0" rIns="36000" bIns="0" anchor="t" anchorCtr="0">
                                <a:spAutoFit/>
                              </wps:bodyPr>
                            </wps:wsp>
                          </wpg:grpSp>
                        </wpg:grpSp>
                      </wpg:grpSp>
                      <wpg:grpSp>
                        <wpg:cNvPr id="68926272" name="组合 4"/>
                        <wpg:cNvGrpSpPr/>
                        <wpg:grpSpPr>
                          <a:xfrm>
                            <a:off x="1208174" y="4527"/>
                            <a:ext cx="1241025" cy="1182032"/>
                            <a:chOff x="-13435" y="-24319"/>
                            <a:chExt cx="1241025" cy="1182032"/>
                          </a:xfrm>
                        </wpg:grpSpPr>
                        <wps:wsp>
                          <wps:cNvPr id="713775437" name="任意多边形: 形状 1"/>
                          <wps:cNvSpPr/>
                          <wps:spPr>
                            <a:xfrm>
                              <a:off x="217251" y="276428"/>
                              <a:ext cx="570690" cy="287796"/>
                            </a:xfrm>
                            <a:custGeom>
                              <a:avLst/>
                              <a:gdLst>
                                <a:gd name="csX0" fmla="*/ 0 w 653668"/>
                                <a:gd name="csY0" fmla="*/ 0 h 319490"/>
                                <a:gd name="csX1" fmla="*/ 653668 w 653668"/>
                                <a:gd name="csY1" fmla="*/ 0 h 319490"/>
                                <a:gd name="csX2" fmla="*/ 653668 w 653668"/>
                                <a:gd name="csY2" fmla="*/ 319490 h 319490"/>
                              </a:gdLst>
                              <a:ahLst/>
                              <a:cxnLst>
                                <a:cxn ang="0">
                                  <a:pos x="csX0" y="csY0"/>
                                </a:cxn>
                                <a:cxn ang="0">
                                  <a:pos x="csX1" y="csY1"/>
                                </a:cxn>
                                <a:cxn ang="0">
                                  <a:pos x="csX2" y="csY2"/>
                                </a:cxn>
                              </a:cxnLst>
                              <a:rect l="l" t="t" r="r" b="b"/>
                              <a:pathLst>
                                <a:path w="653668" h="319490">
                                  <a:moveTo>
                                    <a:pt x="0" y="0"/>
                                  </a:moveTo>
                                  <a:lnTo>
                                    <a:pt x="653668" y="0"/>
                                  </a:lnTo>
                                  <a:lnTo>
                                    <a:pt x="653668" y="319490"/>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070077501" name="组合 3"/>
                          <wpg:cNvGrpSpPr/>
                          <wpg:grpSpPr>
                            <a:xfrm>
                              <a:off x="-13435" y="-24319"/>
                              <a:ext cx="1241025" cy="1182032"/>
                              <a:chOff x="-13435" y="-66149"/>
                              <a:chExt cx="1241025" cy="1182032"/>
                            </a:xfrm>
                          </wpg:grpSpPr>
                          <wpg:grpSp>
                            <wpg:cNvPr id="1546736717" name="组合 979"/>
                            <wpg:cNvGrpSpPr/>
                            <wpg:grpSpPr>
                              <a:xfrm>
                                <a:off x="214820" y="0"/>
                                <a:ext cx="898665" cy="892513"/>
                                <a:chOff x="0" y="0"/>
                                <a:chExt cx="1113525" cy="1105665"/>
                              </a:xfrm>
                            </wpg:grpSpPr>
                            <wpg:grpSp>
                              <wpg:cNvPr id="1121383910" name="组合 1121383910"/>
                              <wpg:cNvGrpSpPr/>
                              <wpg:grpSpPr>
                                <a:xfrm>
                                  <a:off x="0" y="0"/>
                                  <a:ext cx="1113525" cy="1105665"/>
                                  <a:chOff x="0" y="0"/>
                                  <a:chExt cx="1113525" cy="1105665"/>
                                </a:xfrm>
                              </wpg:grpSpPr>
                              <wps:wsp>
                                <wps:cNvPr id="1432605787" name="直接箭头连接符 1432605787"/>
                                <wps:cNvCnPr>
                                  <a:cxnSpLocks/>
                                </wps:cNvCnPr>
                                <wps:spPr>
                                  <a:xfrm rot="16200000">
                                    <a:off x="-552832" y="552833"/>
                                    <a:ext cx="110566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1747571" name="直接箭头连接符 81747571"/>
                                <wps:cNvCnPr>
                                  <a:cxnSpLocks/>
                                </wps:cNvCnPr>
                                <wps:spPr>
                                  <a:xfrm>
                                    <a:off x="0" y="647155"/>
                                    <a:ext cx="111352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867832179" name="图形 977"/>
                              <wps:cNvSpPr/>
                              <wps:spPr>
                                <a:xfrm flipV="1">
                                  <a:off x="1834" y="293447"/>
                                  <a:ext cx="943221" cy="712650"/>
                                </a:xfrm>
                                <a:custGeom>
                                  <a:avLst/>
                                  <a:gdLst>
                                    <a:gd name="csX0" fmla="*/ 0 w 651319"/>
                                    <a:gd name="csY0" fmla="*/ 381000 h 381000"/>
                                    <a:gd name="csX1" fmla="*/ 121444 w 651319"/>
                                    <a:gd name="csY1" fmla="*/ 190500 h 381000"/>
                                    <a:gd name="csX2" fmla="*/ 242888 w 651319"/>
                                    <a:gd name="csY2" fmla="*/ 0 h 381000"/>
                                    <a:gd name="csX3" fmla="*/ 364331 w 651319"/>
                                    <a:gd name="csY3" fmla="*/ 190500 h 381000"/>
                                    <a:gd name="csX4" fmla="*/ 485775 w 651319"/>
                                    <a:gd name="csY4" fmla="*/ 381000 h 381000"/>
                                    <a:gd name="csX5" fmla="*/ 607219 w 651319"/>
                                    <a:gd name="csY5" fmla="*/ 190500 h 381000"/>
                                    <a:gd name="csX6" fmla="*/ 651320 w 651319"/>
                                    <a:gd name="csY6" fmla="*/ 87630 h 381000"/>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651319" h="381000">
                                      <a:moveTo>
                                        <a:pt x="0" y="381000"/>
                                      </a:moveTo>
                                      <a:cubicBezTo>
                                        <a:pt x="43910" y="381000"/>
                                        <a:pt x="81820" y="288131"/>
                                        <a:pt x="121444" y="190500"/>
                                      </a:cubicBezTo>
                                      <a:cubicBezTo>
                                        <a:pt x="161068" y="92869"/>
                                        <a:pt x="198977" y="0"/>
                                        <a:pt x="242888" y="0"/>
                                      </a:cubicBezTo>
                                      <a:cubicBezTo>
                                        <a:pt x="286798" y="0"/>
                                        <a:pt x="324707" y="92869"/>
                                        <a:pt x="364331" y="190500"/>
                                      </a:cubicBezTo>
                                      <a:cubicBezTo>
                                        <a:pt x="403955" y="288131"/>
                                        <a:pt x="441865" y="381000"/>
                                        <a:pt x="485775" y="381000"/>
                                      </a:cubicBezTo>
                                      <a:cubicBezTo>
                                        <a:pt x="529685" y="381000"/>
                                        <a:pt x="567595" y="288131"/>
                                        <a:pt x="607219" y="190500"/>
                                      </a:cubicBezTo>
                                      <a:cubicBezTo>
                                        <a:pt x="621983" y="154019"/>
                                        <a:pt x="636556" y="118205"/>
                                        <a:pt x="651320" y="87630"/>
                                      </a:cubicBezTo>
                                    </a:path>
                                  </a:pathLst>
                                </a:custGeom>
                                <a:noFill/>
                                <a:ln w="12700" cap="flat">
                                  <a:solidFill>
                                    <a:schemeClr val="tx1"/>
                                  </a:solidFill>
                                  <a:prstDash val="solid"/>
                                  <a:miter/>
                                </a:ln>
                              </wps:spPr>
                              <wps:bodyPr/>
                            </wps:wsp>
                          </wpg:grpSp>
                          <wpg:grpSp>
                            <wpg:cNvPr id="1987240689" name="组合 2"/>
                            <wpg:cNvGrpSpPr/>
                            <wpg:grpSpPr>
                              <a:xfrm>
                                <a:off x="-13435" y="-66149"/>
                                <a:ext cx="1241025" cy="1182032"/>
                                <a:chOff x="-13435" y="-208011"/>
                                <a:chExt cx="1241025" cy="1182032"/>
                              </a:xfrm>
                            </wpg:grpSpPr>
                            <wps:wsp>
                              <wps:cNvPr id="1112719572" name="文本框 2"/>
                              <wps:cNvSpPr txBox="1">
                                <a:spLocks noChangeArrowheads="1"/>
                              </wps:cNvSpPr>
                              <wps:spPr bwMode="auto">
                                <a:xfrm>
                                  <a:off x="675695" y="383953"/>
                                  <a:ext cx="225034" cy="207644"/>
                                </a:xfrm>
                                <a:prstGeom prst="rect">
                                  <a:avLst/>
                                </a:prstGeom>
                                <a:noFill/>
                                <a:ln w="9525">
                                  <a:noFill/>
                                  <a:miter lim="800000"/>
                                  <a:headEnd/>
                                  <a:tailEnd/>
                                </a:ln>
                              </wps:spPr>
                              <wps:txbx>
                                <w:txbxContent>
                                  <w:p w14:paraId="7939878B" w14:textId="77777777" w:rsidR="00306C22" w:rsidRPr="00B079EF" w:rsidRDefault="00306C22" w:rsidP="00306C22">
                                    <w:pPr>
                                      <w:rPr>
                                        <w:sz w:val="18"/>
                                        <w:szCs w:val="18"/>
                                      </w:rPr>
                                    </w:pPr>
                                    <w:r>
                                      <w:rPr>
                                        <w:rFonts w:hint="eastAsia"/>
                                        <w:sz w:val="18"/>
                                        <w:szCs w:val="18"/>
                                      </w:rPr>
                                      <w:t>2.5</w:t>
                                    </w:r>
                                  </w:p>
                                </w:txbxContent>
                              </wps:txbx>
                              <wps:bodyPr rot="0" vert="horz" wrap="none" lIns="36000" tIns="0" rIns="36000" bIns="0" anchor="t" anchorCtr="0">
                                <a:spAutoFit/>
                              </wps:bodyPr>
                            </wps:wsp>
                            <wps:wsp>
                              <wps:cNvPr id="1427514101" name="文本框 2"/>
                              <wps:cNvSpPr txBox="1">
                                <a:spLocks noChangeArrowheads="1"/>
                              </wps:cNvSpPr>
                              <wps:spPr bwMode="auto">
                                <a:xfrm>
                                  <a:off x="-13435" y="-8367"/>
                                  <a:ext cx="225034" cy="207644"/>
                                </a:xfrm>
                                <a:prstGeom prst="rect">
                                  <a:avLst/>
                                </a:prstGeom>
                                <a:noFill/>
                                <a:ln w="9525">
                                  <a:noFill/>
                                  <a:miter lim="800000"/>
                                  <a:headEnd/>
                                  <a:tailEnd/>
                                </a:ln>
                              </wps:spPr>
                              <wps:txbx>
                                <w:txbxContent>
                                  <w:p w14:paraId="58AEEB27" w14:textId="2D0F9133" w:rsidR="00306C22" w:rsidRPr="00B079EF" w:rsidRDefault="00306C22" w:rsidP="00306C22">
                                    <w:pPr>
                                      <w:rPr>
                                        <w:sz w:val="18"/>
                                        <w:szCs w:val="18"/>
                                      </w:rPr>
                                    </w:pPr>
                                    <w:r>
                                      <w:rPr>
                                        <w:rFonts w:hint="eastAsia"/>
                                        <w:sz w:val="18"/>
                                        <w:szCs w:val="18"/>
                                      </w:rPr>
                                      <w:t>1.0</w:t>
                                    </w:r>
                                  </w:p>
                                </w:txbxContent>
                              </wps:txbx>
                              <wps:bodyPr rot="0" vert="horz" wrap="none" lIns="36000" tIns="0" rIns="36000" bIns="0" anchor="t" anchorCtr="0">
                                <a:spAutoFit/>
                              </wps:bodyPr>
                            </wps:wsp>
                            <wps:wsp>
                              <wps:cNvPr id="1123084362" name="文本框 2"/>
                              <wps:cNvSpPr txBox="1">
                                <a:spLocks noChangeArrowheads="1"/>
                              </wps:cNvSpPr>
                              <wps:spPr bwMode="auto">
                                <a:xfrm>
                                  <a:off x="234762" y="-208011"/>
                                  <a:ext cx="272024" cy="207644"/>
                                </a:xfrm>
                                <a:prstGeom prst="rect">
                                  <a:avLst/>
                                </a:prstGeom>
                                <a:noFill/>
                                <a:ln w="9525">
                                  <a:noFill/>
                                  <a:miter lim="800000"/>
                                  <a:headEnd/>
                                  <a:tailEnd/>
                                </a:ln>
                              </wps:spPr>
                              <wps:txbx>
                                <w:txbxContent>
                                  <w:p w14:paraId="54FEBE85" w14:textId="77777777" w:rsidR="00306C22" w:rsidRPr="00B079EF" w:rsidRDefault="00306C22" w:rsidP="00306C22">
                                    <w:pPr>
                                      <w:rPr>
                                        <w:sz w:val="18"/>
                                        <w:szCs w:val="18"/>
                                      </w:rPr>
                                    </w:pPr>
                                    <w:r w:rsidRPr="00306C22">
                                      <w:rPr>
                                        <w:rFonts w:hint="eastAsia"/>
                                        <w:i/>
                                        <w:iCs/>
                                        <w:sz w:val="18"/>
                                        <w:szCs w:val="18"/>
                                      </w:rPr>
                                      <w:t>x</w:t>
                                    </w:r>
                                    <w:r>
                                      <w:rPr>
                                        <w:rFonts w:hint="eastAsia"/>
                                        <w:sz w:val="18"/>
                                        <w:szCs w:val="18"/>
                                      </w:rPr>
                                      <w:t>/</w:t>
                                    </w:r>
                                    <w:r w:rsidRPr="00306C22">
                                      <w:rPr>
                                        <w:rFonts w:hint="eastAsia"/>
                                        <w:i/>
                                        <w:iCs/>
                                        <w:sz w:val="18"/>
                                        <w:szCs w:val="18"/>
                                      </w:rPr>
                                      <w:t>A</w:t>
                                    </w:r>
                                    <w:r>
                                      <w:rPr>
                                        <w:rFonts w:hint="eastAsia"/>
                                        <w:sz w:val="18"/>
                                        <w:szCs w:val="18"/>
                                        <w:vertAlign w:val="subscript"/>
                                      </w:rPr>
                                      <w:t>0</w:t>
                                    </w:r>
                                  </w:p>
                                </w:txbxContent>
                              </wps:txbx>
                              <wps:bodyPr rot="0" vert="horz" wrap="none" lIns="36000" tIns="0" rIns="36000" bIns="0" anchor="t" anchorCtr="0">
                                <a:spAutoFit/>
                              </wps:bodyPr>
                            </wps:wsp>
                            <wps:wsp>
                              <wps:cNvPr id="1582075976" name="文本框 2"/>
                              <wps:cNvSpPr txBox="1">
                                <a:spLocks noChangeArrowheads="1"/>
                              </wps:cNvSpPr>
                              <wps:spPr bwMode="auto">
                                <a:xfrm>
                                  <a:off x="980331" y="382332"/>
                                  <a:ext cx="247259" cy="207644"/>
                                </a:xfrm>
                                <a:prstGeom prst="rect">
                                  <a:avLst/>
                                </a:prstGeom>
                                <a:noFill/>
                                <a:ln w="9525">
                                  <a:noFill/>
                                  <a:miter lim="800000"/>
                                  <a:headEnd/>
                                  <a:tailEnd/>
                                </a:ln>
                              </wps:spPr>
                              <wps:txbx>
                                <w:txbxContent>
                                  <w:p w14:paraId="680DD6FF" w14:textId="77777777" w:rsidR="00306C22" w:rsidRPr="00B079EF" w:rsidRDefault="00306C22" w:rsidP="00306C22">
                                    <w:pPr>
                                      <w:rPr>
                                        <w:sz w:val="18"/>
                                        <w:szCs w:val="18"/>
                                      </w:rPr>
                                    </w:pPr>
                                    <w:r>
                                      <w:rPr>
                                        <w:rFonts w:hint="eastAsia"/>
                                        <w:i/>
                                        <w:iCs/>
                                        <w:sz w:val="18"/>
                                        <w:szCs w:val="18"/>
                                      </w:rPr>
                                      <w:t>t</w:t>
                                    </w:r>
                                    <w:r>
                                      <w:rPr>
                                        <w:rFonts w:hint="eastAsia"/>
                                        <w:sz w:val="18"/>
                                        <w:szCs w:val="18"/>
                                      </w:rPr>
                                      <w:t>/</w:t>
                                    </w:r>
                                    <w:r>
                                      <w:rPr>
                                        <w:rFonts w:hint="eastAsia"/>
                                        <w:i/>
                                        <w:iCs/>
                                        <w:sz w:val="18"/>
                                        <w:szCs w:val="18"/>
                                      </w:rPr>
                                      <w:t>T</w:t>
                                    </w:r>
                                    <w:r>
                                      <w:rPr>
                                        <w:rFonts w:hint="eastAsia"/>
                                        <w:sz w:val="18"/>
                                        <w:szCs w:val="18"/>
                                        <w:vertAlign w:val="subscript"/>
                                      </w:rPr>
                                      <w:t>0</w:t>
                                    </w:r>
                                  </w:p>
                                </w:txbxContent>
                              </wps:txbx>
                              <wps:bodyPr rot="0" vert="horz" wrap="none" lIns="36000" tIns="0" rIns="36000" bIns="0" anchor="t" anchorCtr="0">
                                <a:spAutoFit/>
                              </wps:bodyPr>
                            </wps:wsp>
                            <wps:wsp>
                              <wps:cNvPr id="1113526457" name="文本框 2"/>
                              <wps:cNvSpPr txBox="1">
                                <a:spLocks noChangeArrowheads="1"/>
                              </wps:cNvSpPr>
                              <wps:spPr bwMode="auto">
                                <a:xfrm>
                                  <a:off x="72472" y="276870"/>
                                  <a:ext cx="139309" cy="207644"/>
                                </a:xfrm>
                                <a:prstGeom prst="rect">
                                  <a:avLst/>
                                </a:prstGeom>
                                <a:noFill/>
                                <a:ln w="9525">
                                  <a:noFill/>
                                  <a:miter lim="800000"/>
                                  <a:headEnd/>
                                  <a:tailEnd/>
                                </a:ln>
                              </wps:spPr>
                              <wps:txbx>
                                <w:txbxContent>
                                  <w:p w14:paraId="2961DC65" w14:textId="77777777" w:rsidR="00306C22" w:rsidRPr="00B079EF" w:rsidRDefault="00306C22" w:rsidP="00306C22">
                                    <w:pPr>
                                      <w:rPr>
                                        <w:sz w:val="18"/>
                                        <w:szCs w:val="18"/>
                                      </w:rPr>
                                    </w:pPr>
                                    <w:r>
                                      <w:rPr>
                                        <w:rFonts w:hint="eastAsia"/>
                                        <w:sz w:val="18"/>
                                        <w:szCs w:val="18"/>
                                      </w:rPr>
                                      <w:t>0</w:t>
                                    </w:r>
                                  </w:p>
                                </w:txbxContent>
                              </wps:txbx>
                              <wps:bodyPr rot="0" vert="horz" wrap="none" lIns="36000" tIns="0" rIns="36000" bIns="0" anchor="t" anchorCtr="0">
                                <a:spAutoFit/>
                              </wps:bodyPr>
                            </wps:wsp>
                            <wps:wsp>
                              <wps:cNvPr id="607489613" name="文本框 2"/>
                              <wps:cNvSpPr txBox="1">
                                <a:spLocks noChangeArrowheads="1"/>
                              </wps:cNvSpPr>
                              <wps:spPr bwMode="auto">
                                <a:xfrm>
                                  <a:off x="574533" y="766377"/>
                                  <a:ext cx="171059" cy="207644"/>
                                </a:xfrm>
                                <a:prstGeom prst="rect">
                                  <a:avLst/>
                                </a:prstGeom>
                                <a:noFill/>
                                <a:ln w="9525">
                                  <a:noFill/>
                                  <a:miter lim="800000"/>
                                  <a:headEnd/>
                                  <a:tailEnd/>
                                </a:ln>
                              </wps:spPr>
                              <wps:txbx>
                                <w:txbxContent>
                                  <w:p w14:paraId="77F374C1" w14:textId="1770173D" w:rsidR="00306C22" w:rsidRPr="00306C22" w:rsidRDefault="00306C22" w:rsidP="00306C22">
                                    <w:pPr>
                                      <w:rPr>
                                        <w:szCs w:val="21"/>
                                      </w:rPr>
                                    </w:pPr>
                                    <w:r>
                                      <w:rPr>
                                        <w:rFonts w:hint="eastAsia"/>
                                        <w:szCs w:val="21"/>
                                      </w:rPr>
                                      <w:t>B</w:t>
                                    </w:r>
                                  </w:p>
                                </w:txbxContent>
                              </wps:txbx>
                              <wps:bodyPr rot="0" vert="horz" wrap="none" lIns="36000" tIns="0" rIns="36000" bIns="0" anchor="t" anchorCtr="0">
                                <a:spAutoFit/>
                              </wps:bodyPr>
                            </wps:wsp>
                          </wpg:grpSp>
                        </wpg:grpSp>
                      </wpg:grpSp>
                      <wpg:grpSp>
                        <wpg:cNvPr id="2112528542" name="组合 4"/>
                        <wpg:cNvGrpSpPr/>
                        <wpg:grpSpPr>
                          <a:xfrm>
                            <a:off x="2417275" y="0"/>
                            <a:ext cx="1240561" cy="1182283"/>
                            <a:chOff x="-12971" y="-24319"/>
                            <a:chExt cx="1240561" cy="1182283"/>
                          </a:xfrm>
                        </wpg:grpSpPr>
                        <wps:wsp>
                          <wps:cNvPr id="1657570723" name="任意多边形: 形状 1"/>
                          <wps:cNvSpPr/>
                          <wps:spPr>
                            <a:xfrm>
                              <a:off x="217251" y="276428"/>
                              <a:ext cx="570690" cy="287796"/>
                            </a:xfrm>
                            <a:custGeom>
                              <a:avLst/>
                              <a:gdLst>
                                <a:gd name="csX0" fmla="*/ 0 w 653668"/>
                                <a:gd name="csY0" fmla="*/ 0 h 319490"/>
                                <a:gd name="csX1" fmla="*/ 653668 w 653668"/>
                                <a:gd name="csY1" fmla="*/ 0 h 319490"/>
                                <a:gd name="csX2" fmla="*/ 653668 w 653668"/>
                                <a:gd name="csY2" fmla="*/ 319490 h 319490"/>
                              </a:gdLst>
                              <a:ahLst/>
                              <a:cxnLst>
                                <a:cxn ang="0">
                                  <a:pos x="csX0" y="csY0"/>
                                </a:cxn>
                                <a:cxn ang="0">
                                  <a:pos x="csX1" y="csY1"/>
                                </a:cxn>
                                <a:cxn ang="0">
                                  <a:pos x="csX2" y="csY2"/>
                                </a:cxn>
                              </a:cxnLst>
                              <a:rect l="l" t="t" r="r" b="b"/>
                              <a:pathLst>
                                <a:path w="653668" h="319490">
                                  <a:moveTo>
                                    <a:pt x="0" y="0"/>
                                  </a:moveTo>
                                  <a:lnTo>
                                    <a:pt x="653668" y="0"/>
                                  </a:lnTo>
                                  <a:lnTo>
                                    <a:pt x="653668" y="319490"/>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76522652" name="组合 3"/>
                          <wpg:cNvGrpSpPr/>
                          <wpg:grpSpPr>
                            <a:xfrm>
                              <a:off x="-12971" y="-24319"/>
                              <a:ext cx="1240561" cy="1182283"/>
                              <a:chOff x="-12971" y="-66149"/>
                              <a:chExt cx="1240561" cy="1182283"/>
                            </a:xfrm>
                          </wpg:grpSpPr>
                          <wpg:grpSp>
                            <wpg:cNvPr id="507398843" name="组合 979"/>
                            <wpg:cNvGrpSpPr/>
                            <wpg:grpSpPr>
                              <a:xfrm>
                                <a:off x="214820" y="0"/>
                                <a:ext cx="898665" cy="892513"/>
                                <a:chOff x="0" y="0"/>
                                <a:chExt cx="1113525" cy="1105665"/>
                              </a:xfrm>
                            </wpg:grpSpPr>
                            <wpg:grpSp>
                              <wpg:cNvPr id="813348006" name="组合 813348006"/>
                              <wpg:cNvGrpSpPr/>
                              <wpg:grpSpPr>
                                <a:xfrm>
                                  <a:off x="0" y="0"/>
                                  <a:ext cx="1113525" cy="1105665"/>
                                  <a:chOff x="0" y="0"/>
                                  <a:chExt cx="1113525" cy="1105665"/>
                                </a:xfrm>
                              </wpg:grpSpPr>
                              <wps:wsp>
                                <wps:cNvPr id="1187482788" name="直接箭头连接符 1187482788"/>
                                <wps:cNvCnPr>
                                  <a:cxnSpLocks/>
                                </wps:cNvCnPr>
                                <wps:spPr>
                                  <a:xfrm rot="16200000">
                                    <a:off x="-552832" y="552833"/>
                                    <a:ext cx="110566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85077181" name="直接箭头连接符 1585077181"/>
                                <wps:cNvCnPr>
                                  <a:cxnSpLocks/>
                                </wps:cNvCnPr>
                                <wps:spPr>
                                  <a:xfrm>
                                    <a:off x="0" y="647155"/>
                                    <a:ext cx="111352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249842527" name="图形 977"/>
                              <wps:cNvSpPr/>
                              <wps:spPr>
                                <a:xfrm flipV="1">
                                  <a:off x="1834" y="293447"/>
                                  <a:ext cx="943221" cy="712650"/>
                                </a:xfrm>
                                <a:custGeom>
                                  <a:avLst/>
                                  <a:gdLst>
                                    <a:gd name="csX0" fmla="*/ 0 w 651319"/>
                                    <a:gd name="csY0" fmla="*/ 381000 h 381000"/>
                                    <a:gd name="csX1" fmla="*/ 121444 w 651319"/>
                                    <a:gd name="csY1" fmla="*/ 190500 h 381000"/>
                                    <a:gd name="csX2" fmla="*/ 242888 w 651319"/>
                                    <a:gd name="csY2" fmla="*/ 0 h 381000"/>
                                    <a:gd name="csX3" fmla="*/ 364331 w 651319"/>
                                    <a:gd name="csY3" fmla="*/ 190500 h 381000"/>
                                    <a:gd name="csX4" fmla="*/ 485775 w 651319"/>
                                    <a:gd name="csY4" fmla="*/ 381000 h 381000"/>
                                    <a:gd name="csX5" fmla="*/ 607219 w 651319"/>
                                    <a:gd name="csY5" fmla="*/ 190500 h 381000"/>
                                    <a:gd name="csX6" fmla="*/ 651320 w 651319"/>
                                    <a:gd name="csY6" fmla="*/ 87630 h 381000"/>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651319" h="381000">
                                      <a:moveTo>
                                        <a:pt x="0" y="381000"/>
                                      </a:moveTo>
                                      <a:cubicBezTo>
                                        <a:pt x="43910" y="381000"/>
                                        <a:pt x="81820" y="288131"/>
                                        <a:pt x="121444" y="190500"/>
                                      </a:cubicBezTo>
                                      <a:cubicBezTo>
                                        <a:pt x="161068" y="92869"/>
                                        <a:pt x="198977" y="0"/>
                                        <a:pt x="242888" y="0"/>
                                      </a:cubicBezTo>
                                      <a:cubicBezTo>
                                        <a:pt x="286798" y="0"/>
                                        <a:pt x="324707" y="92869"/>
                                        <a:pt x="364331" y="190500"/>
                                      </a:cubicBezTo>
                                      <a:cubicBezTo>
                                        <a:pt x="403955" y="288131"/>
                                        <a:pt x="441865" y="381000"/>
                                        <a:pt x="485775" y="381000"/>
                                      </a:cubicBezTo>
                                      <a:cubicBezTo>
                                        <a:pt x="529685" y="381000"/>
                                        <a:pt x="567595" y="288131"/>
                                        <a:pt x="607219" y="190500"/>
                                      </a:cubicBezTo>
                                      <a:cubicBezTo>
                                        <a:pt x="621983" y="154019"/>
                                        <a:pt x="636556" y="118205"/>
                                        <a:pt x="651320" y="87630"/>
                                      </a:cubicBezTo>
                                    </a:path>
                                  </a:pathLst>
                                </a:custGeom>
                                <a:noFill/>
                                <a:ln w="12700" cap="flat">
                                  <a:solidFill>
                                    <a:schemeClr val="tx1"/>
                                  </a:solidFill>
                                  <a:prstDash val="solid"/>
                                  <a:miter/>
                                </a:ln>
                              </wps:spPr>
                              <wps:bodyPr/>
                            </wps:wsp>
                          </wpg:grpSp>
                          <wpg:grpSp>
                            <wpg:cNvPr id="821045316" name="组合 2"/>
                            <wpg:cNvGrpSpPr/>
                            <wpg:grpSpPr>
                              <a:xfrm>
                                <a:off x="-12971" y="-66149"/>
                                <a:ext cx="1240561" cy="1182283"/>
                                <a:chOff x="-12971" y="-208011"/>
                                <a:chExt cx="1240561" cy="1182283"/>
                              </a:xfrm>
                            </wpg:grpSpPr>
                            <wps:wsp>
                              <wps:cNvPr id="1166361878" name="文本框 2"/>
                              <wps:cNvSpPr txBox="1">
                                <a:spLocks noChangeArrowheads="1"/>
                              </wps:cNvSpPr>
                              <wps:spPr bwMode="auto">
                                <a:xfrm>
                                  <a:off x="674499" y="383197"/>
                                  <a:ext cx="225034" cy="207644"/>
                                </a:xfrm>
                                <a:prstGeom prst="rect">
                                  <a:avLst/>
                                </a:prstGeom>
                                <a:noFill/>
                                <a:ln w="9525">
                                  <a:noFill/>
                                  <a:miter lim="800000"/>
                                  <a:headEnd/>
                                  <a:tailEnd/>
                                </a:ln>
                              </wps:spPr>
                              <wps:txbx>
                                <w:txbxContent>
                                  <w:p w14:paraId="425A2DC7" w14:textId="4B9C86F6" w:rsidR="00306C22" w:rsidRPr="00B079EF" w:rsidRDefault="00306C22" w:rsidP="00306C22">
                                    <w:pPr>
                                      <w:rPr>
                                        <w:sz w:val="18"/>
                                        <w:szCs w:val="18"/>
                                      </w:rPr>
                                    </w:pPr>
                                    <w:r>
                                      <w:rPr>
                                        <w:rFonts w:hint="eastAsia"/>
                                        <w:sz w:val="18"/>
                                        <w:szCs w:val="18"/>
                                      </w:rPr>
                                      <w:t>1.0</w:t>
                                    </w:r>
                                  </w:p>
                                </w:txbxContent>
                              </wps:txbx>
                              <wps:bodyPr rot="0" vert="horz" wrap="none" lIns="36000" tIns="0" rIns="36000" bIns="0" anchor="t" anchorCtr="0">
                                <a:spAutoFit/>
                              </wps:bodyPr>
                            </wps:wsp>
                            <wps:wsp>
                              <wps:cNvPr id="2051705987" name="文本框 2"/>
                              <wps:cNvSpPr txBox="1">
                                <a:spLocks noChangeArrowheads="1"/>
                              </wps:cNvSpPr>
                              <wps:spPr bwMode="auto">
                                <a:xfrm>
                                  <a:off x="-12971" y="-8107"/>
                                  <a:ext cx="225034" cy="207644"/>
                                </a:xfrm>
                                <a:prstGeom prst="rect">
                                  <a:avLst/>
                                </a:prstGeom>
                                <a:noFill/>
                                <a:ln w="9525">
                                  <a:noFill/>
                                  <a:miter lim="800000"/>
                                  <a:headEnd/>
                                  <a:tailEnd/>
                                </a:ln>
                              </wps:spPr>
                              <wps:txbx>
                                <w:txbxContent>
                                  <w:p w14:paraId="0D96C13C" w14:textId="77777777" w:rsidR="00306C22" w:rsidRPr="00B079EF" w:rsidRDefault="00306C22" w:rsidP="00306C22">
                                    <w:pPr>
                                      <w:rPr>
                                        <w:sz w:val="18"/>
                                        <w:szCs w:val="18"/>
                                      </w:rPr>
                                    </w:pPr>
                                    <w:r>
                                      <w:rPr>
                                        <w:rFonts w:hint="eastAsia"/>
                                        <w:sz w:val="18"/>
                                        <w:szCs w:val="18"/>
                                      </w:rPr>
                                      <w:t>2.5</w:t>
                                    </w:r>
                                  </w:p>
                                </w:txbxContent>
                              </wps:txbx>
                              <wps:bodyPr rot="0" vert="horz" wrap="none" lIns="36000" tIns="0" rIns="36000" bIns="0" anchor="t" anchorCtr="0">
                                <a:spAutoFit/>
                              </wps:bodyPr>
                            </wps:wsp>
                            <wps:wsp>
                              <wps:cNvPr id="455084264" name="文本框 2"/>
                              <wps:cNvSpPr txBox="1">
                                <a:spLocks noChangeArrowheads="1"/>
                              </wps:cNvSpPr>
                              <wps:spPr bwMode="auto">
                                <a:xfrm>
                                  <a:off x="234762" y="-208011"/>
                                  <a:ext cx="272024" cy="207644"/>
                                </a:xfrm>
                                <a:prstGeom prst="rect">
                                  <a:avLst/>
                                </a:prstGeom>
                                <a:noFill/>
                                <a:ln w="9525">
                                  <a:noFill/>
                                  <a:miter lim="800000"/>
                                  <a:headEnd/>
                                  <a:tailEnd/>
                                </a:ln>
                              </wps:spPr>
                              <wps:txbx>
                                <w:txbxContent>
                                  <w:p w14:paraId="21EDDB89" w14:textId="77777777" w:rsidR="00306C22" w:rsidRPr="00B079EF" w:rsidRDefault="00306C22" w:rsidP="00306C22">
                                    <w:pPr>
                                      <w:rPr>
                                        <w:sz w:val="18"/>
                                        <w:szCs w:val="18"/>
                                      </w:rPr>
                                    </w:pPr>
                                    <w:r w:rsidRPr="00306C22">
                                      <w:rPr>
                                        <w:rFonts w:hint="eastAsia"/>
                                        <w:i/>
                                        <w:iCs/>
                                        <w:sz w:val="18"/>
                                        <w:szCs w:val="18"/>
                                      </w:rPr>
                                      <w:t>x</w:t>
                                    </w:r>
                                    <w:r>
                                      <w:rPr>
                                        <w:rFonts w:hint="eastAsia"/>
                                        <w:sz w:val="18"/>
                                        <w:szCs w:val="18"/>
                                      </w:rPr>
                                      <w:t>/</w:t>
                                    </w:r>
                                    <w:r w:rsidRPr="00306C22">
                                      <w:rPr>
                                        <w:rFonts w:hint="eastAsia"/>
                                        <w:i/>
                                        <w:iCs/>
                                        <w:sz w:val="18"/>
                                        <w:szCs w:val="18"/>
                                      </w:rPr>
                                      <w:t>A</w:t>
                                    </w:r>
                                    <w:r>
                                      <w:rPr>
                                        <w:rFonts w:hint="eastAsia"/>
                                        <w:sz w:val="18"/>
                                        <w:szCs w:val="18"/>
                                        <w:vertAlign w:val="subscript"/>
                                      </w:rPr>
                                      <w:t>0</w:t>
                                    </w:r>
                                  </w:p>
                                </w:txbxContent>
                              </wps:txbx>
                              <wps:bodyPr rot="0" vert="horz" wrap="none" lIns="36000" tIns="0" rIns="36000" bIns="0" anchor="t" anchorCtr="0">
                                <a:spAutoFit/>
                              </wps:bodyPr>
                            </wps:wsp>
                            <wps:wsp>
                              <wps:cNvPr id="2121225984" name="文本框 2"/>
                              <wps:cNvSpPr txBox="1">
                                <a:spLocks noChangeArrowheads="1"/>
                              </wps:cNvSpPr>
                              <wps:spPr bwMode="auto">
                                <a:xfrm>
                                  <a:off x="980331" y="382332"/>
                                  <a:ext cx="247259" cy="207644"/>
                                </a:xfrm>
                                <a:prstGeom prst="rect">
                                  <a:avLst/>
                                </a:prstGeom>
                                <a:noFill/>
                                <a:ln w="9525">
                                  <a:noFill/>
                                  <a:miter lim="800000"/>
                                  <a:headEnd/>
                                  <a:tailEnd/>
                                </a:ln>
                              </wps:spPr>
                              <wps:txbx>
                                <w:txbxContent>
                                  <w:p w14:paraId="089421FA" w14:textId="77777777" w:rsidR="00306C22" w:rsidRPr="00B079EF" w:rsidRDefault="00306C22" w:rsidP="00306C22">
                                    <w:pPr>
                                      <w:rPr>
                                        <w:sz w:val="18"/>
                                        <w:szCs w:val="18"/>
                                      </w:rPr>
                                    </w:pPr>
                                    <w:r>
                                      <w:rPr>
                                        <w:rFonts w:hint="eastAsia"/>
                                        <w:i/>
                                        <w:iCs/>
                                        <w:sz w:val="18"/>
                                        <w:szCs w:val="18"/>
                                      </w:rPr>
                                      <w:t>t</w:t>
                                    </w:r>
                                    <w:r>
                                      <w:rPr>
                                        <w:rFonts w:hint="eastAsia"/>
                                        <w:sz w:val="18"/>
                                        <w:szCs w:val="18"/>
                                      </w:rPr>
                                      <w:t>/</w:t>
                                    </w:r>
                                    <w:r>
                                      <w:rPr>
                                        <w:rFonts w:hint="eastAsia"/>
                                        <w:i/>
                                        <w:iCs/>
                                        <w:sz w:val="18"/>
                                        <w:szCs w:val="18"/>
                                      </w:rPr>
                                      <w:t>T</w:t>
                                    </w:r>
                                    <w:r>
                                      <w:rPr>
                                        <w:rFonts w:hint="eastAsia"/>
                                        <w:sz w:val="18"/>
                                        <w:szCs w:val="18"/>
                                        <w:vertAlign w:val="subscript"/>
                                      </w:rPr>
                                      <w:t>0</w:t>
                                    </w:r>
                                  </w:p>
                                </w:txbxContent>
                              </wps:txbx>
                              <wps:bodyPr rot="0" vert="horz" wrap="none" lIns="36000" tIns="0" rIns="36000" bIns="0" anchor="t" anchorCtr="0">
                                <a:spAutoFit/>
                              </wps:bodyPr>
                            </wps:wsp>
                            <wps:wsp>
                              <wps:cNvPr id="456045124" name="文本框 2"/>
                              <wps:cNvSpPr txBox="1">
                                <a:spLocks noChangeArrowheads="1"/>
                              </wps:cNvSpPr>
                              <wps:spPr bwMode="auto">
                                <a:xfrm>
                                  <a:off x="72472" y="276870"/>
                                  <a:ext cx="139309" cy="207644"/>
                                </a:xfrm>
                                <a:prstGeom prst="rect">
                                  <a:avLst/>
                                </a:prstGeom>
                                <a:noFill/>
                                <a:ln w="9525">
                                  <a:noFill/>
                                  <a:miter lim="800000"/>
                                  <a:headEnd/>
                                  <a:tailEnd/>
                                </a:ln>
                              </wps:spPr>
                              <wps:txbx>
                                <w:txbxContent>
                                  <w:p w14:paraId="254CAAE3" w14:textId="77777777" w:rsidR="00306C22" w:rsidRPr="00B079EF" w:rsidRDefault="00306C22" w:rsidP="00306C22">
                                    <w:pPr>
                                      <w:rPr>
                                        <w:sz w:val="18"/>
                                        <w:szCs w:val="18"/>
                                      </w:rPr>
                                    </w:pPr>
                                    <w:r>
                                      <w:rPr>
                                        <w:rFonts w:hint="eastAsia"/>
                                        <w:sz w:val="18"/>
                                        <w:szCs w:val="18"/>
                                      </w:rPr>
                                      <w:t>0</w:t>
                                    </w:r>
                                  </w:p>
                                </w:txbxContent>
                              </wps:txbx>
                              <wps:bodyPr rot="0" vert="horz" wrap="none" lIns="36000" tIns="0" rIns="36000" bIns="0" anchor="t" anchorCtr="0">
                                <a:spAutoFit/>
                              </wps:bodyPr>
                            </wps:wsp>
                            <wps:wsp>
                              <wps:cNvPr id="258920951" name="文本框 2"/>
                              <wps:cNvSpPr txBox="1">
                                <a:spLocks noChangeArrowheads="1"/>
                              </wps:cNvSpPr>
                              <wps:spPr bwMode="auto">
                                <a:xfrm>
                                  <a:off x="574299" y="766628"/>
                                  <a:ext cx="171059" cy="207644"/>
                                </a:xfrm>
                                <a:prstGeom prst="rect">
                                  <a:avLst/>
                                </a:prstGeom>
                                <a:noFill/>
                                <a:ln w="9525">
                                  <a:noFill/>
                                  <a:miter lim="800000"/>
                                  <a:headEnd/>
                                  <a:tailEnd/>
                                </a:ln>
                              </wps:spPr>
                              <wps:txbx>
                                <w:txbxContent>
                                  <w:p w14:paraId="279BAF76" w14:textId="42BB8F37" w:rsidR="00306C22" w:rsidRPr="00306C22" w:rsidRDefault="00306C22" w:rsidP="00306C22">
                                    <w:pPr>
                                      <w:rPr>
                                        <w:szCs w:val="21"/>
                                      </w:rPr>
                                    </w:pPr>
                                    <w:r>
                                      <w:rPr>
                                        <w:rFonts w:hint="eastAsia"/>
                                        <w:szCs w:val="21"/>
                                      </w:rPr>
                                      <w:t>C</w:t>
                                    </w:r>
                                  </w:p>
                                </w:txbxContent>
                              </wps:txbx>
                              <wps:bodyPr rot="0" vert="horz" wrap="none" lIns="36000" tIns="0" rIns="36000" bIns="0" anchor="t" anchorCtr="0">
                                <a:spAutoFit/>
                              </wps:bodyPr>
                            </wps:wsp>
                          </wpg:grpSp>
                        </wpg:grpSp>
                      </wpg:grpSp>
                      <wpg:grpSp>
                        <wpg:cNvPr id="136684788" name="组合 4"/>
                        <wpg:cNvGrpSpPr/>
                        <wpg:grpSpPr>
                          <a:xfrm>
                            <a:off x="3625913" y="0"/>
                            <a:ext cx="1240561" cy="1182297"/>
                            <a:chOff x="-12971" y="-24319"/>
                            <a:chExt cx="1240561" cy="1182297"/>
                          </a:xfrm>
                        </wpg:grpSpPr>
                        <wps:wsp>
                          <wps:cNvPr id="1035567340" name="任意多边形: 形状 1"/>
                          <wps:cNvSpPr/>
                          <wps:spPr>
                            <a:xfrm>
                              <a:off x="217251" y="276428"/>
                              <a:ext cx="570690" cy="287796"/>
                            </a:xfrm>
                            <a:custGeom>
                              <a:avLst/>
                              <a:gdLst>
                                <a:gd name="csX0" fmla="*/ 0 w 653668"/>
                                <a:gd name="csY0" fmla="*/ 0 h 319490"/>
                                <a:gd name="csX1" fmla="*/ 653668 w 653668"/>
                                <a:gd name="csY1" fmla="*/ 0 h 319490"/>
                                <a:gd name="csX2" fmla="*/ 653668 w 653668"/>
                                <a:gd name="csY2" fmla="*/ 319490 h 319490"/>
                              </a:gdLst>
                              <a:ahLst/>
                              <a:cxnLst>
                                <a:cxn ang="0">
                                  <a:pos x="csX0" y="csY0"/>
                                </a:cxn>
                                <a:cxn ang="0">
                                  <a:pos x="csX1" y="csY1"/>
                                </a:cxn>
                                <a:cxn ang="0">
                                  <a:pos x="csX2" y="csY2"/>
                                </a:cxn>
                              </a:cxnLst>
                              <a:rect l="l" t="t" r="r" b="b"/>
                              <a:pathLst>
                                <a:path w="653668" h="319490">
                                  <a:moveTo>
                                    <a:pt x="0" y="0"/>
                                  </a:moveTo>
                                  <a:lnTo>
                                    <a:pt x="653668" y="0"/>
                                  </a:lnTo>
                                  <a:lnTo>
                                    <a:pt x="653668" y="319490"/>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72774085" name="组合 3"/>
                          <wpg:cNvGrpSpPr/>
                          <wpg:grpSpPr>
                            <a:xfrm>
                              <a:off x="-12971" y="-24319"/>
                              <a:ext cx="1240561" cy="1182297"/>
                              <a:chOff x="-12971" y="-66149"/>
                              <a:chExt cx="1240561" cy="1182297"/>
                            </a:xfrm>
                          </wpg:grpSpPr>
                          <wpg:grpSp>
                            <wpg:cNvPr id="1552203226" name="组合 979"/>
                            <wpg:cNvGrpSpPr/>
                            <wpg:grpSpPr>
                              <a:xfrm>
                                <a:off x="214820" y="0"/>
                                <a:ext cx="898665" cy="892513"/>
                                <a:chOff x="0" y="0"/>
                                <a:chExt cx="1113525" cy="1105665"/>
                              </a:xfrm>
                            </wpg:grpSpPr>
                            <wpg:grpSp>
                              <wpg:cNvPr id="816323434" name="组合 816323434"/>
                              <wpg:cNvGrpSpPr/>
                              <wpg:grpSpPr>
                                <a:xfrm>
                                  <a:off x="0" y="0"/>
                                  <a:ext cx="1113525" cy="1105665"/>
                                  <a:chOff x="0" y="0"/>
                                  <a:chExt cx="1113525" cy="1105665"/>
                                </a:xfrm>
                              </wpg:grpSpPr>
                              <wps:wsp>
                                <wps:cNvPr id="871811538" name="直接箭头连接符 871811538"/>
                                <wps:cNvCnPr>
                                  <a:cxnSpLocks/>
                                </wps:cNvCnPr>
                                <wps:spPr>
                                  <a:xfrm rot="16200000">
                                    <a:off x="-552832" y="552833"/>
                                    <a:ext cx="110566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37268118" name="直接箭头连接符 1637268118"/>
                                <wps:cNvCnPr>
                                  <a:cxnSpLocks/>
                                </wps:cNvCnPr>
                                <wps:spPr>
                                  <a:xfrm>
                                    <a:off x="0" y="647155"/>
                                    <a:ext cx="111352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020357632" name="图形 977"/>
                              <wps:cNvSpPr/>
                              <wps:spPr>
                                <a:xfrm flipV="1">
                                  <a:off x="1834" y="293447"/>
                                  <a:ext cx="943221" cy="712650"/>
                                </a:xfrm>
                                <a:custGeom>
                                  <a:avLst/>
                                  <a:gdLst>
                                    <a:gd name="csX0" fmla="*/ 0 w 651319"/>
                                    <a:gd name="csY0" fmla="*/ 381000 h 381000"/>
                                    <a:gd name="csX1" fmla="*/ 121444 w 651319"/>
                                    <a:gd name="csY1" fmla="*/ 190500 h 381000"/>
                                    <a:gd name="csX2" fmla="*/ 242888 w 651319"/>
                                    <a:gd name="csY2" fmla="*/ 0 h 381000"/>
                                    <a:gd name="csX3" fmla="*/ 364331 w 651319"/>
                                    <a:gd name="csY3" fmla="*/ 190500 h 381000"/>
                                    <a:gd name="csX4" fmla="*/ 485775 w 651319"/>
                                    <a:gd name="csY4" fmla="*/ 381000 h 381000"/>
                                    <a:gd name="csX5" fmla="*/ 607219 w 651319"/>
                                    <a:gd name="csY5" fmla="*/ 190500 h 381000"/>
                                    <a:gd name="csX6" fmla="*/ 651320 w 651319"/>
                                    <a:gd name="csY6" fmla="*/ 87630 h 381000"/>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651319" h="381000">
                                      <a:moveTo>
                                        <a:pt x="0" y="381000"/>
                                      </a:moveTo>
                                      <a:cubicBezTo>
                                        <a:pt x="43910" y="381000"/>
                                        <a:pt x="81820" y="288131"/>
                                        <a:pt x="121444" y="190500"/>
                                      </a:cubicBezTo>
                                      <a:cubicBezTo>
                                        <a:pt x="161068" y="92869"/>
                                        <a:pt x="198977" y="0"/>
                                        <a:pt x="242888" y="0"/>
                                      </a:cubicBezTo>
                                      <a:cubicBezTo>
                                        <a:pt x="286798" y="0"/>
                                        <a:pt x="324707" y="92869"/>
                                        <a:pt x="364331" y="190500"/>
                                      </a:cubicBezTo>
                                      <a:cubicBezTo>
                                        <a:pt x="403955" y="288131"/>
                                        <a:pt x="441865" y="381000"/>
                                        <a:pt x="485775" y="381000"/>
                                      </a:cubicBezTo>
                                      <a:cubicBezTo>
                                        <a:pt x="529685" y="381000"/>
                                        <a:pt x="567595" y="288131"/>
                                        <a:pt x="607219" y="190500"/>
                                      </a:cubicBezTo>
                                      <a:cubicBezTo>
                                        <a:pt x="621983" y="154019"/>
                                        <a:pt x="636556" y="118205"/>
                                        <a:pt x="651320" y="87630"/>
                                      </a:cubicBezTo>
                                    </a:path>
                                  </a:pathLst>
                                </a:custGeom>
                                <a:noFill/>
                                <a:ln w="12700" cap="flat">
                                  <a:solidFill>
                                    <a:schemeClr val="tx1"/>
                                  </a:solidFill>
                                  <a:prstDash val="solid"/>
                                  <a:miter/>
                                </a:ln>
                              </wps:spPr>
                              <wps:bodyPr/>
                            </wps:wsp>
                          </wpg:grpSp>
                          <wpg:grpSp>
                            <wpg:cNvPr id="458371067" name="组合 2"/>
                            <wpg:cNvGrpSpPr/>
                            <wpg:grpSpPr>
                              <a:xfrm>
                                <a:off x="-12971" y="-66149"/>
                                <a:ext cx="1240561" cy="1182297"/>
                                <a:chOff x="-12971" y="-208011"/>
                                <a:chExt cx="1240561" cy="1182297"/>
                              </a:xfrm>
                            </wpg:grpSpPr>
                            <wps:wsp>
                              <wps:cNvPr id="1284996928" name="文本框 2"/>
                              <wps:cNvSpPr txBox="1">
                                <a:spLocks noChangeArrowheads="1"/>
                              </wps:cNvSpPr>
                              <wps:spPr bwMode="auto">
                                <a:xfrm>
                                  <a:off x="675695" y="383953"/>
                                  <a:ext cx="225034" cy="207644"/>
                                </a:xfrm>
                                <a:prstGeom prst="rect">
                                  <a:avLst/>
                                </a:prstGeom>
                                <a:noFill/>
                                <a:ln w="9525">
                                  <a:noFill/>
                                  <a:miter lim="800000"/>
                                  <a:headEnd/>
                                  <a:tailEnd/>
                                </a:ln>
                              </wps:spPr>
                              <wps:txbx>
                                <w:txbxContent>
                                  <w:p w14:paraId="1EAC2094" w14:textId="77777777" w:rsidR="00306C22" w:rsidRPr="00B079EF" w:rsidRDefault="00306C22" w:rsidP="00306C22">
                                    <w:pPr>
                                      <w:rPr>
                                        <w:sz w:val="18"/>
                                        <w:szCs w:val="18"/>
                                      </w:rPr>
                                    </w:pPr>
                                    <w:r>
                                      <w:rPr>
                                        <w:rFonts w:hint="eastAsia"/>
                                        <w:sz w:val="18"/>
                                        <w:szCs w:val="18"/>
                                      </w:rPr>
                                      <w:t>2.5</w:t>
                                    </w:r>
                                  </w:p>
                                </w:txbxContent>
                              </wps:txbx>
                              <wps:bodyPr rot="0" vert="horz" wrap="none" lIns="36000" tIns="0" rIns="36000" bIns="0" anchor="t" anchorCtr="0">
                                <a:spAutoFit/>
                              </wps:bodyPr>
                            </wps:wsp>
                            <wps:wsp>
                              <wps:cNvPr id="747472594" name="文本框 2"/>
                              <wps:cNvSpPr txBox="1">
                                <a:spLocks noChangeArrowheads="1"/>
                              </wps:cNvSpPr>
                              <wps:spPr bwMode="auto">
                                <a:xfrm>
                                  <a:off x="-12971" y="-8107"/>
                                  <a:ext cx="225034" cy="207644"/>
                                </a:xfrm>
                                <a:prstGeom prst="rect">
                                  <a:avLst/>
                                </a:prstGeom>
                                <a:noFill/>
                                <a:ln w="9525">
                                  <a:noFill/>
                                  <a:miter lim="800000"/>
                                  <a:headEnd/>
                                  <a:tailEnd/>
                                </a:ln>
                              </wps:spPr>
                              <wps:txbx>
                                <w:txbxContent>
                                  <w:p w14:paraId="2C577FEC" w14:textId="77777777" w:rsidR="00306C22" w:rsidRPr="00B079EF" w:rsidRDefault="00306C22" w:rsidP="00306C22">
                                    <w:pPr>
                                      <w:rPr>
                                        <w:sz w:val="18"/>
                                        <w:szCs w:val="18"/>
                                      </w:rPr>
                                    </w:pPr>
                                    <w:r>
                                      <w:rPr>
                                        <w:rFonts w:hint="eastAsia"/>
                                        <w:sz w:val="18"/>
                                        <w:szCs w:val="18"/>
                                      </w:rPr>
                                      <w:t>2.5</w:t>
                                    </w:r>
                                  </w:p>
                                </w:txbxContent>
                              </wps:txbx>
                              <wps:bodyPr rot="0" vert="horz" wrap="none" lIns="36000" tIns="0" rIns="36000" bIns="0" anchor="t" anchorCtr="0">
                                <a:spAutoFit/>
                              </wps:bodyPr>
                            </wps:wsp>
                            <wps:wsp>
                              <wps:cNvPr id="154489824" name="文本框 2"/>
                              <wps:cNvSpPr txBox="1">
                                <a:spLocks noChangeArrowheads="1"/>
                              </wps:cNvSpPr>
                              <wps:spPr bwMode="auto">
                                <a:xfrm>
                                  <a:off x="234762" y="-208011"/>
                                  <a:ext cx="272024" cy="207644"/>
                                </a:xfrm>
                                <a:prstGeom prst="rect">
                                  <a:avLst/>
                                </a:prstGeom>
                                <a:noFill/>
                                <a:ln w="9525">
                                  <a:noFill/>
                                  <a:miter lim="800000"/>
                                  <a:headEnd/>
                                  <a:tailEnd/>
                                </a:ln>
                              </wps:spPr>
                              <wps:txbx>
                                <w:txbxContent>
                                  <w:p w14:paraId="4BD3E744" w14:textId="77777777" w:rsidR="00306C22" w:rsidRPr="00B079EF" w:rsidRDefault="00306C22" w:rsidP="00306C22">
                                    <w:pPr>
                                      <w:rPr>
                                        <w:sz w:val="18"/>
                                        <w:szCs w:val="18"/>
                                      </w:rPr>
                                    </w:pPr>
                                    <w:r w:rsidRPr="00306C22">
                                      <w:rPr>
                                        <w:rFonts w:hint="eastAsia"/>
                                        <w:i/>
                                        <w:iCs/>
                                        <w:sz w:val="18"/>
                                        <w:szCs w:val="18"/>
                                      </w:rPr>
                                      <w:t>x</w:t>
                                    </w:r>
                                    <w:r>
                                      <w:rPr>
                                        <w:rFonts w:hint="eastAsia"/>
                                        <w:sz w:val="18"/>
                                        <w:szCs w:val="18"/>
                                      </w:rPr>
                                      <w:t>/</w:t>
                                    </w:r>
                                    <w:r w:rsidRPr="00306C22">
                                      <w:rPr>
                                        <w:rFonts w:hint="eastAsia"/>
                                        <w:i/>
                                        <w:iCs/>
                                        <w:sz w:val="18"/>
                                        <w:szCs w:val="18"/>
                                      </w:rPr>
                                      <w:t>A</w:t>
                                    </w:r>
                                    <w:r>
                                      <w:rPr>
                                        <w:rFonts w:hint="eastAsia"/>
                                        <w:sz w:val="18"/>
                                        <w:szCs w:val="18"/>
                                        <w:vertAlign w:val="subscript"/>
                                      </w:rPr>
                                      <w:t>0</w:t>
                                    </w:r>
                                  </w:p>
                                </w:txbxContent>
                              </wps:txbx>
                              <wps:bodyPr rot="0" vert="horz" wrap="none" lIns="36000" tIns="0" rIns="36000" bIns="0" anchor="t" anchorCtr="0">
                                <a:spAutoFit/>
                              </wps:bodyPr>
                            </wps:wsp>
                            <wps:wsp>
                              <wps:cNvPr id="692407476" name="文本框 2"/>
                              <wps:cNvSpPr txBox="1">
                                <a:spLocks noChangeArrowheads="1"/>
                              </wps:cNvSpPr>
                              <wps:spPr bwMode="auto">
                                <a:xfrm>
                                  <a:off x="980331" y="382332"/>
                                  <a:ext cx="247259" cy="207644"/>
                                </a:xfrm>
                                <a:prstGeom prst="rect">
                                  <a:avLst/>
                                </a:prstGeom>
                                <a:noFill/>
                                <a:ln w="9525">
                                  <a:noFill/>
                                  <a:miter lim="800000"/>
                                  <a:headEnd/>
                                  <a:tailEnd/>
                                </a:ln>
                              </wps:spPr>
                              <wps:txbx>
                                <w:txbxContent>
                                  <w:p w14:paraId="343D8C45" w14:textId="77777777" w:rsidR="00306C22" w:rsidRPr="00B079EF" w:rsidRDefault="00306C22" w:rsidP="00306C22">
                                    <w:pPr>
                                      <w:rPr>
                                        <w:sz w:val="18"/>
                                        <w:szCs w:val="18"/>
                                      </w:rPr>
                                    </w:pPr>
                                    <w:r>
                                      <w:rPr>
                                        <w:rFonts w:hint="eastAsia"/>
                                        <w:i/>
                                        <w:iCs/>
                                        <w:sz w:val="18"/>
                                        <w:szCs w:val="18"/>
                                      </w:rPr>
                                      <w:t>t</w:t>
                                    </w:r>
                                    <w:r>
                                      <w:rPr>
                                        <w:rFonts w:hint="eastAsia"/>
                                        <w:sz w:val="18"/>
                                        <w:szCs w:val="18"/>
                                      </w:rPr>
                                      <w:t>/</w:t>
                                    </w:r>
                                    <w:r>
                                      <w:rPr>
                                        <w:rFonts w:hint="eastAsia"/>
                                        <w:i/>
                                        <w:iCs/>
                                        <w:sz w:val="18"/>
                                        <w:szCs w:val="18"/>
                                      </w:rPr>
                                      <w:t>T</w:t>
                                    </w:r>
                                    <w:r>
                                      <w:rPr>
                                        <w:rFonts w:hint="eastAsia"/>
                                        <w:sz w:val="18"/>
                                        <w:szCs w:val="18"/>
                                        <w:vertAlign w:val="subscript"/>
                                      </w:rPr>
                                      <w:t>0</w:t>
                                    </w:r>
                                  </w:p>
                                </w:txbxContent>
                              </wps:txbx>
                              <wps:bodyPr rot="0" vert="horz" wrap="none" lIns="36000" tIns="0" rIns="36000" bIns="0" anchor="t" anchorCtr="0">
                                <a:spAutoFit/>
                              </wps:bodyPr>
                            </wps:wsp>
                            <wps:wsp>
                              <wps:cNvPr id="687320985" name="文本框 2"/>
                              <wps:cNvSpPr txBox="1">
                                <a:spLocks noChangeArrowheads="1"/>
                              </wps:cNvSpPr>
                              <wps:spPr bwMode="auto">
                                <a:xfrm>
                                  <a:off x="72472" y="276870"/>
                                  <a:ext cx="139309" cy="207644"/>
                                </a:xfrm>
                                <a:prstGeom prst="rect">
                                  <a:avLst/>
                                </a:prstGeom>
                                <a:noFill/>
                                <a:ln w="9525">
                                  <a:noFill/>
                                  <a:miter lim="800000"/>
                                  <a:headEnd/>
                                  <a:tailEnd/>
                                </a:ln>
                              </wps:spPr>
                              <wps:txbx>
                                <w:txbxContent>
                                  <w:p w14:paraId="4A5FC97D" w14:textId="77777777" w:rsidR="00306C22" w:rsidRPr="00B079EF" w:rsidRDefault="00306C22" w:rsidP="00306C22">
                                    <w:pPr>
                                      <w:rPr>
                                        <w:sz w:val="18"/>
                                        <w:szCs w:val="18"/>
                                      </w:rPr>
                                    </w:pPr>
                                    <w:r>
                                      <w:rPr>
                                        <w:rFonts w:hint="eastAsia"/>
                                        <w:sz w:val="18"/>
                                        <w:szCs w:val="18"/>
                                      </w:rPr>
                                      <w:t>0</w:t>
                                    </w:r>
                                  </w:p>
                                </w:txbxContent>
                              </wps:txbx>
                              <wps:bodyPr rot="0" vert="horz" wrap="none" lIns="36000" tIns="0" rIns="36000" bIns="0" anchor="t" anchorCtr="0">
                                <a:spAutoFit/>
                              </wps:bodyPr>
                            </wps:wsp>
                            <wps:wsp>
                              <wps:cNvPr id="1987978594" name="文本框 2"/>
                              <wps:cNvSpPr txBox="1">
                                <a:spLocks noChangeArrowheads="1"/>
                              </wps:cNvSpPr>
                              <wps:spPr bwMode="auto">
                                <a:xfrm>
                                  <a:off x="574879" y="766642"/>
                                  <a:ext cx="178044" cy="207644"/>
                                </a:xfrm>
                                <a:prstGeom prst="rect">
                                  <a:avLst/>
                                </a:prstGeom>
                                <a:noFill/>
                                <a:ln w="9525">
                                  <a:noFill/>
                                  <a:miter lim="800000"/>
                                  <a:headEnd/>
                                  <a:tailEnd/>
                                </a:ln>
                              </wps:spPr>
                              <wps:txbx>
                                <w:txbxContent>
                                  <w:p w14:paraId="3C60B73A" w14:textId="77777777" w:rsidR="00306C22" w:rsidRPr="00306C22" w:rsidRDefault="00306C22" w:rsidP="00306C22">
                                    <w:pPr>
                                      <w:rPr>
                                        <w:szCs w:val="21"/>
                                      </w:rPr>
                                    </w:pPr>
                                    <w:r w:rsidRPr="00306C22">
                                      <w:rPr>
                                        <w:rFonts w:hint="eastAsia"/>
                                        <w:szCs w:val="21"/>
                                      </w:rPr>
                                      <w:t>D</w:t>
                                    </w:r>
                                  </w:p>
                                </w:txbxContent>
                              </wps:txbx>
                              <wps:bodyPr rot="0" vert="horz" wrap="none" lIns="36000" tIns="0" rIns="36000" bIns="0" anchor="t" anchorCtr="0">
                                <a:spAutoFit/>
                              </wps:bodyPr>
                            </wps:wsp>
                          </wpg:grpSp>
                        </wpg:grpSp>
                      </wpg:grpSp>
                    </wpg:wgp>
                  </a:graphicData>
                </a:graphic>
              </wp:inline>
            </w:drawing>
          </mc:Choice>
          <mc:Fallback>
            <w:pict>
              <v:group w14:anchorId="1C58FB46" id="组合 5" o:spid="_x0000_s1026" style="width:383.2pt;height:93.45pt;mso-position-horizontal-relative:char;mso-position-vertical-relative:line" coordsize="48664,11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">
                <v:group id="组合 4" o:spid="_x0000_s1027" style="position:absolute;top:45;width:12405;height:11818" coordorigin="-129,-243" coordsize="12405,1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">
                  <v:shape id="任意多边形: 形状 1" o:spid="_x0000_s1028" style="position:absolute;left:2172;top:2764;width:5707;height:2878;visibility:visible;mso-wrap-style:square;v-text-anchor:middle" coordsize="653668,319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" path="m,l653668,r,319490e" filled="f" strokecolor="black [3213]" strokeweight=".5pt">
                    <v:stroke dashstyle="dash" joinstyle="miter"/>
                    <v:path arrowok="t" o:connecttype="custom" o:connectlocs="0,0;570690,0;570690,287796" o:connectangles="0,0,0"/>
                  </v:shape>
                  <v:group id="组合 3" o:spid="_x0000_s1029" style="position:absolute;left:-129;top:-243;width:12404;height:11818" coordorigin="-129,-661" coordsize="12405,1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">
                    <v:group id="组合 979" o:spid="_x0000_s1030" style="position:absolute;left:2148;width:8986;height:8925" coordsize="11135,1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">
                      <v:group id="组合 1983472651" o:spid="_x0000_s1031" style="position:absolute;width:11135;height:11056" coordsize="11135,1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">
                        <v:shapetype id="_x0000_t32" coordsize="21600,21600" o:spt="32" o:oned="t" path="m,l21600,21600e" filled="f">
                          <v:path arrowok="t" fillok="f" o:connecttype="none"/>
                          <o:lock v:ext="edit" shapetype="t"/>
                        </v:shapetype>
                        <v:shape id="直接箭头连接符 1513119218" o:spid="_x0000_s1032" type="#_x0000_t32" style="position:absolute;left:-5528;top:5528;width:11056;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" strokecolor="black [3213]" strokeweight=".5pt">
                          <v:stroke endarrow="block" endarrowwidth="narrow" joinstyle="miter"/>
                          <o:lock v:ext="edit" shapetype="f"/>
                        </v:shape>
                        <v:shape id="直接箭头连接符 467477025" o:spid="_x0000_s1033" type="#_x0000_t32" style="position:absolute;top:6471;width:111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" strokecolor="black [3213]" strokeweight=".5pt">
                          <v:stroke endarrow="block" endarrowwidth="narrow" joinstyle="miter"/>
                          <o:lock v:ext="edit" shapetype="f"/>
                        </v:shape>
                      </v:group>
                      <v:shape id="图形 977" o:spid="_x0000_s1034" style="position:absolute;left:18;top:2934;width:9432;height:7126;flip:y;visibility:visible;mso-wrap-style:square;v-text-anchor:top" coordsize="651319,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" path="m,381000v43910,,81820,-92869,121444,-190500c161068,92869,198977,,242888,v43910,,81819,92869,121443,190500c403955,288131,441865,381000,485775,381000v43910,,81820,-92869,121444,-190500c621983,154019,636556,118205,651320,87630e" filled="f" strokecolor="black [3213]" strokeweight="1pt">
                        <v:stroke joinstyle="miter"/>
                        <v:path arrowok="t" o:connecttype="custom" o:connectlocs="0,712650;175872,356325;351743,0;527613,356325;703485,712650;879357,356325;943222,163910" o:connectangles="0,0,0,0,0,0,0"/>
                      </v:shape>
                    </v:group>
                    <v:group id="组合 2" o:spid="_x0000_s1035" style="position:absolute;left:-129;top:-661;width:12404;height:11817" coordorigin="-129,-2080" coordsize="12405,1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">
                      <v:shapetype id="_x0000_t202" coordsize="21600,21600" o:spt="202" path="m,l,21600r21600,l21600,xe">
                        <v:stroke joinstyle="miter"/>
                        <v:path gradientshapeok="t" o:connecttype="rect"/>
                      </v:shapetype>
                      <v:shape id="文本框 2" o:spid="_x0000_s1036" type="#_x0000_t202" style="position:absolute;left:6754;top:3831;width:2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" filled="f" stroked="f">
                        <v:textbox style="mso-fit-shape-to-text:t" inset="1mm,0,1mm,0">
                          <w:txbxContent>
                            <w:p w14:paraId="10C4848E" w14:textId="33927BAA" w:rsidR="00306C22" w:rsidRPr="00B079EF" w:rsidRDefault="00306C22" w:rsidP="00306C22">
                              <w:pPr>
                                <w:rPr>
                                  <w:sz w:val="18"/>
                                  <w:szCs w:val="18"/>
                                </w:rPr>
                              </w:pPr>
                              <w:r>
                                <w:rPr>
                                  <w:rFonts w:hint="eastAsia"/>
                                  <w:sz w:val="18"/>
                                  <w:szCs w:val="18"/>
                                </w:rPr>
                                <w:t>1.0</w:t>
                              </w:r>
                            </w:p>
                          </w:txbxContent>
                        </v:textbox>
                      </v:shape>
                      <v:shape id="文本框 2" o:spid="_x0000_s1037" type="#_x0000_t202" style="position:absolute;left:-129;top:-83;width:2249;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" filled="f" stroked="f">
                        <v:textbox style="mso-fit-shape-to-text:t" inset="1mm,0,1mm,0">
                          <w:txbxContent>
                            <w:p w14:paraId="3D61D15D" w14:textId="2C703757" w:rsidR="00306C22" w:rsidRPr="00B079EF" w:rsidRDefault="00306C22" w:rsidP="00306C22">
                              <w:pPr>
                                <w:rPr>
                                  <w:sz w:val="18"/>
                                  <w:szCs w:val="18"/>
                                </w:rPr>
                              </w:pPr>
                              <w:r>
                                <w:rPr>
                                  <w:rFonts w:hint="eastAsia"/>
                                  <w:sz w:val="18"/>
                                  <w:szCs w:val="18"/>
                                </w:rPr>
                                <w:t>1.0</w:t>
                              </w:r>
                            </w:p>
                          </w:txbxContent>
                        </v:textbox>
                      </v:shape>
                      <v:shape id="文本框 2" o:spid="_x0000_s1038" type="#_x0000_t202" style="position:absolute;left:2347;top:-2080;width:272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" filled="f" stroked="f">
                        <v:textbox style="mso-fit-shape-to-text:t" inset="1mm,0,1mm,0">
                          <w:txbxContent>
                            <w:p w14:paraId="091E3224" w14:textId="79DE9723" w:rsidR="00306C22" w:rsidRPr="00B079EF" w:rsidRDefault="00306C22" w:rsidP="00306C22">
                              <w:pPr>
                                <w:rPr>
                                  <w:sz w:val="18"/>
                                  <w:szCs w:val="18"/>
                                </w:rPr>
                              </w:pPr>
                              <w:r w:rsidRPr="00306C22">
                                <w:rPr>
                                  <w:rFonts w:hint="eastAsia"/>
                                  <w:i/>
                                  <w:iCs/>
                                  <w:sz w:val="18"/>
                                  <w:szCs w:val="18"/>
                                </w:rPr>
                                <w:t>x</w:t>
                              </w:r>
                              <w:r>
                                <w:rPr>
                                  <w:rFonts w:hint="eastAsia"/>
                                  <w:sz w:val="18"/>
                                  <w:szCs w:val="18"/>
                                </w:rPr>
                                <w:t>/</w:t>
                              </w:r>
                              <w:r w:rsidRPr="00306C22">
                                <w:rPr>
                                  <w:rFonts w:hint="eastAsia"/>
                                  <w:i/>
                                  <w:iCs/>
                                  <w:sz w:val="18"/>
                                  <w:szCs w:val="18"/>
                                </w:rPr>
                                <w:t>A</w:t>
                              </w:r>
                              <w:r>
                                <w:rPr>
                                  <w:rFonts w:hint="eastAsia"/>
                                  <w:sz w:val="18"/>
                                  <w:szCs w:val="18"/>
                                  <w:vertAlign w:val="subscript"/>
                                </w:rPr>
                                <w:t>0</w:t>
                              </w:r>
                            </w:p>
                          </w:txbxContent>
                        </v:textbox>
                      </v:shape>
                      <v:shape id="文本框 2" o:spid="_x0000_s1039" type="#_x0000_t202" style="position:absolute;left:9803;top:3823;width:247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" filled="f" stroked="f">
                        <v:textbox style="mso-fit-shape-to-text:t" inset="1mm,0,1mm,0">
                          <w:txbxContent>
                            <w:p w14:paraId="697E95B1" w14:textId="02B51E15" w:rsidR="00306C22" w:rsidRPr="00B079EF" w:rsidRDefault="00306C22" w:rsidP="00306C22">
                              <w:pPr>
                                <w:rPr>
                                  <w:sz w:val="18"/>
                                  <w:szCs w:val="18"/>
                                </w:rPr>
                              </w:pPr>
                              <w:r>
                                <w:rPr>
                                  <w:rFonts w:hint="eastAsia"/>
                                  <w:i/>
                                  <w:iCs/>
                                  <w:sz w:val="18"/>
                                  <w:szCs w:val="18"/>
                                </w:rPr>
                                <w:t>t</w:t>
                              </w:r>
                              <w:r>
                                <w:rPr>
                                  <w:rFonts w:hint="eastAsia"/>
                                  <w:sz w:val="18"/>
                                  <w:szCs w:val="18"/>
                                </w:rPr>
                                <w:t>/</w:t>
                              </w:r>
                              <w:r>
                                <w:rPr>
                                  <w:rFonts w:hint="eastAsia"/>
                                  <w:i/>
                                  <w:iCs/>
                                  <w:sz w:val="18"/>
                                  <w:szCs w:val="18"/>
                                </w:rPr>
                                <w:t>T</w:t>
                              </w:r>
                              <w:r>
                                <w:rPr>
                                  <w:rFonts w:hint="eastAsia"/>
                                  <w:sz w:val="18"/>
                                  <w:szCs w:val="18"/>
                                  <w:vertAlign w:val="subscript"/>
                                </w:rPr>
                                <w:t>0</w:t>
                              </w:r>
                            </w:p>
                          </w:txbxContent>
                        </v:textbox>
                      </v:shape>
                      <v:shape id="文本框 2" o:spid="_x0000_s1040" type="#_x0000_t202" style="position:absolute;left:724;top:2768;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" filled="f" stroked="f">
                        <v:textbox style="mso-fit-shape-to-text:t" inset="1mm,0,1mm,0">
                          <w:txbxContent>
                            <w:p w14:paraId="0D31E203" w14:textId="6AF31F26" w:rsidR="00306C22" w:rsidRPr="00B079EF" w:rsidRDefault="00306C22" w:rsidP="00306C22">
                              <w:pPr>
                                <w:rPr>
                                  <w:sz w:val="18"/>
                                  <w:szCs w:val="18"/>
                                </w:rPr>
                              </w:pPr>
                              <w:r>
                                <w:rPr>
                                  <w:rFonts w:hint="eastAsia"/>
                                  <w:sz w:val="18"/>
                                  <w:szCs w:val="18"/>
                                </w:rPr>
                                <w:t>0</w:t>
                              </w:r>
                            </w:p>
                          </w:txbxContent>
                        </v:textbox>
                      </v:shape>
                      <v:shape id="文本框 2" o:spid="_x0000_s1041" type="#_x0000_t202" style="position:absolute;left:5747;top:7661;width:178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" filled="f" stroked="f">
                        <v:textbox style="mso-fit-shape-to-text:t" inset="1mm,0,1mm,0">
                          <w:txbxContent>
                            <w:p w14:paraId="6102369E" w14:textId="0145276D" w:rsidR="00306C22" w:rsidRPr="00306C22" w:rsidRDefault="00306C22" w:rsidP="00306C22">
                              <w:pPr>
                                <w:rPr>
                                  <w:szCs w:val="21"/>
                                </w:rPr>
                              </w:pPr>
                              <w:r>
                                <w:rPr>
                                  <w:rFonts w:hint="eastAsia"/>
                                  <w:szCs w:val="21"/>
                                </w:rPr>
                                <w:t>A</w:t>
                              </w:r>
                            </w:p>
                          </w:txbxContent>
                        </v:textbox>
                      </v:shape>
                    </v:group>
                  </v:group>
                </v:group>
                <v:group id="组合 4" o:spid="_x0000_s1042" style="position:absolute;left:12081;top:45;width:12410;height:11820" coordorigin="-134,-243" coordsize="12410,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">
                  <v:shape id="任意多边形: 形状 1" o:spid="_x0000_s1043" style="position:absolute;left:2172;top:2764;width:5707;height:2878;visibility:visible;mso-wrap-style:square;v-text-anchor:middle" coordsize="653668,319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" path="m,l653668,r,319490e" filled="f" strokecolor="black [3213]" strokeweight=".5pt">
                    <v:stroke dashstyle="dash" joinstyle="miter"/>
                    <v:path arrowok="t" o:connecttype="custom" o:connectlocs="0,0;570690,0;570690,287796" o:connectangles="0,0,0"/>
                  </v:shape>
                  <v:group id="组合 3" o:spid="_x0000_s1044" style="position:absolute;left:-134;top:-243;width:12409;height:11820" coordorigin="-134,-661" coordsize="12410,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">
                    <v:group id="组合 979" o:spid="_x0000_s1045" style="position:absolute;left:2148;width:8986;height:8925" coordsize="11135,1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">
                      <v:group id="组合 1121383910" o:spid="_x0000_s1046" style="position:absolute;width:11135;height:11056" coordsize="11135,1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">
                        <v:shape id="直接箭头连接符 1432605787" o:spid="_x0000_s1047" type="#_x0000_t32" style="position:absolute;left:-5528;top:5528;width:11056;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" strokecolor="black [3213]" strokeweight=".5pt">
                          <v:stroke endarrow="block" endarrowwidth="narrow" joinstyle="miter"/>
                          <o:lock v:ext="edit" shapetype="f"/>
                        </v:shape>
                        <v:shape id="直接箭头连接符 81747571" o:spid="_x0000_s1048" type="#_x0000_t32" style="position:absolute;top:6471;width:111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" strokecolor="black [3213]" strokeweight=".5pt">
                          <v:stroke endarrow="block" endarrowwidth="narrow" joinstyle="miter"/>
                          <o:lock v:ext="edit" shapetype="f"/>
                        </v:shape>
                      </v:group>
                      <v:shape id="图形 977" o:spid="_x0000_s1049" style="position:absolute;left:18;top:2934;width:9432;height:7126;flip:y;visibility:visible;mso-wrap-style:square;v-text-anchor:top" coordsize="651319,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" path="m,381000v43910,,81820,-92869,121444,-190500c161068,92869,198977,,242888,v43910,,81819,92869,121443,190500c403955,288131,441865,381000,485775,381000v43910,,81820,-92869,121444,-190500c621983,154019,636556,118205,651320,87630e" filled="f" strokecolor="black [3213]" strokeweight="1pt">
                        <v:stroke joinstyle="miter"/>
                        <v:path arrowok="t" o:connecttype="custom" o:connectlocs="0,712650;175872,356325;351743,0;527613,356325;703485,712650;879357,356325;943222,163910" o:connectangles="0,0,0,0,0,0,0"/>
                      </v:shape>
                    </v:group>
                    <v:group id="组合 2" o:spid="_x0000_s1050" style="position:absolute;left:-134;top:-661;width:12409;height:11819" coordorigin="-134,-2080" coordsize="12410,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">
                      <v:shape id="文本框 2" o:spid="_x0000_s1051" type="#_x0000_t202" style="position:absolute;left:6756;top:3839;width:225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" filled="f" stroked="f">
                        <v:textbox style="mso-fit-shape-to-text:t" inset="1mm,0,1mm,0">
                          <w:txbxContent>
                            <w:p w14:paraId="7939878B" w14:textId="77777777" w:rsidR="00306C22" w:rsidRPr="00B079EF" w:rsidRDefault="00306C22" w:rsidP="00306C22">
                              <w:pPr>
                                <w:rPr>
                                  <w:sz w:val="18"/>
                                  <w:szCs w:val="18"/>
                                </w:rPr>
                              </w:pPr>
                              <w:r>
                                <w:rPr>
                                  <w:rFonts w:hint="eastAsia"/>
                                  <w:sz w:val="18"/>
                                  <w:szCs w:val="18"/>
                                </w:rPr>
                                <w:t>2.5</w:t>
                              </w:r>
                            </w:p>
                          </w:txbxContent>
                        </v:textbox>
                      </v:shape>
                      <v:shape id="文本框 2" o:spid="_x0000_s1052" type="#_x0000_t202" style="position:absolute;left:-134;top:-83;width:2249;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" filled="f" stroked="f">
                        <v:textbox style="mso-fit-shape-to-text:t" inset="1mm,0,1mm,0">
                          <w:txbxContent>
                            <w:p w14:paraId="58AEEB27" w14:textId="2D0F9133" w:rsidR="00306C22" w:rsidRPr="00B079EF" w:rsidRDefault="00306C22" w:rsidP="00306C22">
                              <w:pPr>
                                <w:rPr>
                                  <w:sz w:val="18"/>
                                  <w:szCs w:val="18"/>
                                </w:rPr>
                              </w:pPr>
                              <w:r>
                                <w:rPr>
                                  <w:rFonts w:hint="eastAsia"/>
                                  <w:sz w:val="18"/>
                                  <w:szCs w:val="18"/>
                                </w:rPr>
                                <w:t>1.0</w:t>
                              </w:r>
                            </w:p>
                          </w:txbxContent>
                        </v:textbox>
                      </v:shape>
                      <v:shape id="文本框 2" o:spid="_x0000_s1053" type="#_x0000_t202" style="position:absolute;left:2347;top:-2080;width:272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" filled="f" stroked="f">
                        <v:textbox style="mso-fit-shape-to-text:t" inset="1mm,0,1mm,0">
                          <w:txbxContent>
                            <w:p w14:paraId="54FEBE85" w14:textId="77777777" w:rsidR="00306C22" w:rsidRPr="00B079EF" w:rsidRDefault="00306C22" w:rsidP="00306C22">
                              <w:pPr>
                                <w:rPr>
                                  <w:sz w:val="18"/>
                                  <w:szCs w:val="18"/>
                                </w:rPr>
                              </w:pPr>
                              <w:r w:rsidRPr="00306C22">
                                <w:rPr>
                                  <w:rFonts w:hint="eastAsia"/>
                                  <w:i/>
                                  <w:iCs/>
                                  <w:sz w:val="18"/>
                                  <w:szCs w:val="18"/>
                                </w:rPr>
                                <w:t>x</w:t>
                              </w:r>
                              <w:r>
                                <w:rPr>
                                  <w:rFonts w:hint="eastAsia"/>
                                  <w:sz w:val="18"/>
                                  <w:szCs w:val="18"/>
                                </w:rPr>
                                <w:t>/</w:t>
                              </w:r>
                              <w:r w:rsidRPr="00306C22">
                                <w:rPr>
                                  <w:rFonts w:hint="eastAsia"/>
                                  <w:i/>
                                  <w:iCs/>
                                  <w:sz w:val="18"/>
                                  <w:szCs w:val="18"/>
                                </w:rPr>
                                <w:t>A</w:t>
                              </w:r>
                              <w:r>
                                <w:rPr>
                                  <w:rFonts w:hint="eastAsia"/>
                                  <w:sz w:val="18"/>
                                  <w:szCs w:val="18"/>
                                  <w:vertAlign w:val="subscript"/>
                                </w:rPr>
                                <w:t>0</w:t>
                              </w:r>
                            </w:p>
                          </w:txbxContent>
                        </v:textbox>
                      </v:shape>
                      <v:shape id="文本框 2" o:spid="_x0000_s1054" type="#_x0000_t202" style="position:absolute;left:9803;top:3823;width:247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" filled="f" stroked="f">
                        <v:textbox style="mso-fit-shape-to-text:t" inset="1mm,0,1mm,0">
                          <w:txbxContent>
                            <w:p w14:paraId="680DD6FF" w14:textId="77777777" w:rsidR="00306C22" w:rsidRPr="00B079EF" w:rsidRDefault="00306C22" w:rsidP="00306C22">
                              <w:pPr>
                                <w:rPr>
                                  <w:sz w:val="18"/>
                                  <w:szCs w:val="18"/>
                                </w:rPr>
                              </w:pPr>
                              <w:r>
                                <w:rPr>
                                  <w:rFonts w:hint="eastAsia"/>
                                  <w:i/>
                                  <w:iCs/>
                                  <w:sz w:val="18"/>
                                  <w:szCs w:val="18"/>
                                </w:rPr>
                                <w:t>t</w:t>
                              </w:r>
                              <w:r>
                                <w:rPr>
                                  <w:rFonts w:hint="eastAsia"/>
                                  <w:sz w:val="18"/>
                                  <w:szCs w:val="18"/>
                                </w:rPr>
                                <w:t>/</w:t>
                              </w:r>
                              <w:r>
                                <w:rPr>
                                  <w:rFonts w:hint="eastAsia"/>
                                  <w:i/>
                                  <w:iCs/>
                                  <w:sz w:val="18"/>
                                  <w:szCs w:val="18"/>
                                </w:rPr>
                                <w:t>T</w:t>
                              </w:r>
                              <w:r>
                                <w:rPr>
                                  <w:rFonts w:hint="eastAsia"/>
                                  <w:sz w:val="18"/>
                                  <w:szCs w:val="18"/>
                                  <w:vertAlign w:val="subscript"/>
                                </w:rPr>
                                <w:t>0</w:t>
                              </w:r>
                            </w:p>
                          </w:txbxContent>
                        </v:textbox>
                      </v:shape>
                      <v:shape id="文本框 2" o:spid="_x0000_s1055" type="#_x0000_t202" style="position:absolute;left:724;top:2768;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" filled="f" stroked="f">
                        <v:textbox style="mso-fit-shape-to-text:t" inset="1mm,0,1mm,0">
                          <w:txbxContent>
                            <w:p w14:paraId="2961DC65" w14:textId="77777777" w:rsidR="00306C22" w:rsidRPr="00B079EF" w:rsidRDefault="00306C22" w:rsidP="00306C22">
                              <w:pPr>
                                <w:rPr>
                                  <w:sz w:val="18"/>
                                  <w:szCs w:val="18"/>
                                </w:rPr>
                              </w:pPr>
                              <w:r>
                                <w:rPr>
                                  <w:rFonts w:hint="eastAsia"/>
                                  <w:sz w:val="18"/>
                                  <w:szCs w:val="18"/>
                                </w:rPr>
                                <w:t>0</w:t>
                              </w:r>
                            </w:p>
                          </w:txbxContent>
                        </v:textbox>
                      </v:shape>
                      <v:shape id="文本框 2" o:spid="_x0000_s1056" type="#_x0000_t202" style="position:absolute;left:5745;top:7663;width:17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" filled="f" stroked="f">
                        <v:textbox style="mso-fit-shape-to-text:t" inset="1mm,0,1mm,0">
                          <w:txbxContent>
                            <w:p w14:paraId="77F374C1" w14:textId="1770173D" w:rsidR="00306C22" w:rsidRPr="00306C22" w:rsidRDefault="00306C22" w:rsidP="00306C22">
                              <w:pPr>
                                <w:rPr>
                                  <w:szCs w:val="21"/>
                                </w:rPr>
                              </w:pPr>
                              <w:r>
                                <w:rPr>
                                  <w:rFonts w:hint="eastAsia"/>
                                  <w:szCs w:val="21"/>
                                </w:rPr>
                                <w:t>B</w:t>
                              </w:r>
                            </w:p>
                          </w:txbxContent>
                        </v:textbox>
                      </v:shape>
                    </v:group>
                  </v:group>
                </v:group>
                <v:group id="组合 4" o:spid="_x0000_s1057" style="position:absolute;left:24172;width:12406;height:11822" coordorigin="-129,-243" coordsize="12405,11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">
                  <v:shape id="任意多边形: 形状 1" o:spid="_x0000_s1058" style="position:absolute;left:2172;top:2764;width:5707;height:2878;visibility:visible;mso-wrap-style:square;v-text-anchor:middle" coordsize="653668,319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" path="m,l653668,r,319490e" filled="f" strokecolor="black [3213]" strokeweight=".5pt">
                    <v:stroke dashstyle="dash" joinstyle="miter"/>
                    <v:path arrowok="t" o:connecttype="custom" o:connectlocs="0,0;570690,0;570690,287796" o:connectangles="0,0,0"/>
                  </v:shape>
                  <v:group id="组合 3" o:spid="_x0000_s1059" style="position:absolute;left:-129;top:-243;width:12404;height:11822" coordorigin="-129,-661" coordsize="12405,11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">
                    <v:group id="组合 979" o:spid="_x0000_s1060" style="position:absolute;left:2148;width:8986;height:8925" coordsize="11135,1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">
                      <v:group id="组合 813348006" o:spid="_x0000_s1061" style="position:absolute;width:11135;height:11056" coordsize="11135,1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">
                        <v:shape id="直接箭头连接符 1187482788" o:spid="_x0000_s1062" type="#_x0000_t32" style="position:absolute;left:-5528;top:5528;width:11056;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" strokecolor="black [3213]" strokeweight=".5pt">
                          <v:stroke endarrow="block" endarrowwidth="narrow" joinstyle="miter"/>
                          <o:lock v:ext="edit" shapetype="f"/>
                        </v:shape>
                        <v:shape id="直接箭头连接符 1585077181" o:spid="_x0000_s1063" type="#_x0000_t32" style="position:absolute;top:6471;width:111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" strokecolor="black [3213]" strokeweight=".5pt">
                          <v:stroke endarrow="block" endarrowwidth="narrow" joinstyle="miter"/>
                          <o:lock v:ext="edit" shapetype="f"/>
                        </v:shape>
                      </v:group>
                      <v:shape id="图形 977" o:spid="_x0000_s1064" style="position:absolute;left:18;top:2934;width:9432;height:7126;flip:y;visibility:visible;mso-wrap-style:square;v-text-anchor:top" coordsize="651319,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" path="m,381000v43910,,81820,-92869,121444,-190500c161068,92869,198977,,242888,v43910,,81819,92869,121443,190500c403955,288131,441865,381000,485775,381000v43910,,81820,-92869,121444,-190500c621983,154019,636556,118205,651320,87630e" filled="f" strokecolor="black [3213]" strokeweight="1pt">
                        <v:stroke joinstyle="miter"/>
                        <v:path arrowok="t" o:connecttype="custom" o:connectlocs="0,712650;175872,356325;351743,0;527613,356325;703485,712650;879357,356325;943222,163910" o:connectangles="0,0,0,0,0,0,0"/>
                      </v:shape>
                    </v:group>
                    <v:group id="组合 2" o:spid="_x0000_s1065" style="position:absolute;left:-129;top:-661;width:12404;height:11822" coordorigin="-129,-2080" coordsize="12405,11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">
                      <v:shape id="文本框 2" o:spid="_x0000_s1066" type="#_x0000_t202" style="position:absolute;left:6744;top:3831;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" filled="f" stroked="f">
                        <v:textbox style="mso-fit-shape-to-text:t" inset="1mm,0,1mm,0">
                          <w:txbxContent>
                            <w:p w14:paraId="425A2DC7" w14:textId="4B9C86F6" w:rsidR="00306C22" w:rsidRPr="00B079EF" w:rsidRDefault="00306C22" w:rsidP="00306C22">
                              <w:pPr>
                                <w:rPr>
                                  <w:sz w:val="18"/>
                                  <w:szCs w:val="18"/>
                                </w:rPr>
                              </w:pPr>
                              <w:r>
                                <w:rPr>
                                  <w:rFonts w:hint="eastAsia"/>
                                  <w:sz w:val="18"/>
                                  <w:szCs w:val="18"/>
                                </w:rPr>
                                <w:t>1.0</w:t>
                              </w:r>
                            </w:p>
                          </w:txbxContent>
                        </v:textbox>
                      </v:shape>
                      <v:shape id="文本框 2" o:spid="_x0000_s1067" type="#_x0000_t202" style="position:absolute;left:-129;top:-81;width:224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" filled="f" stroked="f">
                        <v:textbox style="mso-fit-shape-to-text:t" inset="1mm,0,1mm,0">
                          <w:txbxContent>
                            <w:p w14:paraId="0D96C13C" w14:textId="77777777" w:rsidR="00306C22" w:rsidRPr="00B079EF" w:rsidRDefault="00306C22" w:rsidP="00306C22">
                              <w:pPr>
                                <w:rPr>
                                  <w:sz w:val="18"/>
                                  <w:szCs w:val="18"/>
                                </w:rPr>
                              </w:pPr>
                              <w:r>
                                <w:rPr>
                                  <w:rFonts w:hint="eastAsia"/>
                                  <w:sz w:val="18"/>
                                  <w:szCs w:val="18"/>
                                </w:rPr>
                                <w:t>2.5</w:t>
                              </w:r>
                            </w:p>
                          </w:txbxContent>
                        </v:textbox>
                      </v:shape>
                      <v:shape id="文本框 2" o:spid="_x0000_s1068" type="#_x0000_t202" style="position:absolute;left:2347;top:-2080;width:272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" filled="f" stroked="f">
                        <v:textbox style="mso-fit-shape-to-text:t" inset="1mm,0,1mm,0">
                          <w:txbxContent>
                            <w:p w14:paraId="21EDDB89" w14:textId="77777777" w:rsidR="00306C22" w:rsidRPr="00B079EF" w:rsidRDefault="00306C22" w:rsidP="00306C22">
                              <w:pPr>
                                <w:rPr>
                                  <w:sz w:val="18"/>
                                  <w:szCs w:val="18"/>
                                </w:rPr>
                              </w:pPr>
                              <w:r w:rsidRPr="00306C22">
                                <w:rPr>
                                  <w:rFonts w:hint="eastAsia"/>
                                  <w:i/>
                                  <w:iCs/>
                                  <w:sz w:val="18"/>
                                  <w:szCs w:val="18"/>
                                </w:rPr>
                                <w:t>x</w:t>
                              </w:r>
                              <w:r>
                                <w:rPr>
                                  <w:rFonts w:hint="eastAsia"/>
                                  <w:sz w:val="18"/>
                                  <w:szCs w:val="18"/>
                                </w:rPr>
                                <w:t>/</w:t>
                              </w:r>
                              <w:r w:rsidRPr="00306C22">
                                <w:rPr>
                                  <w:rFonts w:hint="eastAsia"/>
                                  <w:i/>
                                  <w:iCs/>
                                  <w:sz w:val="18"/>
                                  <w:szCs w:val="18"/>
                                </w:rPr>
                                <w:t>A</w:t>
                              </w:r>
                              <w:r>
                                <w:rPr>
                                  <w:rFonts w:hint="eastAsia"/>
                                  <w:sz w:val="18"/>
                                  <w:szCs w:val="18"/>
                                  <w:vertAlign w:val="subscript"/>
                                </w:rPr>
                                <w:t>0</w:t>
                              </w:r>
                            </w:p>
                          </w:txbxContent>
                        </v:textbox>
                      </v:shape>
                      <v:shape id="文本框 2" o:spid="_x0000_s1069" type="#_x0000_t202" style="position:absolute;left:9803;top:3823;width:247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" filled="f" stroked="f">
                        <v:textbox style="mso-fit-shape-to-text:t" inset="1mm,0,1mm,0">
                          <w:txbxContent>
                            <w:p w14:paraId="089421FA" w14:textId="77777777" w:rsidR="00306C22" w:rsidRPr="00B079EF" w:rsidRDefault="00306C22" w:rsidP="00306C22">
                              <w:pPr>
                                <w:rPr>
                                  <w:sz w:val="18"/>
                                  <w:szCs w:val="18"/>
                                </w:rPr>
                              </w:pPr>
                              <w:r>
                                <w:rPr>
                                  <w:rFonts w:hint="eastAsia"/>
                                  <w:i/>
                                  <w:iCs/>
                                  <w:sz w:val="18"/>
                                  <w:szCs w:val="18"/>
                                </w:rPr>
                                <w:t>t</w:t>
                              </w:r>
                              <w:r>
                                <w:rPr>
                                  <w:rFonts w:hint="eastAsia"/>
                                  <w:sz w:val="18"/>
                                  <w:szCs w:val="18"/>
                                </w:rPr>
                                <w:t>/</w:t>
                              </w:r>
                              <w:r>
                                <w:rPr>
                                  <w:rFonts w:hint="eastAsia"/>
                                  <w:i/>
                                  <w:iCs/>
                                  <w:sz w:val="18"/>
                                  <w:szCs w:val="18"/>
                                </w:rPr>
                                <w:t>T</w:t>
                              </w:r>
                              <w:r>
                                <w:rPr>
                                  <w:rFonts w:hint="eastAsia"/>
                                  <w:sz w:val="18"/>
                                  <w:szCs w:val="18"/>
                                  <w:vertAlign w:val="subscript"/>
                                </w:rPr>
                                <w:t>0</w:t>
                              </w:r>
                            </w:p>
                          </w:txbxContent>
                        </v:textbox>
                      </v:shape>
                      <v:shape id="文本框 2" o:spid="_x0000_s1070" type="#_x0000_t202" style="position:absolute;left:724;top:2768;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" filled="f" stroked="f">
                        <v:textbox style="mso-fit-shape-to-text:t" inset="1mm,0,1mm,0">
                          <w:txbxContent>
                            <w:p w14:paraId="254CAAE3" w14:textId="77777777" w:rsidR="00306C22" w:rsidRPr="00B079EF" w:rsidRDefault="00306C22" w:rsidP="00306C22">
                              <w:pPr>
                                <w:rPr>
                                  <w:sz w:val="18"/>
                                  <w:szCs w:val="18"/>
                                </w:rPr>
                              </w:pPr>
                              <w:r>
                                <w:rPr>
                                  <w:rFonts w:hint="eastAsia"/>
                                  <w:sz w:val="18"/>
                                  <w:szCs w:val="18"/>
                                </w:rPr>
                                <w:t>0</w:t>
                              </w:r>
                            </w:p>
                          </w:txbxContent>
                        </v:textbox>
                      </v:shape>
                      <v:shape id="文本框 2" o:spid="_x0000_s1071" type="#_x0000_t202" style="position:absolute;left:5742;top:7666;width:171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" filled="f" stroked="f">
                        <v:textbox style="mso-fit-shape-to-text:t" inset="1mm,0,1mm,0">
                          <w:txbxContent>
                            <w:p w14:paraId="279BAF76" w14:textId="42BB8F37" w:rsidR="00306C22" w:rsidRPr="00306C22" w:rsidRDefault="00306C22" w:rsidP="00306C22">
                              <w:pPr>
                                <w:rPr>
                                  <w:szCs w:val="21"/>
                                </w:rPr>
                              </w:pPr>
                              <w:r>
                                <w:rPr>
                                  <w:rFonts w:hint="eastAsia"/>
                                  <w:szCs w:val="21"/>
                                </w:rPr>
                                <w:t>C</w:t>
                              </w:r>
                            </w:p>
                          </w:txbxContent>
                        </v:textbox>
                      </v:shape>
                    </v:group>
                  </v:group>
                </v:group>
                <v:group id="组合 4" o:spid="_x0000_s1072" style="position:absolute;left:36259;width:12405;height:11822" coordorigin="-129,-243" coordsize="12405,11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">
                  <v:shape id="任意多边形: 形状 1" o:spid="_x0000_s1073" style="position:absolute;left:2172;top:2764;width:5707;height:2878;visibility:visible;mso-wrap-style:square;v-text-anchor:middle" coordsize="653668,319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" path="m,l653668,r,319490e" filled="f" strokecolor="black [3213]" strokeweight=".5pt">
                    <v:stroke dashstyle="dash" joinstyle="miter"/>
                    <v:path arrowok="t" o:connecttype="custom" o:connectlocs="0,0;570690,0;570690,287796" o:connectangles="0,0,0"/>
                  </v:shape>
                  <v:group id="组合 3" o:spid="_x0000_s1074" style="position:absolute;left:-129;top:-243;width:12404;height:11822" coordorigin="-129,-661" coordsize="12405,11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">
                    <v:group id="组合 979" o:spid="_x0000_s1075" style="position:absolute;left:2148;width:8986;height:8925" coordsize="11135,1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">
                      <v:group id="组合 816323434" o:spid="_x0000_s1076" style="position:absolute;width:11135;height:11056" coordsize="11135,1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">
                        <v:shape id="直接箭头连接符 871811538" o:spid="_x0000_s1077" type="#_x0000_t32" style="position:absolute;left:-5528;top:5528;width:11056;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" strokecolor="black [3213]" strokeweight=".5pt">
                          <v:stroke endarrow="block" endarrowwidth="narrow" joinstyle="miter"/>
                          <o:lock v:ext="edit" shapetype="f"/>
                        </v:shape>
                        <v:shape id="直接箭头连接符 1637268118" o:spid="_x0000_s1078" type="#_x0000_t32" style="position:absolute;top:6471;width:111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" strokecolor="black [3213]" strokeweight=".5pt">
                          <v:stroke endarrow="block" endarrowwidth="narrow" joinstyle="miter"/>
                          <o:lock v:ext="edit" shapetype="f"/>
                        </v:shape>
                      </v:group>
                      <v:shape id="图形 977" o:spid="_x0000_s1079" style="position:absolute;left:18;top:2934;width:9432;height:7126;flip:y;visibility:visible;mso-wrap-style:square;v-text-anchor:top" coordsize="651319,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" path="m,381000v43910,,81820,-92869,121444,-190500c161068,92869,198977,,242888,v43910,,81819,92869,121443,190500c403955,288131,441865,381000,485775,381000v43910,,81820,-92869,121444,-190500c621983,154019,636556,118205,651320,87630e" filled="f" strokecolor="black [3213]" strokeweight="1pt">
                        <v:stroke joinstyle="miter"/>
                        <v:path arrowok="t" o:connecttype="custom" o:connectlocs="0,712650;175872,356325;351743,0;527613,356325;703485,712650;879357,356325;943222,163910" o:connectangles="0,0,0,0,0,0,0"/>
                      </v:shape>
                    </v:group>
                    <v:group id="组合 2" o:spid="_x0000_s1080" style="position:absolute;left:-129;top:-661;width:12404;height:11822" coordorigin="-129,-2080" coordsize="12405,11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">
                      <v:shape id="文本框 2" o:spid="_x0000_s1081" type="#_x0000_t202" style="position:absolute;left:6756;top:3839;width:225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" filled="f" stroked="f">
                        <v:textbox style="mso-fit-shape-to-text:t" inset="1mm,0,1mm,0">
                          <w:txbxContent>
                            <w:p w14:paraId="1EAC2094" w14:textId="77777777" w:rsidR="00306C22" w:rsidRPr="00B079EF" w:rsidRDefault="00306C22" w:rsidP="00306C22">
                              <w:pPr>
                                <w:rPr>
                                  <w:sz w:val="18"/>
                                  <w:szCs w:val="18"/>
                                </w:rPr>
                              </w:pPr>
                              <w:r>
                                <w:rPr>
                                  <w:rFonts w:hint="eastAsia"/>
                                  <w:sz w:val="18"/>
                                  <w:szCs w:val="18"/>
                                </w:rPr>
                                <w:t>2.5</w:t>
                              </w:r>
                            </w:p>
                          </w:txbxContent>
                        </v:textbox>
                      </v:shape>
                      <v:shape id="文本框 2" o:spid="_x0000_s1082" type="#_x0000_t202" style="position:absolute;left:-129;top:-81;width:224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" filled="f" stroked="f">
                        <v:textbox style="mso-fit-shape-to-text:t" inset="1mm,0,1mm,0">
                          <w:txbxContent>
                            <w:p w14:paraId="2C577FEC" w14:textId="77777777" w:rsidR="00306C22" w:rsidRPr="00B079EF" w:rsidRDefault="00306C22" w:rsidP="00306C22">
                              <w:pPr>
                                <w:rPr>
                                  <w:sz w:val="18"/>
                                  <w:szCs w:val="18"/>
                                </w:rPr>
                              </w:pPr>
                              <w:r>
                                <w:rPr>
                                  <w:rFonts w:hint="eastAsia"/>
                                  <w:sz w:val="18"/>
                                  <w:szCs w:val="18"/>
                                </w:rPr>
                                <w:t>2.5</w:t>
                              </w:r>
                            </w:p>
                          </w:txbxContent>
                        </v:textbox>
                      </v:shape>
                      <v:shape id="文本框 2" o:spid="_x0000_s1083" type="#_x0000_t202" style="position:absolute;left:2347;top:-2080;width:272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" filled="f" stroked="f">
                        <v:textbox style="mso-fit-shape-to-text:t" inset="1mm,0,1mm,0">
                          <w:txbxContent>
                            <w:p w14:paraId="4BD3E744" w14:textId="77777777" w:rsidR="00306C22" w:rsidRPr="00B079EF" w:rsidRDefault="00306C22" w:rsidP="00306C22">
                              <w:pPr>
                                <w:rPr>
                                  <w:sz w:val="18"/>
                                  <w:szCs w:val="18"/>
                                </w:rPr>
                              </w:pPr>
                              <w:r w:rsidRPr="00306C22">
                                <w:rPr>
                                  <w:rFonts w:hint="eastAsia"/>
                                  <w:i/>
                                  <w:iCs/>
                                  <w:sz w:val="18"/>
                                  <w:szCs w:val="18"/>
                                </w:rPr>
                                <w:t>x</w:t>
                              </w:r>
                              <w:r>
                                <w:rPr>
                                  <w:rFonts w:hint="eastAsia"/>
                                  <w:sz w:val="18"/>
                                  <w:szCs w:val="18"/>
                                </w:rPr>
                                <w:t>/</w:t>
                              </w:r>
                              <w:r w:rsidRPr="00306C22">
                                <w:rPr>
                                  <w:rFonts w:hint="eastAsia"/>
                                  <w:i/>
                                  <w:iCs/>
                                  <w:sz w:val="18"/>
                                  <w:szCs w:val="18"/>
                                </w:rPr>
                                <w:t>A</w:t>
                              </w:r>
                              <w:r>
                                <w:rPr>
                                  <w:rFonts w:hint="eastAsia"/>
                                  <w:sz w:val="18"/>
                                  <w:szCs w:val="18"/>
                                  <w:vertAlign w:val="subscript"/>
                                </w:rPr>
                                <w:t>0</w:t>
                              </w:r>
                            </w:p>
                          </w:txbxContent>
                        </v:textbox>
                      </v:shape>
                      <v:shape id="文本框 2" o:spid="_x0000_s1084" type="#_x0000_t202" style="position:absolute;left:9803;top:3823;width:247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" filled="f" stroked="f">
                        <v:textbox style="mso-fit-shape-to-text:t" inset="1mm,0,1mm,0">
                          <w:txbxContent>
                            <w:p w14:paraId="343D8C45" w14:textId="77777777" w:rsidR="00306C22" w:rsidRPr="00B079EF" w:rsidRDefault="00306C22" w:rsidP="00306C22">
                              <w:pPr>
                                <w:rPr>
                                  <w:sz w:val="18"/>
                                  <w:szCs w:val="18"/>
                                </w:rPr>
                              </w:pPr>
                              <w:r>
                                <w:rPr>
                                  <w:rFonts w:hint="eastAsia"/>
                                  <w:i/>
                                  <w:iCs/>
                                  <w:sz w:val="18"/>
                                  <w:szCs w:val="18"/>
                                </w:rPr>
                                <w:t>t</w:t>
                              </w:r>
                              <w:r>
                                <w:rPr>
                                  <w:rFonts w:hint="eastAsia"/>
                                  <w:sz w:val="18"/>
                                  <w:szCs w:val="18"/>
                                </w:rPr>
                                <w:t>/</w:t>
                              </w:r>
                              <w:r>
                                <w:rPr>
                                  <w:rFonts w:hint="eastAsia"/>
                                  <w:i/>
                                  <w:iCs/>
                                  <w:sz w:val="18"/>
                                  <w:szCs w:val="18"/>
                                </w:rPr>
                                <w:t>T</w:t>
                              </w:r>
                              <w:r>
                                <w:rPr>
                                  <w:rFonts w:hint="eastAsia"/>
                                  <w:sz w:val="18"/>
                                  <w:szCs w:val="18"/>
                                  <w:vertAlign w:val="subscript"/>
                                </w:rPr>
                                <w:t>0</w:t>
                              </w:r>
                            </w:p>
                          </w:txbxContent>
                        </v:textbox>
                      </v:shape>
                      <v:shape id="文本框 2" o:spid="_x0000_s1085" type="#_x0000_t202" style="position:absolute;left:724;top:2768;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" filled="f" stroked="f">
                        <v:textbox style="mso-fit-shape-to-text:t" inset="1mm,0,1mm,0">
                          <w:txbxContent>
                            <w:p w14:paraId="4A5FC97D" w14:textId="77777777" w:rsidR="00306C22" w:rsidRPr="00B079EF" w:rsidRDefault="00306C22" w:rsidP="00306C22">
                              <w:pPr>
                                <w:rPr>
                                  <w:sz w:val="18"/>
                                  <w:szCs w:val="18"/>
                                </w:rPr>
                              </w:pPr>
                              <w:r>
                                <w:rPr>
                                  <w:rFonts w:hint="eastAsia"/>
                                  <w:sz w:val="18"/>
                                  <w:szCs w:val="18"/>
                                </w:rPr>
                                <w:t>0</w:t>
                              </w:r>
                            </w:p>
                          </w:txbxContent>
                        </v:textbox>
                      </v:shape>
                      <v:shape id="文本框 2" o:spid="_x0000_s1086" type="#_x0000_t202" style="position:absolute;left:5748;top:7666;width:178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" filled="f" stroked="f">
                        <v:textbox style="mso-fit-shape-to-text:t" inset="1mm,0,1mm,0">
                          <w:txbxContent>
                            <w:p w14:paraId="3C60B73A" w14:textId="77777777" w:rsidR="00306C22" w:rsidRPr="00306C22" w:rsidRDefault="00306C22" w:rsidP="00306C22">
                              <w:pPr>
                                <w:rPr>
                                  <w:szCs w:val="21"/>
                                </w:rPr>
                              </w:pPr>
                              <w:r w:rsidRPr="00306C22">
                                <w:rPr>
                                  <w:rFonts w:hint="eastAsia"/>
                                  <w:szCs w:val="21"/>
                                </w:rPr>
                                <w:t>D</w:t>
                              </w:r>
                            </w:p>
                          </w:txbxContent>
                        </v:textbox>
                      </v:shape>
                    </v:group>
                  </v:group>
                </v:group>
                <w10:anchorlock/>
              </v:group>
            </w:pict>
          </mc:Fallback>
        </mc:AlternateContent>
      </w:r>
    </w:p>
    <w:p w14:paraId="7923BF06" w14:textId="74E9D7F8" w:rsidR="00A1795A" w:rsidRPr="002E67AD" w:rsidRDefault="00000000" w:rsidP="002E67AD">
      <w:pPr>
        <w:rPr>
          <w:color w:val="EE0000"/>
        </w:rPr>
      </w:pPr>
      <w:r w:rsidRPr="002E67AD">
        <w:rPr>
          <w:color w:val="EE0000"/>
        </w:rPr>
        <w:t>【详解】根据单摆周期公式</w:t>
      </w:r>
      <w:r w:rsidR="00A7618D" w:rsidRPr="00A7618D">
        <w:rPr>
          <w:rFonts w:hint="eastAsia"/>
          <w:i/>
          <w:iCs/>
          <w:color w:val="EE0000"/>
        </w:rPr>
        <w:t>T</w:t>
      </w:r>
      <w:r w:rsidR="00A7618D">
        <w:rPr>
          <w:rFonts w:hint="eastAsia"/>
          <w:color w:val="EE0000"/>
        </w:rPr>
        <w:t xml:space="preserve"> = 2</w:t>
      </w:r>
      <w:r w:rsidR="00A7618D">
        <w:rPr>
          <w:rFonts w:cs="Times New Roman"/>
          <w:color w:val="EE0000"/>
        </w:rPr>
        <w:t>π</w:t>
      </w:r>
      <w:r w:rsidR="00A7618D">
        <w:rPr>
          <w:color w:val="EE0000"/>
        </w:rPr>
        <w:fldChar w:fldCharType="begin"/>
      </w:r>
      <w:r w:rsidR="00A7618D">
        <w:rPr>
          <w:color w:val="EE0000"/>
        </w:rPr>
        <w:instrText xml:space="preserve"> </w:instrText>
      </w:r>
      <w:r w:rsidR="00A7618D">
        <w:rPr>
          <w:rFonts w:hint="eastAsia"/>
          <w:color w:val="EE0000"/>
        </w:rPr>
        <w:instrText>EQ \R(\F(</w:instrText>
      </w:r>
      <w:r w:rsidR="00A7618D" w:rsidRPr="00A7618D">
        <w:rPr>
          <w:rFonts w:hint="eastAsia"/>
          <w:i/>
          <w:iCs/>
          <w:color w:val="EE0000"/>
        </w:rPr>
        <w:instrText>L</w:instrText>
      </w:r>
      <w:r w:rsidR="00A7618D">
        <w:rPr>
          <w:rFonts w:hint="eastAsia"/>
          <w:color w:val="EE0000"/>
        </w:rPr>
        <w:instrText>,</w:instrText>
      </w:r>
      <w:r w:rsidR="00A7618D" w:rsidRPr="00A7618D">
        <w:rPr>
          <w:rFonts w:hint="eastAsia"/>
          <w:i/>
          <w:iCs/>
          <w:color w:val="EE0000"/>
        </w:rPr>
        <w:instrText>g</w:instrText>
      </w:r>
      <w:r w:rsidR="00A7618D">
        <w:rPr>
          <w:rFonts w:hint="eastAsia"/>
          <w:color w:val="EE0000"/>
        </w:rPr>
        <w:instrText>))</w:instrText>
      </w:r>
      <w:r w:rsidR="00A7618D">
        <w:rPr>
          <w:color w:val="EE0000"/>
        </w:rPr>
        <w:instrText xml:space="preserve"> </w:instrText>
      </w:r>
      <w:r w:rsidR="00A7618D">
        <w:rPr>
          <w:color w:val="EE0000"/>
        </w:rPr>
        <w:fldChar w:fldCharType="separate"/>
      </w:r>
      <w:r w:rsidR="00A7618D">
        <w:rPr>
          <w:color w:val="EE0000"/>
        </w:rPr>
        <w:fldChar w:fldCharType="end"/>
      </w:r>
      <w:r w:rsidRPr="002E67AD">
        <w:rPr>
          <w:color w:val="EE0000"/>
        </w:rPr>
        <w:t>可知，当移到月球上后，重力加速度减小，单摆的周期变大；摆长不变，拉开相同的角度，振幅不变。</w:t>
      </w:r>
    </w:p>
    <w:p w14:paraId="6B643F30" w14:textId="09F1D71B" w:rsidR="00A1795A" w:rsidRPr="002E67AD" w:rsidRDefault="00000000" w:rsidP="002E67AD">
      <w:pPr>
        <w:rPr>
          <w:color w:val="EE0000"/>
        </w:rPr>
      </w:pPr>
      <w:r w:rsidRPr="002E67AD">
        <w:rPr>
          <w:color w:val="EE0000"/>
        </w:rPr>
        <w:t>故选</w:t>
      </w:r>
      <w:r w:rsidRPr="002E67AD">
        <w:rPr>
          <w:rFonts w:eastAsia="Times New Roman" w:cs="Times New Roman"/>
          <w:color w:val="EE0000"/>
        </w:rPr>
        <w:t>B</w:t>
      </w:r>
      <w:r w:rsidRPr="002E67AD">
        <w:rPr>
          <w:color w:val="EE0000"/>
        </w:rPr>
        <w:t>。</w:t>
      </w:r>
    </w:p>
    <w:p w14:paraId="38F092A1" w14:textId="17B94EB7" w:rsidR="002E67AD" w:rsidRDefault="002E67AD" w:rsidP="002E67AD">
      <w:pPr>
        <w:rPr>
          <w:color w:val="EE0000"/>
        </w:rPr>
      </w:pPr>
    </w:p>
    <w:p w14:paraId="7FD917EF" w14:textId="29B60016" w:rsidR="00A1795A" w:rsidRPr="00AF37FD" w:rsidRDefault="00306C22" w:rsidP="00D44527">
      <w:pPr>
        <w:pStyle w:val="a8"/>
        <w:numPr>
          <w:ilvl w:val="0"/>
          <w:numId w:val="2"/>
        </w:numPr>
        <w:ind w:firstLineChars="0"/>
      </w:pPr>
      <w:r>
        <w:rPr>
          <w:noProof/>
        </w:rPr>
        <mc:AlternateContent>
          <mc:Choice Requires="wpg">
            <w:drawing>
              <wp:anchor distT="0" distB="0" distL="114300" distR="114300" simplePos="0" relativeHeight="251661312" behindDoc="0" locked="0" layoutInCell="1" allowOverlap="1" wp14:anchorId="7524C6DD" wp14:editId="5D28DD28">
                <wp:simplePos x="0" y="0"/>
                <wp:positionH relativeFrom="column">
                  <wp:posOffset>4015740</wp:posOffset>
                </wp:positionH>
                <wp:positionV relativeFrom="paragraph">
                  <wp:posOffset>14605</wp:posOffset>
                </wp:positionV>
                <wp:extent cx="1235710" cy="1045210"/>
                <wp:effectExtent l="0" t="0" r="40640" b="21590"/>
                <wp:wrapSquare wrapText="bothSides"/>
                <wp:docPr id="1002276716" name="组合 6"/>
                <wp:cNvGraphicFramePr/>
                <a:graphic xmlns:a="http://schemas.openxmlformats.org/drawingml/2006/main">
                  <a:graphicData uri="http://schemas.microsoft.com/office/word/2010/wordprocessingGroup">
                    <wpg:wgp>
                      <wpg:cNvGrpSpPr/>
                      <wpg:grpSpPr>
                        <a:xfrm>
                          <a:off x="0" y="0"/>
                          <a:ext cx="1235710" cy="1045210"/>
                          <a:chOff x="0" y="0"/>
                          <a:chExt cx="1236013" cy="1045697"/>
                        </a:xfrm>
                      </wpg:grpSpPr>
                      <wpg:grpSp>
                        <wpg:cNvPr id="1099594716" name="组合 994">
                          <a:extLst>
                            <a:ext uri="{FF2B5EF4-FFF2-40B4-BE49-F238E27FC236}">
                              <a16:creationId xmlns:a16="http://schemas.microsoft.com/office/drawing/2014/main" id="{1208EDCF-8683-997E-7DAE-3F8F3D37C40D}"/>
                            </a:ext>
                          </a:extLst>
                        </wpg:cNvPr>
                        <wpg:cNvGrpSpPr/>
                        <wpg:grpSpPr>
                          <a:xfrm>
                            <a:off x="0" y="77011"/>
                            <a:ext cx="1196502" cy="968686"/>
                            <a:chOff x="0" y="0"/>
                            <a:chExt cx="1543214" cy="1249766"/>
                          </a:xfrm>
                        </wpg:grpSpPr>
                        <wpg:grpSp>
                          <wpg:cNvPr id="1009724052" name="组合 1009724052">
                            <a:extLst>
                              <a:ext uri="{FF2B5EF4-FFF2-40B4-BE49-F238E27FC236}">
                                <a16:creationId xmlns:a16="http://schemas.microsoft.com/office/drawing/2014/main" id="{137207F1-07B8-9DA5-3393-65019AEB42E2}"/>
                              </a:ext>
                            </a:extLst>
                          </wpg:cNvPr>
                          <wpg:cNvGrpSpPr/>
                          <wpg:grpSpPr>
                            <a:xfrm>
                              <a:off x="0" y="0"/>
                              <a:ext cx="1543214" cy="1249766"/>
                              <a:chOff x="0" y="0"/>
                              <a:chExt cx="1543214" cy="1249766"/>
                            </a:xfrm>
                          </wpg:grpSpPr>
                          <wps:wsp>
                            <wps:cNvPr id="475195107" name="直接箭头连接符 475195107">
                              <a:extLst>
                                <a:ext uri="{FF2B5EF4-FFF2-40B4-BE49-F238E27FC236}">
                                  <a16:creationId xmlns:a16="http://schemas.microsoft.com/office/drawing/2014/main" id="{43A7900B-E1EC-9221-645B-36FC98B679E8}"/>
                                </a:ext>
                              </a:extLst>
                            </wps:cNvPr>
                            <wps:cNvCnPr>
                              <a:cxnSpLocks/>
                            </wps:cNvCnPr>
                            <wps:spPr>
                              <a:xfrm flipV="1">
                                <a:off x="793981" y="0"/>
                                <a:ext cx="0" cy="124976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81422494" name="直接箭头连接符 281422494">
                              <a:extLst>
                                <a:ext uri="{FF2B5EF4-FFF2-40B4-BE49-F238E27FC236}">
                                  <a16:creationId xmlns:a16="http://schemas.microsoft.com/office/drawing/2014/main" id="{85B954E6-2F00-8D6D-BB80-D44538A0C511}"/>
                                </a:ext>
                              </a:extLst>
                            </wps:cNvPr>
                            <wps:cNvCnPr>
                              <a:cxnSpLocks/>
                            </wps:cNvCnPr>
                            <wps:spPr>
                              <a:xfrm>
                                <a:off x="0" y="788637"/>
                                <a:ext cx="1543214"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90751412" name="直接箭头连接符 1890751412">
                              <a:extLst>
                                <a:ext uri="{FF2B5EF4-FFF2-40B4-BE49-F238E27FC236}">
                                  <a16:creationId xmlns:a16="http://schemas.microsoft.com/office/drawing/2014/main" id="{7AA28488-CCCE-B6E5-BCD1-466FC4532FE9}"/>
                                </a:ext>
                              </a:extLst>
                            </wps:cNvPr>
                            <wps:cNvCnPr>
                              <a:cxnSpLocks/>
                            </wps:cNvCnPr>
                            <wps:spPr>
                              <a:xfrm flipV="1">
                                <a:off x="376082" y="191263"/>
                                <a:ext cx="0" cy="592134"/>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798568550" name="直接箭头连接符 1798568550">
                              <a:extLst>
                                <a:ext uri="{FF2B5EF4-FFF2-40B4-BE49-F238E27FC236}">
                                  <a16:creationId xmlns:a16="http://schemas.microsoft.com/office/drawing/2014/main" id="{FC38125F-378E-78EA-E47B-48593F0F1666}"/>
                                </a:ext>
                              </a:extLst>
                            </wps:cNvPr>
                            <wps:cNvCnPr>
                              <a:cxnSpLocks/>
                            </wps:cNvCnPr>
                            <wps:spPr>
                              <a:xfrm flipV="1">
                                <a:off x="1211880" y="783397"/>
                                <a:ext cx="0" cy="267246"/>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117564677" name="直接箭头连接符 1117564677"/>
                            <wps:cNvCnPr>
                              <a:cxnSpLocks/>
                            </wps:cNvCnPr>
                            <wps:spPr>
                              <a:xfrm>
                                <a:off x="1258725" y="974779"/>
                                <a:ext cx="144387"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42564094" name="直接箭头连接符 1342564094"/>
                            <wps:cNvCnPr>
                              <a:cxnSpLocks/>
                            </wps:cNvCnPr>
                            <wps:spPr>
                              <a:xfrm>
                                <a:off x="173559" y="970094"/>
                                <a:ext cx="91767"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05415132" name="直接箭头连接符 905415132"/>
                            <wps:cNvCnPr>
                              <a:cxnSpLocks/>
                            </wps:cNvCnPr>
                            <wps:spPr>
                              <a:xfrm>
                                <a:off x="307285" y="978963"/>
                                <a:ext cx="144387"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042882385" name="任意多边形: 形状 1042882385">
                            <a:extLst>
                              <a:ext uri="{FF2B5EF4-FFF2-40B4-BE49-F238E27FC236}">
                                <a16:creationId xmlns:a16="http://schemas.microsoft.com/office/drawing/2014/main" id="{319334BA-88F4-A640-90D9-B99EA79BC6DC}"/>
                              </a:ext>
                            </a:extLst>
                          </wps:cNvPr>
                          <wps:cNvSpPr/>
                          <wps:spPr>
                            <a:xfrm>
                              <a:off x="377757" y="191263"/>
                              <a:ext cx="834121" cy="864619"/>
                            </a:xfrm>
                            <a:custGeom>
                              <a:avLst/>
                              <a:gdLst>
                                <a:gd name="csX0" fmla="*/ 0 w 843658"/>
                                <a:gd name="csY0" fmla="*/ 0 h 864619"/>
                                <a:gd name="csX1" fmla="*/ 427069 w 843658"/>
                                <a:gd name="csY1" fmla="*/ 518771 h 864619"/>
                                <a:gd name="csX2" fmla="*/ 843658 w 843658"/>
                                <a:gd name="csY2" fmla="*/ 864619 h 864619"/>
                                <a:gd name="csX0" fmla="*/ 0 w 843658"/>
                                <a:gd name="csY0" fmla="*/ 0 h 864619"/>
                                <a:gd name="csX1" fmla="*/ 427069 w 843658"/>
                                <a:gd name="csY1" fmla="*/ 518771 h 864619"/>
                                <a:gd name="csX2" fmla="*/ 843658 w 843658"/>
                                <a:gd name="csY2" fmla="*/ 864619 h 864619"/>
                                <a:gd name="csX0" fmla="*/ 0 w 843658"/>
                                <a:gd name="csY0" fmla="*/ 0 h 864619"/>
                                <a:gd name="csX1" fmla="*/ 427069 w 843658"/>
                                <a:gd name="csY1" fmla="*/ 518771 h 864619"/>
                                <a:gd name="csX2" fmla="*/ 843658 w 843658"/>
                                <a:gd name="csY2" fmla="*/ 864619 h 864619"/>
                                <a:gd name="csX0" fmla="*/ 0 w 843658"/>
                                <a:gd name="csY0" fmla="*/ 0 h 864619"/>
                                <a:gd name="csX1" fmla="*/ 427069 w 843658"/>
                                <a:gd name="csY1" fmla="*/ 518771 h 864619"/>
                                <a:gd name="csX2" fmla="*/ 843658 w 843658"/>
                                <a:gd name="csY2" fmla="*/ 864619 h 864619"/>
                                <a:gd name="csX0" fmla="*/ 0 w 843658"/>
                                <a:gd name="csY0" fmla="*/ 0 h 864619"/>
                                <a:gd name="csX1" fmla="*/ 427069 w 843658"/>
                                <a:gd name="csY1" fmla="*/ 518771 h 864619"/>
                                <a:gd name="csX2" fmla="*/ 843658 w 843658"/>
                                <a:gd name="csY2" fmla="*/ 864619 h 864619"/>
                                <a:gd name="csX0" fmla="*/ 0 w 843658"/>
                                <a:gd name="csY0" fmla="*/ 0 h 864619"/>
                                <a:gd name="csX1" fmla="*/ 427069 w 843658"/>
                                <a:gd name="csY1" fmla="*/ 518771 h 864619"/>
                                <a:gd name="csX2" fmla="*/ 843658 w 843658"/>
                                <a:gd name="csY2" fmla="*/ 864619 h 864619"/>
                                <a:gd name="csX0" fmla="*/ 0 w 843658"/>
                                <a:gd name="csY0" fmla="*/ 0 h 864619"/>
                                <a:gd name="csX1" fmla="*/ 427069 w 843658"/>
                                <a:gd name="csY1" fmla="*/ 518771 h 864619"/>
                                <a:gd name="csX2" fmla="*/ 843658 w 843658"/>
                                <a:gd name="csY2" fmla="*/ 864619 h 864619"/>
                                <a:gd name="csX0" fmla="*/ 0 w 843658"/>
                                <a:gd name="csY0" fmla="*/ 0 h 864619"/>
                                <a:gd name="csX1" fmla="*/ 427069 w 843658"/>
                                <a:gd name="csY1" fmla="*/ 518771 h 864619"/>
                                <a:gd name="csX2" fmla="*/ 843658 w 843658"/>
                                <a:gd name="csY2" fmla="*/ 864619 h 864619"/>
                                <a:gd name="csX0" fmla="*/ 0 w 843658"/>
                                <a:gd name="csY0" fmla="*/ 0 h 864619"/>
                                <a:gd name="csX1" fmla="*/ 427069 w 843658"/>
                                <a:gd name="csY1" fmla="*/ 518771 h 864619"/>
                                <a:gd name="csX2" fmla="*/ 843658 w 843658"/>
                                <a:gd name="csY2" fmla="*/ 864619 h 864619"/>
                              </a:gdLst>
                              <a:ahLst/>
                              <a:cxnLst>
                                <a:cxn ang="0">
                                  <a:pos x="csX0" y="csY0"/>
                                </a:cxn>
                                <a:cxn ang="0">
                                  <a:pos x="csX1" y="csY1"/>
                                </a:cxn>
                                <a:cxn ang="0">
                                  <a:pos x="csX2" y="csY2"/>
                                </a:cxn>
                              </a:cxnLst>
                              <a:rect l="l" t="t" r="r" b="b"/>
                              <a:pathLst>
                                <a:path w="843658" h="864619">
                                  <a:moveTo>
                                    <a:pt x="0" y="0"/>
                                  </a:moveTo>
                                  <a:cubicBezTo>
                                    <a:pt x="80391" y="338722"/>
                                    <a:pt x="264760" y="462104"/>
                                    <a:pt x="427069" y="518771"/>
                                  </a:cubicBezTo>
                                  <a:cubicBezTo>
                                    <a:pt x="589378" y="575438"/>
                                    <a:pt x="729916" y="665599"/>
                                    <a:pt x="843658" y="864619"/>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30828810" name="文本框 2"/>
                        <wps:cNvSpPr txBox="1">
                          <a:spLocks noChangeArrowheads="1"/>
                        </wps:cNvSpPr>
                        <wps:spPr bwMode="auto">
                          <a:xfrm>
                            <a:off x="640317" y="0"/>
                            <a:ext cx="151374" cy="207644"/>
                          </a:xfrm>
                          <a:prstGeom prst="rect">
                            <a:avLst/>
                          </a:prstGeom>
                          <a:noFill/>
                          <a:ln w="9525">
                            <a:noFill/>
                            <a:miter lim="800000"/>
                            <a:headEnd/>
                            <a:tailEnd/>
                          </a:ln>
                        </wps:spPr>
                        <wps:txbx>
                          <w:txbxContent>
                            <w:p w14:paraId="007F1B5F" w14:textId="02BE7F25" w:rsidR="00306C22" w:rsidRPr="00B079EF" w:rsidRDefault="00306C22" w:rsidP="00306C22">
                              <w:pPr>
                                <w:rPr>
                                  <w:sz w:val="18"/>
                                  <w:szCs w:val="18"/>
                                </w:rPr>
                              </w:pPr>
                              <w:r>
                                <w:rPr>
                                  <w:rFonts w:hint="eastAsia"/>
                                  <w:i/>
                                  <w:iCs/>
                                  <w:sz w:val="18"/>
                                  <w:szCs w:val="18"/>
                                </w:rPr>
                                <w:t>F</w:t>
                              </w:r>
                            </w:p>
                          </w:txbxContent>
                        </wps:txbx>
                        <wps:bodyPr rot="0" vert="horz" wrap="none" lIns="36000" tIns="0" rIns="36000" bIns="0" anchor="t" anchorCtr="0">
                          <a:spAutoFit/>
                        </wps:bodyPr>
                      </wps:wsp>
                      <wps:wsp>
                        <wps:cNvPr id="1987975834" name="文本框 2"/>
                        <wps:cNvSpPr txBox="1">
                          <a:spLocks noChangeArrowheads="1"/>
                        </wps:cNvSpPr>
                        <wps:spPr bwMode="auto">
                          <a:xfrm>
                            <a:off x="1103689" y="641326"/>
                            <a:ext cx="132324" cy="207644"/>
                          </a:xfrm>
                          <a:prstGeom prst="rect">
                            <a:avLst/>
                          </a:prstGeom>
                          <a:noFill/>
                          <a:ln w="9525">
                            <a:noFill/>
                            <a:miter lim="800000"/>
                            <a:headEnd/>
                            <a:tailEnd/>
                          </a:ln>
                        </wps:spPr>
                        <wps:txbx>
                          <w:txbxContent>
                            <w:p w14:paraId="4E0442DB" w14:textId="1BA4A3F8" w:rsidR="00306C22" w:rsidRPr="00B079EF" w:rsidRDefault="00306C22" w:rsidP="00306C22">
                              <w:pPr>
                                <w:rPr>
                                  <w:sz w:val="18"/>
                                  <w:szCs w:val="18"/>
                                </w:rPr>
                              </w:pPr>
                              <w:r>
                                <w:rPr>
                                  <w:rFonts w:hint="eastAsia"/>
                                  <w:i/>
                                  <w:iCs/>
                                  <w:sz w:val="18"/>
                                  <w:szCs w:val="18"/>
                                </w:rPr>
                                <w:t>x</w:t>
                              </w:r>
                            </w:p>
                          </w:txbxContent>
                        </wps:txbx>
                        <wps:bodyPr rot="0" vert="horz" wrap="none" lIns="36000" tIns="0" rIns="36000" bIns="0" anchor="t" anchorCtr="0">
                          <a:spAutoFit/>
                        </wps:bodyPr>
                      </wps:wsp>
                      <wps:wsp>
                        <wps:cNvPr id="524921164" name="文本框 2"/>
                        <wps:cNvSpPr txBox="1">
                          <a:spLocks noChangeArrowheads="1"/>
                        </wps:cNvSpPr>
                        <wps:spPr bwMode="auto">
                          <a:xfrm>
                            <a:off x="457716" y="662873"/>
                            <a:ext cx="164074" cy="207644"/>
                          </a:xfrm>
                          <a:prstGeom prst="rect">
                            <a:avLst/>
                          </a:prstGeom>
                          <a:noFill/>
                          <a:ln w="9525">
                            <a:noFill/>
                            <a:miter lim="800000"/>
                            <a:headEnd/>
                            <a:tailEnd/>
                          </a:ln>
                        </wps:spPr>
                        <wps:txbx>
                          <w:txbxContent>
                            <w:p w14:paraId="5A076A92" w14:textId="04225F86" w:rsidR="00306C22" w:rsidRPr="00B079EF" w:rsidRDefault="00306C22" w:rsidP="00306C22">
                              <w:pPr>
                                <w:rPr>
                                  <w:sz w:val="18"/>
                                  <w:szCs w:val="18"/>
                                </w:rPr>
                              </w:pPr>
                              <w:r>
                                <w:rPr>
                                  <w:rFonts w:hint="eastAsia"/>
                                  <w:i/>
                                  <w:iCs/>
                                  <w:sz w:val="18"/>
                                  <w:szCs w:val="18"/>
                                </w:rPr>
                                <w:t>O</w:t>
                              </w:r>
                            </w:p>
                          </w:txbxContent>
                        </wps:txbx>
                        <wps:bodyPr rot="0" vert="horz" wrap="none" lIns="36000" tIns="0" rIns="36000" bIns="0" anchor="t" anchorCtr="0">
                          <a:spAutoFit/>
                        </wps:bodyPr>
                      </wps:wsp>
                      <wps:wsp>
                        <wps:cNvPr id="1112587403" name="文本框 2"/>
                        <wps:cNvSpPr txBox="1">
                          <a:spLocks noChangeArrowheads="1"/>
                        </wps:cNvSpPr>
                        <wps:spPr bwMode="auto">
                          <a:xfrm>
                            <a:off x="962319" y="658450"/>
                            <a:ext cx="139309" cy="207644"/>
                          </a:xfrm>
                          <a:prstGeom prst="rect">
                            <a:avLst/>
                          </a:prstGeom>
                          <a:noFill/>
                          <a:ln w="9525">
                            <a:noFill/>
                            <a:miter lim="800000"/>
                            <a:headEnd/>
                            <a:tailEnd/>
                          </a:ln>
                        </wps:spPr>
                        <wps:txbx>
                          <w:txbxContent>
                            <w:p w14:paraId="6E98463A" w14:textId="29F471A1" w:rsidR="00306C22" w:rsidRPr="00B079EF" w:rsidRDefault="00306C22" w:rsidP="00306C22">
                              <w:pPr>
                                <w:rPr>
                                  <w:sz w:val="18"/>
                                  <w:szCs w:val="18"/>
                                </w:rPr>
                              </w:pPr>
                              <w:r>
                                <w:rPr>
                                  <w:rFonts w:hint="eastAsia"/>
                                  <w:i/>
                                  <w:iCs/>
                                  <w:sz w:val="18"/>
                                  <w:szCs w:val="18"/>
                                </w:rPr>
                                <w:t>a</w:t>
                              </w:r>
                            </w:p>
                          </w:txbxContent>
                        </wps:txbx>
                        <wps:bodyPr rot="0" vert="horz" wrap="none" lIns="36000" tIns="0" rIns="36000" bIns="0" anchor="t" anchorCtr="0">
                          <a:spAutoFit/>
                        </wps:bodyPr>
                      </wps:wsp>
                      <wps:wsp>
                        <wps:cNvPr id="1649138314" name="文本框 2"/>
                        <wps:cNvSpPr txBox="1">
                          <a:spLocks noChangeArrowheads="1"/>
                        </wps:cNvSpPr>
                        <wps:spPr bwMode="auto">
                          <a:xfrm>
                            <a:off x="961797" y="784644"/>
                            <a:ext cx="139309" cy="207644"/>
                          </a:xfrm>
                          <a:prstGeom prst="rect">
                            <a:avLst/>
                          </a:prstGeom>
                          <a:noFill/>
                          <a:ln w="9525">
                            <a:noFill/>
                            <a:miter lim="800000"/>
                            <a:headEnd/>
                            <a:tailEnd/>
                          </a:ln>
                        </wps:spPr>
                        <wps:txbx>
                          <w:txbxContent>
                            <w:p w14:paraId="52B640E4" w14:textId="59FDCDB0" w:rsidR="00306C22" w:rsidRPr="00306C22" w:rsidRDefault="00306C22" w:rsidP="00306C22">
                              <w:pPr>
                                <w:rPr>
                                  <w:sz w:val="18"/>
                                  <w:szCs w:val="18"/>
                                </w:rPr>
                              </w:pPr>
                              <w:r w:rsidRPr="00306C22">
                                <w:rPr>
                                  <w:rFonts w:hint="eastAsia"/>
                                  <w:sz w:val="18"/>
                                  <w:szCs w:val="18"/>
                                </w:rPr>
                                <w:t>2</w:t>
                              </w:r>
                            </w:p>
                          </w:txbxContent>
                        </wps:txbx>
                        <wps:bodyPr rot="0" vert="horz" wrap="none" lIns="36000" tIns="0" rIns="36000" bIns="0" anchor="t" anchorCtr="0">
                          <a:spAutoFit/>
                        </wps:bodyPr>
                      </wps:wsp>
                      <wps:wsp>
                        <wps:cNvPr id="1112023858" name="文本框 2"/>
                        <wps:cNvSpPr txBox="1">
                          <a:spLocks noChangeArrowheads="1"/>
                        </wps:cNvSpPr>
                        <wps:spPr bwMode="auto">
                          <a:xfrm>
                            <a:off x="221165" y="661693"/>
                            <a:ext cx="139309" cy="207644"/>
                          </a:xfrm>
                          <a:prstGeom prst="rect">
                            <a:avLst/>
                          </a:prstGeom>
                          <a:noFill/>
                          <a:ln w="9525">
                            <a:noFill/>
                            <a:miter lim="800000"/>
                            <a:headEnd/>
                            <a:tailEnd/>
                          </a:ln>
                        </wps:spPr>
                        <wps:txbx>
                          <w:txbxContent>
                            <w:p w14:paraId="0DBF4CE4" w14:textId="77777777" w:rsidR="00306C22" w:rsidRPr="00B079EF" w:rsidRDefault="00306C22" w:rsidP="00306C22">
                              <w:pPr>
                                <w:rPr>
                                  <w:sz w:val="18"/>
                                  <w:szCs w:val="18"/>
                                </w:rPr>
                              </w:pPr>
                              <w:r>
                                <w:rPr>
                                  <w:rFonts w:hint="eastAsia"/>
                                  <w:i/>
                                  <w:iCs/>
                                  <w:sz w:val="18"/>
                                  <w:szCs w:val="18"/>
                                </w:rPr>
                                <w:t>a</w:t>
                              </w:r>
                            </w:p>
                          </w:txbxContent>
                        </wps:txbx>
                        <wps:bodyPr rot="0" vert="horz" wrap="none" lIns="36000" tIns="0" rIns="36000" bIns="0" anchor="t" anchorCtr="0">
                          <a:spAutoFit/>
                        </wps:bodyPr>
                      </wps:wsp>
                      <wps:wsp>
                        <wps:cNvPr id="853036890" name="文本框 2"/>
                        <wps:cNvSpPr txBox="1">
                          <a:spLocks noChangeArrowheads="1"/>
                        </wps:cNvSpPr>
                        <wps:spPr bwMode="auto">
                          <a:xfrm>
                            <a:off x="220643" y="787887"/>
                            <a:ext cx="139309" cy="207644"/>
                          </a:xfrm>
                          <a:prstGeom prst="rect">
                            <a:avLst/>
                          </a:prstGeom>
                          <a:noFill/>
                          <a:ln w="9525">
                            <a:noFill/>
                            <a:miter lim="800000"/>
                            <a:headEnd/>
                            <a:tailEnd/>
                          </a:ln>
                        </wps:spPr>
                        <wps:txbx>
                          <w:txbxContent>
                            <w:p w14:paraId="7EF56EB0" w14:textId="77777777" w:rsidR="00306C22" w:rsidRPr="00306C22" w:rsidRDefault="00306C22" w:rsidP="00306C22">
                              <w:pPr>
                                <w:rPr>
                                  <w:sz w:val="18"/>
                                  <w:szCs w:val="18"/>
                                </w:rPr>
                              </w:pPr>
                              <w:r w:rsidRPr="00306C22">
                                <w:rPr>
                                  <w:rFonts w:hint="eastAsia"/>
                                  <w:sz w:val="18"/>
                                  <w:szCs w:val="18"/>
                                </w:rPr>
                                <w:t>2</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7524C6DD" id="组合 6" o:spid="_x0000_s1087" style="position:absolute;left:0;text-align:left;margin-left:316.2pt;margin-top:1.15pt;width:97.3pt;height:82.3pt;z-index:251661312;mso-position-horizontal-relative:text;mso-position-vertical-relative:text;mso-width-relative:margin;mso-height-relative:margin" coordsize="12360,10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">
                <v:group id="组合 994" o:spid="_x0000_s1088" style="position:absolute;top:770;width:11965;height:9686" coordsize="15432,1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">
                  <v:group id="组合 1009724052" o:spid="_x0000_s1089" style="position:absolute;width:15432;height:12497" coordsize="15432,1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">
                    <v:shape id="直接箭头连接符 475195107" o:spid="_x0000_s1090" type="#_x0000_t32" style="position:absolute;left:7939;width:0;height:124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" strokecolor="black [3213]" strokeweight=".5pt">
                      <v:stroke endarrow="block" endarrowwidth="narrow" joinstyle="miter"/>
                      <o:lock v:ext="edit" shapetype="f"/>
                    </v:shape>
                    <v:shape id="直接箭头连接符 281422494" o:spid="_x0000_s1091" type="#_x0000_t32" style="position:absolute;top:7886;width:15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" strokecolor="black [3213]" strokeweight=".5pt">
                      <v:stroke endarrow="block" endarrowwidth="narrow" joinstyle="miter"/>
                      <o:lock v:ext="edit" shapetype="f"/>
                    </v:shape>
                    <v:shape id="直接箭头连接符 1890751412" o:spid="_x0000_s1092" type="#_x0000_t32" style="position:absolute;left:3760;top:1912;width:0;height:5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" strokecolor="black [3213]" strokeweight=".5pt">
                      <v:stroke dashstyle="dash" endarrowwidth="narrow" joinstyle="miter"/>
                      <o:lock v:ext="edit" shapetype="f"/>
                    </v:shape>
                    <v:shape id="直接箭头连接符 1798568550" o:spid="_x0000_s1093" type="#_x0000_t32" style="position:absolute;left:12118;top:7833;width:0;height:26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" strokecolor="black [3213]" strokeweight=".5pt">
                      <v:stroke dashstyle="dash" endarrowwidth="narrow" joinstyle="miter"/>
                      <o:lock v:ext="edit" shapetype="f"/>
                    </v:shape>
                    <v:shape id="直接箭头连接符 1117564677" o:spid="_x0000_s1094" type="#_x0000_t32" style="position:absolute;left:12587;top:9747;width:14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" strokecolor="black [3213]" strokeweight=".5pt">
                      <v:stroke endarrowwidth="narrow" joinstyle="miter"/>
                      <o:lock v:ext="edit" shapetype="f"/>
                    </v:shape>
                    <v:shape id="直接箭头连接符 1342564094" o:spid="_x0000_s1095" type="#_x0000_t32" style="position:absolute;left:1735;top:9700;width:9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" strokecolor="black [3213]" strokeweight=".5pt">
                      <v:stroke endarrowwidth="narrow" joinstyle="miter"/>
                      <o:lock v:ext="edit" shapetype="f"/>
                    </v:shape>
                    <v:shape id="直接箭头连接符 905415132" o:spid="_x0000_s1096" type="#_x0000_t32" style="position:absolute;left:3072;top:9789;width:14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" strokecolor="black [3213]" strokeweight=".5pt">
                      <v:stroke endarrowwidth="narrow" joinstyle="miter"/>
                      <o:lock v:ext="edit" shapetype="f"/>
                    </v:shape>
                  </v:group>
                  <v:shape id="任意多边形: 形状 1042882385" o:spid="_x0000_s1097" style="position:absolute;left:3777;top:1912;width:8341;height:8646;visibility:visible;mso-wrap-style:square;v-text-anchor:middle" coordsize="843658,864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" path="m,c80391,338722,264760,462104,427069,518771v162309,56667,302847,146828,416589,345848e" filled="f" strokecolor="black [3213]" strokeweight="1pt">
                    <v:stroke joinstyle="miter"/>
                    <v:path arrowok="t" o:connecttype="custom" o:connectlocs="0,0;422241,518771;834121,864619" o:connectangles="0,0,0"/>
                  </v:shape>
                </v:group>
                <v:shape id="文本框 2" o:spid="_x0000_s1098" type="#_x0000_t202" style="position:absolute;left:6403;width:15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" filled="f" stroked="f">
                  <v:textbox style="mso-fit-shape-to-text:t" inset="1mm,0,1mm,0">
                    <w:txbxContent>
                      <w:p w14:paraId="007F1B5F" w14:textId="02BE7F25" w:rsidR="00306C22" w:rsidRPr="00B079EF" w:rsidRDefault="00306C22" w:rsidP="00306C22">
                        <w:pPr>
                          <w:rPr>
                            <w:sz w:val="18"/>
                            <w:szCs w:val="18"/>
                          </w:rPr>
                        </w:pPr>
                        <w:r>
                          <w:rPr>
                            <w:rFonts w:hint="eastAsia"/>
                            <w:i/>
                            <w:iCs/>
                            <w:sz w:val="18"/>
                            <w:szCs w:val="18"/>
                          </w:rPr>
                          <w:t>F</w:t>
                        </w:r>
                      </w:p>
                    </w:txbxContent>
                  </v:textbox>
                </v:shape>
                <v:shape id="文本框 2" o:spid="_x0000_s1099" type="#_x0000_t202" style="position:absolute;left:11036;top:6413;width:132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" filled="f" stroked="f">
                  <v:textbox style="mso-fit-shape-to-text:t" inset="1mm,0,1mm,0">
                    <w:txbxContent>
                      <w:p w14:paraId="4E0442DB" w14:textId="1BA4A3F8" w:rsidR="00306C22" w:rsidRPr="00B079EF" w:rsidRDefault="00306C22" w:rsidP="00306C22">
                        <w:pPr>
                          <w:rPr>
                            <w:sz w:val="18"/>
                            <w:szCs w:val="18"/>
                          </w:rPr>
                        </w:pPr>
                        <w:r>
                          <w:rPr>
                            <w:rFonts w:hint="eastAsia"/>
                            <w:i/>
                            <w:iCs/>
                            <w:sz w:val="18"/>
                            <w:szCs w:val="18"/>
                          </w:rPr>
                          <w:t>x</w:t>
                        </w:r>
                      </w:p>
                    </w:txbxContent>
                  </v:textbox>
                </v:shape>
                <v:shape id="文本框 2" o:spid="_x0000_s1100" type="#_x0000_t202" style="position:absolute;left:4577;top:6628;width:164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" filled="f" stroked="f">
                  <v:textbox style="mso-fit-shape-to-text:t" inset="1mm,0,1mm,0">
                    <w:txbxContent>
                      <w:p w14:paraId="5A076A92" w14:textId="04225F86" w:rsidR="00306C22" w:rsidRPr="00B079EF" w:rsidRDefault="00306C22" w:rsidP="00306C22">
                        <w:pPr>
                          <w:rPr>
                            <w:sz w:val="18"/>
                            <w:szCs w:val="18"/>
                          </w:rPr>
                        </w:pPr>
                        <w:r>
                          <w:rPr>
                            <w:rFonts w:hint="eastAsia"/>
                            <w:i/>
                            <w:iCs/>
                            <w:sz w:val="18"/>
                            <w:szCs w:val="18"/>
                          </w:rPr>
                          <w:t>O</w:t>
                        </w:r>
                      </w:p>
                    </w:txbxContent>
                  </v:textbox>
                </v:shape>
                <v:shape id="文本框 2" o:spid="_x0000_s1101" type="#_x0000_t202" style="position:absolute;left:9623;top:6584;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" filled="f" stroked="f">
                  <v:textbox style="mso-fit-shape-to-text:t" inset="1mm,0,1mm,0">
                    <w:txbxContent>
                      <w:p w14:paraId="6E98463A" w14:textId="29F471A1" w:rsidR="00306C22" w:rsidRPr="00B079EF" w:rsidRDefault="00306C22" w:rsidP="00306C22">
                        <w:pPr>
                          <w:rPr>
                            <w:sz w:val="18"/>
                            <w:szCs w:val="18"/>
                          </w:rPr>
                        </w:pPr>
                        <w:r>
                          <w:rPr>
                            <w:rFonts w:hint="eastAsia"/>
                            <w:i/>
                            <w:iCs/>
                            <w:sz w:val="18"/>
                            <w:szCs w:val="18"/>
                          </w:rPr>
                          <w:t>a</w:t>
                        </w:r>
                      </w:p>
                    </w:txbxContent>
                  </v:textbox>
                </v:shape>
                <v:shape id="文本框 2" o:spid="_x0000_s1102" type="#_x0000_t202" style="position:absolute;left:9617;top:7846;width:139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" filled="f" stroked="f">
                  <v:textbox style="mso-fit-shape-to-text:t" inset="1mm,0,1mm,0">
                    <w:txbxContent>
                      <w:p w14:paraId="52B640E4" w14:textId="59FDCDB0" w:rsidR="00306C22" w:rsidRPr="00306C22" w:rsidRDefault="00306C22" w:rsidP="00306C22">
                        <w:pPr>
                          <w:rPr>
                            <w:sz w:val="18"/>
                            <w:szCs w:val="18"/>
                          </w:rPr>
                        </w:pPr>
                        <w:r w:rsidRPr="00306C22">
                          <w:rPr>
                            <w:rFonts w:hint="eastAsia"/>
                            <w:sz w:val="18"/>
                            <w:szCs w:val="18"/>
                          </w:rPr>
                          <w:t>2</w:t>
                        </w:r>
                      </w:p>
                    </w:txbxContent>
                  </v:textbox>
                </v:shape>
                <v:shape id="文本框 2" o:spid="_x0000_s1103" type="#_x0000_t202" style="position:absolute;left:2211;top:6616;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" filled="f" stroked="f">
                  <v:textbox style="mso-fit-shape-to-text:t" inset="1mm,0,1mm,0">
                    <w:txbxContent>
                      <w:p w14:paraId="0DBF4CE4" w14:textId="77777777" w:rsidR="00306C22" w:rsidRPr="00B079EF" w:rsidRDefault="00306C22" w:rsidP="00306C22">
                        <w:pPr>
                          <w:rPr>
                            <w:sz w:val="18"/>
                            <w:szCs w:val="18"/>
                          </w:rPr>
                        </w:pPr>
                        <w:r>
                          <w:rPr>
                            <w:rFonts w:hint="eastAsia"/>
                            <w:i/>
                            <w:iCs/>
                            <w:sz w:val="18"/>
                            <w:szCs w:val="18"/>
                          </w:rPr>
                          <w:t>a</w:t>
                        </w:r>
                      </w:p>
                    </w:txbxContent>
                  </v:textbox>
                </v:shape>
                <v:shape id="文本框 2" o:spid="_x0000_s1104" type="#_x0000_t202" style="position:absolute;left:2206;top:7878;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" filled="f" stroked="f">
                  <v:textbox style="mso-fit-shape-to-text:t" inset="1mm,0,1mm,0">
                    <w:txbxContent>
                      <w:p w14:paraId="7EF56EB0" w14:textId="77777777" w:rsidR="00306C22" w:rsidRPr="00306C22" w:rsidRDefault="00306C22" w:rsidP="00306C22">
                        <w:pPr>
                          <w:rPr>
                            <w:sz w:val="18"/>
                            <w:szCs w:val="18"/>
                          </w:rPr>
                        </w:pPr>
                        <w:r w:rsidRPr="00306C22">
                          <w:rPr>
                            <w:rFonts w:hint="eastAsia"/>
                            <w:sz w:val="18"/>
                            <w:szCs w:val="18"/>
                          </w:rPr>
                          <w:t>2</w:t>
                        </w:r>
                      </w:p>
                    </w:txbxContent>
                  </v:textbox>
                </v:shape>
                <w10:wrap type="square"/>
              </v:group>
            </w:pict>
          </mc:Fallback>
        </mc:AlternateContent>
      </w:r>
      <w:r w:rsidR="00477261" w:rsidRPr="00AF37FD">
        <w:t>在</w:t>
      </w:r>
      <w:r w:rsidR="00477261" w:rsidRPr="00AF37FD">
        <w:rPr>
          <w:rFonts w:hint="eastAsia"/>
          <w:i/>
          <w:iCs/>
        </w:rPr>
        <w:t>x</w:t>
      </w:r>
      <w:r w:rsidR="00477261" w:rsidRPr="00AF37FD">
        <w:t>坐标轴上放置电荷量为</w:t>
      </w:r>
      <w:r w:rsidR="00477261" w:rsidRPr="00AF37FD">
        <w:rPr>
          <w:rFonts w:hint="eastAsia"/>
          <w:i/>
          <w:iCs/>
        </w:rPr>
        <w:t>Q</w:t>
      </w:r>
      <w:r w:rsidR="00477261" w:rsidRPr="00AF37FD">
        <w:rPr>
          <w:rFonts w:hint="eastAsia"/>
          <w:vertAlign w:val="subscript"/>
        </w:rPr>
        <w:t>M</w:t>
      </w:r>
      <w:r w:rsidR="00477261" w:rsidRPr="00AF37FD">
        <w:t>和</w:t>
      </w:r>
      <w:r w:rsidR="00477261" w:rsidRPr="00AF37FD">
        <w:rPr>
          <w:rFonts w:hint="eastAsia"/>
          <w:i/>
          <w:iCs/>
        </w:rPr>
        <w:t>Q</w:t>
      </w:r>
      <w:r w:rsidR="00477261" w:rsidRPr="00AF37FD">
        <w:rPr>
          <w:rFonts w:hint="eastAsia"/>
          <w:vertAlign w:val="subscript"/>
        </w:rPr>
        <w:t>N</w:t>
      </w:r>
      <w:r w:rsidR="00477261" w:rsidRPr="00AF37FD">
        <w:t>的两点电荷，其坐标分别为</w:t>
      </w:r>
      <w:r w:rsidR="00AF37FD" w:rsidRPr="00AF37FD">
        <w:rPr>
          <w:rFonts w:hint="eastAsia"/>
          <w:i/>
          <w:iCs/>
        </w:rPr>
        <w:t>x</w:t>
      </w:r>
      <w:r w:rsidR="00AF37FD" w:rsidRPr="00AF37FD">
        <w:rPr>
          <w:rFonts w:hint="eastAsia"/>
          <w:vertAlign w:val="subscript"/>
        </w:rPr>
        <w:t>M</w:t>
      </w:r>
      <w:r w:rsidR="00AF37FD" w:rsidRPr="00AF37FD">
        <w:rPr>
          <w:rFonts w:hint="eastAsia"/>
        </w:rPr>
        <w:t xml:space="preserve"> = </w:t>
      </w:r>
      <w:r w:rsidR="00AF37FD" w:rsidRPr="00AF37FD">
        <w:rPr>
          <w:rFonts w:cs="Times New Roman"/>
        </w:rPr>
        <w:t>−</w:t>
      </w:r>
      <w:r w:rsidR="00AF37FD" w:rsidRPr="00AF37FD">
        <w:rPr>
          <w:rFonts w:hint="eastAsia"/>
        </w:rPr>
        <w:t xml:space="preserve"> </w:t>
      </w:r>
      <w:r w:rsidR="00AF37FD" w:rsidRPr="00AF37FD">
        <w:rPr>
          <w:rFonts w:hint="eastAsia"/>
          <w:i/>
          <w:iCs/>
        </w:rPr>
        <w:t>a</w:t>
      </w:r>
      <w:r w:rsidR="00477261" w:rsidRPr="00AF37FD">
        <w:t>，</w:t>
      </w:r>
      <w:r w:rsidR="00AF37FD" w:rsidRPr="00AF37FD">
        <w:rPr>
          <w:rFonts w:hint="eastAsia"/>
          <w:i/>
          <w:iCs/>
        </w:rPr>
        <w:t>x</w:t>
      </w:r>
      <w:r w:rsidR="00AF37FD" w:rsidRPr="00AF37FD">
        <w:rPr>
          <w:rFonts w:hint="eastAsia"/>
          <w:vertAlign w:val="subscript"/>
        </w:rPr>
        <w:t>N</w:t>
      </w:r>
      <w:r w:rsidR="00AF37FD" w:rsidRPr="00AF37FD">
        <w:rPr>
          <w:rFonts w:hint="eastAsia"/>
        </w:rPr>
        <w:t xml:space="preserve"> = </w:t>
      </w:r>
      <w:r w:rsidR="00AF37FD" w:rsidRPr="00AF37FD">
        <w:rPr>
          <w:rFonts w:hint="eastAsia"/>
          <w:i/>
          <w:iCs/>
        </w:rPr>
        <w:t>a</w:t>
      </w:r>
      <w:r w:rsidR="00477261" w:rsidRPr="00AF37FD">
        <w:t>。电荷量为</w:t>
      </w:r>
      <w:r w:rsidR="00477261" w:rsidRPr="00AF37FD">
        <w:rPr>
          <w:rFonts w:hint="eastAsia"/>
          <w:i/>
          <w:iCs/>
        </w:rPr>
        <w:t>q</w:t>
      </w:r>
      <w:r w:rsidR="00477261" w:rsidRPr="00AF37FD">
        <w:t>（</w:t>
      </w:r>
      <w:r w:rsidR="00477261" w:rsidRPr="00AF37FD">
        <w:rPr>
          <w:rFonts w:hint="eastAsia"/>
          <w:i/>
          <w:iCs/>
        </w:rPr>
        <w:t>q</w:t>
      </w:r>
      <w:r w:rsidR="00477261" w:rsidRPr="00AF37FD">
        <w:rPr>
          <w:rFonts w:hint="eastAsia"/>
        </w:rPr>
        <w:t xml:space="preserve"> &gt; 0</w:t>
      </w:r>
      <w:r w:rsidR="00477261" w:rsidRPr="00AF37FD">
        <w:t>）的试探电荷沿</w:t>
      </w:r>
      <w:r w:rsidR="00477261" w:rsidRPr="00AF37FD">
        <w:rPr>
          <w:rFonts w:hint="eastAsia"/>
          <w:i/>
          <w:iCs/>
        </w:rPr>
        <w:t>x</w:t>
      </w:r>
      <w:r w:rsidR="00477261" w:rsidRPr="00AF37FD">
        <w:t>轴移动，所受静电力</w:t>
      </w:r>
      <w:r w:rsidR="00477261" w:rsidRPr="00AF37FD">
        <w:rPr>
          <w:rFonts w:hint="eastAsia"/>
          <w:i/>
          <w:iCs/>
        </w:rPr>
        <w:t>F</w:t>
      </w:r>
      <w:r w:rsidR="00477261" w:rsidRPr="00AF37FD">
        <w:t>随</w:t>
      </w:r>
      <w:r w:rsidR="00477261" w:rsidRPr="00AF37FD">
        <w:rPr>
          <w:rFonts w:hint="eastAsia"/>
          <w:i/>
          <w:iCs/>
        </w:rPr>
        <w:t>x</w:t>
      </w:r>
      <w:r w:rsidR="00477261" w:rsidRPr="00AF37FD">
        <w:t>变化的图像如图所示。取</w:t>
      </w:r>
      <w:r w:rsidR="00477261" w:rsidRPr="00AF37FD">
        <w:rPr>
          <w:rFonts w:hint="eastAsia"/>
          <w:i/>
          <w:iCs/>
        </w:rPr>
        <w:t>x</w:t>
      </w:r>
      <w:r w:rsidR="00477261" w:rsidRPr="00AF37FD">
        <w:t>轴的正向为</w:t>
      </w:r>
      <w:r w:rsidR="00477261" w:rsidRPr="00AF37FD">
        <w:rPr>
          <w:rFonts w:hint="eastAsia"/>
          <w:i/>
          <w:iCs/>
        </w:rPr>
        <w:t>F</w:t>
      </w:r>
      <w:r w:rsidR="00477261" w:rsidRPr="00AF37FD">
        <w:t>的正方向，</w:t>
      </w:r>
      <w:commentRangeStart w:id="1"/>
      <w:r w:rsidR="00477261" w:rsidRPr="00AF37FD">
        <w:t>则</w:t>
      </w:r>
      <w:commentRangeEnd w:id="1"/>
      <w:r w:rsidR="00130755" w:rsidRPr="00AF37FD">
        <w:rPr>
          <w:rStyle w:val="a9"/>
          <w:szCs w:val="24"/>
        </w:rPr>
        <w:commentReference w:id="1"/>
      </w:r>
      <w:r w:rsidR="00477261" w:rsidRPr="00AF37FD">
        <w:t>（</w:t>
      </w:r>
      <w:r w:rsidR="00477261" w:rsidRPr="00AF37FD">
        <w:rPr>
          <w:rFonts w:eastAsia="Times New Roman" w:cs="Times New Roman"/>
        </w:rPr>
        <w:t xml:space="preserve">    </w:t>
      </w:r>
      <w:r w:rsidR="00477261" w:rsidRPr="00AF37FD">
        <w:t>）</w:t>
      </w:r>
    </w:p>
    <w:p w14:paraId="09FBE8C7" w14:textId="3D28BC0F" w:rsidR="00A1795A" w:rsidRPr="00AF37FD" w:rsidRDefault="00AF37FD" w:rsidP="00AF37FD">
      <w:r w:rsidRPr="00AF37FD">
        <w:rPr>
          <w:rFonts w:hint="eastAsia"/>
        </w:rPr>
        <w:t>A</w:t>
      </w:r>
      <w:r w:rsidRPr="00AF37FD">
        <w:t>．</w:t>
      </w:r>
      <w:r w:rsidRPr="00AF37FD">
        <w:rPr>
          <w:rFonts w:hint="eastAsia"/>
          <w:i/>
          <w:iCs/>
        </w:rPr>
        <w:t>Q</w:t>
      </w:r>
      <w:r w:rsidRPr="00AF37FD">
        <w:rPr>
          <w:rFonts w:hint="eastAsia"/>
          <w:vertAlign w:val="subscript"/>
        </w:rPr>
        <w:t>M</w:t>
      </w:r>
      <w:r w:rsidRPr="00AF37FD">
        <w:rPr>
          <w:rFonts w:hint="eastAsia"/>
        </w:rPr>
        <w:t xml:space="preserve"> &gt; 0</w:t>
      </w:r>
      <w:r w:rsidR="002E67AD" w:rsidRPr="00AF37FD">
        <w:t>，</w:t>
      </w:r>
      <w:r w:rsidRPr="00AF37FD">
        <w:rPr>
          <w:rFonts w:hint="eastAsia"/>
        </w:rPr>
        <w:t>|</w:t>
      </w:r>
      <w:r w:rsidRPr="00AF37FD">
        <w:rPr>
          <w:rFonts w:hint="eastAsia"/>
          <w:i/>
          <w:iCs/>
        </w:rPr>
        <w:t xml:space="preserve"> Q</w:t>
      </w:r>
      <w:r w:rsidRPr="00AF37FD">
        <w:rPr>
          <w:rFonts w:hint="eastAsia"/>
          <w:vertAlign w:val="subscript"/>
        </w:rPr>
        <w:t>M</w:t>
      </w:r>
      <w:r w:rsidRPr="00AF37FD">
        <w:rPr>
          <w:rFonts w:hint="eastAsia"/>
        </w:rPr>
        <w:t xml:space="preserve"> | &gt; |</w:t>
      </w:r>
      <w:r w:rsidRPr="00AF37FD">
        <w:rPr>
          <w:rFonts w:hint="eastAsia"/>
          <w:i/>
          <w:iCs/>
        </w:rPr>
        <w:t xml:space="preserve"> Q</w:t>
      </w:r>
      <w:r w:rsidRPr="00AF37FD">
        <w:rPr>
          <w:rFonts w:hint="eastAsia"/>
          <w:vertAlign w:val="subscript"/>
        </w:rPr>
        <w:t>N</w:t>
      </w:r>
      <w:r w:rsidRPr="00AF37FD">
        <w:rPr>
          <w:rFonts w:hint="eastAsia"/>
        </w:rPr>
        <w:t xml:space="preserve"> |</w:t>
      </w:r>
      <w:r w:rsidRPr="00AF37FD">
        <w:tab/>
      </w:r>
      <w:r w:rsidR="002E67AD" w:rsidRPr="00AF37FD">
        <w:tab/>
        <w:t>B</w:t>
      </w:r>
      <w:r w:rsidR="002E67AD" w:rsidRPr="00AF37FD">
        <w:t>．</w:t>
      </w:r>
      <w:r w:rsidRPr="00AF37FD">
        <w:rPr>
          <w:rFonts w:hint="eastAsia"/>
          <w:i/>
          <w:iCs/>
        </w:rPr>
        <w:t>Q</w:t>
      </w:r>
      <w:r w:rsidRPr="00AF37FD">
        <w:rPr>
          <w:rFonts w:hint="eastAsia"/>
          <w:vertAlign w:val="subscript"/>
        </w:rPr>
        <w:t>M</w:t>
      </w:r>
      <w:r w:rsidRPr="00AF37FD">
        <w:rPr>
          <w:rFonts w:hint="eastAsia"/>
        </w:rPr>
        <w:t xml:space="preserve"> &gt; 0</w:t>
      </w:r>
      <w:r w:rsidRPr="00AF37FD">
        <w:t>，</w:t>
      </w:r>
      <w:r w:rsidRPr="00AF37FD">
        <w:rPr>
          <w:rFonts w:hint="eastAsia"/>
        </w:rPr>
        <w:t>|</w:t>
      </w:r>
      <w:r w:rsidRPr="00AF37FD">
        <w:rPr>
          <w:rFonts w:hint="eastAsia"/>
          <w:i/>
          <w:iCs/>
        </w:rPr>
        <w:t xml:space="preserve"> Q</w:t>
      </w:r>
      <w:r w:rsidRPr="00AF37FD">
        <w:rPr>
          <w:rFonts w:hint="eastAsia"/>
          <w:vertAlign w:val="subscript"/>
        </w:rPr>
        <w:t>M</w:t>
      </w:r>
      <w:r w:rsidRPr="00AF37FD">
        <w:rPr>
          <w:rFonts w:hint="eastAsia"/>
        </w:rPr>
        <w:t xml:space="preserve"> | &lt; |</w:t>
      </w:r>
      <w:r w:rsidRPr="00AF37FD">
        <w:rPr>
          <w:rFonts w:hint="eastAsia"/>
          <w:i/>
          <w:iCs/>
        </w:rPr>
        <w:t xml:space="preserve"> Q</w:t>
      </w:r>
      <w:r w:rsidRPr="00AF37FD">
        <w:rPr>
          <w:rFonts w:hint="eastAsia"/>
          <w:vertAlign w:val="subscript"/>
        </w:rPr>
        <w:t>N</w:t>
      </w:r>
      <w:r w:rsidRPr="00AF37FD">
        <w:rPr>
          <w:rFonts w:hint="eastAsia"/>
        </w:rPr>
        <w:t xml:space="preserve"> |</w:t>
      </w:r>
    </w:p>
    <w:p w14:paraId="201DD57D" w14:textId="622C88BE" w:rsidR="00A1795A" w:rsidRPr="00AF37FD" w:rsidRDefault="00AF37FD" w:rsidP="002E67AD">
      <w:r w:rsidRPr="00AF37FD">
        <w:t>C</w:t>
      </w:r>
      <w:r w:rsidRPr="00AF37FD">
        <w:t>．</w:t>
      </w:r>
      <w:r w:rsidRPr="00AF37FD">
        <w:rPr>
          <w:rFonts w:hint="eastAsia"/>
          <w:i/>
          <w:iCs/>
        </w:rPr>
        <w:t>Q</w:t>
      </w:r>
      <w:r w:rsidRPr="00AF37FD">
        <w:rPr>
          <w:rFonts w:hint="eastAsia"/>
          <w:vertAlign w:val="subscript"/>
        </w:rPr>
        <w:t>M</w:t>
      </w:r>
      <w:r w:rsidRPr="00AF37FD">
        <w:rPr>
          <w:rFonts w:hint="eastAsia"/>
        </w:rPr>
        <w:t xml:space="preserve"> &lt; 0</w:t>
      </w:r>
      <w:r w:rsidRPr="00AF37FD">
        <w:t>，</w:t>
      </w:r>
      <w:r w:rsidRPr="00AF37FD">
        <w:rPr>
          <w:rFonts w:hint="eastAsia"/>
        </w:rPr>
        <w:t>|</w:t>
      </w:r>
      <w:r w:rsidRPr="00AF37FD">
        <w:rPr>
          <w:rFonts w:hint="eastAsia"/>
          <w:i/>
          <w:iCs/>
        </w:rPr>
        <w:t xml:space="preserve"> Q</w:t>
      </w:r>
      <w:r w:rsidRPr="00AF37FD">
        <w:rPr>
          <w:rFonts w:hint="eastAsia"/>
          <w:vertAlign w:val="subscript"/>
        </w:rPr>
        <w:t>M</w:t>
      </w:r>
      <w:r w:rsidRPr="00AF37FD">
        <w:rPr>
          <w:rFonts w:hint="eastAsia"/>
        </w:rPr>
        <w:t xml:space="preserve"> | &gt; |</w:t>
      </w:r>
      <w:r w:rsidRPr="00AF37FD">
        <w:rPr>
          <w:rFonts w:hint="eastAsia"/>
          <w:i/>
          <w:iCs/>
        </w:rPr>
        <w:t xml:space="preserve"> Q</w:t>
      </w:r>
      <w:r w:rsidRPr="00AF37FD">
        <w:rPr>
          <w:rFonts w:hint="eastAsia"/>
          <w:vertAlign w:val="subscript"/>
        </w:rPr>
        <w:t>N</w:t>
      </w:r>
      <w:r w:rsidRPr="00AF37FD">
        <w:rPr>
          <w:rFonts w:hint="eastAsia"/>
        </w:rPr>
        <w:t xml:space="preserve"> |</w:t>
      </w:r>
      <w:r w:rsidR="002E67AD" w:rsidRPr="00AF37FD">
        <w:tab/>
      </w:r>
      <w:r w:rsidRPr="00AF37FD">
        <w:tab/>
      </w:r>
      <w:r w:rsidR="002E67AD" w:rsidRPr="00AF37FD">
        <w:t>D</w:t>
      </w:r>
      <w:r w:rsidR="002E67AD" w:rsidRPr="00AF37FD">
        <w:t>．</w:t>
      </w:r>
      <w:r w:rsidRPr="00AF37FD">
        <w:rPr>
          <w:rFonts w:hint="eastAsia"/>
          <w:i/>
          <w:iCs/>
        </w:rPr>
        <w:t>Q</w:t>
      </w:r>
      <w:r w:rsidRPr="00AF37FD">
        <w:rPr>
          <w:rFonts w:hint="eastAsia"/>
          <w:vertAlign w:val="subscript"/>
        </w:rPr>
        <w:t>M</w:t>
      </w:r>
      <w:r w:rsidRPr="00AF37FD">
        <w:rPr>
          <w:rFonts w:hint="eastAsia"/>
        </w:rPr>
        <w:t xml:space="preserve"> &lt; 0</w:t>
      </w:r>
      <w:r w:rsidRPr="00AF37FD">
        <w:t>，</w:t>
      </w:r>
      <w:r w:rsidRPr="00AF37FD">
        <w:rPr>
          <w:rFonts w:hint="eastAsia"/>
        </w:rPr>
        <w:t>|</w:t>
      </w:r>
      <w:r w:rsidRPr="00AF37FD">
        <w:rPr>
          <w:rFonts w:hint="eastAsia"/>
          <w:i/>
          <w:iCs/>
        </w:rPr>
        <w:t xml:space="preserve"> Q</w:t>
      </w:r>
      <w:r w:rsidRPr="00AF37FD">
        <w:rPr>
          <w:rFonts w:hint="eastAsia"/>
          <w:vertAlign w:val="subscript"/>
        </w:rPr>
        <w:t>M</w:t>
      </w:r>
      <w:r w:rsidRPr="00AF37FD">
        <w:rPr>
          <w:rFonts w:hint="eastAsia"/>
        </w:rPr>
        <w:t xml:space="preserve"> | &lt; |</w:t>
      </w:r>
      <w:r w:rsidRPr="00AF37FD">
        <w:rPr>
          <w:rFonts w:hint="eastAsia"/>
          <w:i/>
          <w:iCs/>
        </w:rPr>
        <w:t xml:space="preserve"> Q</w:t>
      </w:r>
      <w:r w:rsidRPr="00AF37FD">
        <w:rPr>
          <w:rFonts w:hint="eastAsia"/>
          <w:vertAlign w:val="subscript"/>
        </w:rPr>
        <w:t>N</w:t>
      </w:r>
      <w:r w:rsidRPr="00AF37FD">
        <w:rPr>
          <w:rFonts w:hint="eastAsia"/>
        </w:rPr>
        <w:t xml:space="preserve"> |</w:t>
      </w:r>
    </w:p>
    <w:p w14:paraId="68976D55" w14:textId="55EAB104" w:rsidR="00A1795A" w:rsidRPr="002E67AD" w:rsidRDefault="00000000" w:rsidP="002E67AD">
      <w:pPr>
        <w:rPr>
          <w:color w:val="EE0000"/>
        </w:rPr>
      </w:pPr>
      <w:r w:rsidRPr="002E67AD">
        <w:rPr>
          <w:color w:val="EE0000"/>
        </w:rPr>
        <w:t>【详解】由图像可知在</w:t>
      </w:r>
      <w:r w:rsidR="00AF37FD">
        <w:rPr>
          <w:rFonts w:hint="eastAsia"/>
          <w:color w:val="EE0000"/>
        </w:rPr>
        <w:t xml:space="preserve">0 ~ </w:t>
      </w:r>
      <w:r w:rsidR="00AF37FD">
        <w:rPr>
          <w:color w:val="EE0000"/>
        </w:rPr>
        <w:fldChar w:fldCharType="begin"/>
      </w:r>
      <w:r w:rsidR="00AF37FD">
        <w:rPr>
          <w:color w:val="EE0000"/>
        </w:rPr>
        <w:instrText xml:space="preserve"> </w:instrText>
      </w:r>
      <w:r w:rsidR="00AF37FD">
        <w:rPr>
          <w:rFonts w:hint="eastAsia"/>
          <w:color w:val="EE0000"/>
        </w:rPr>
        <w:instrText>EQ \F(</w:instrText>
      </w:r>
      <w:r w:rsidR="00AF37FD" w:rsidRPr="00AF37FD">
        <w:rPr>
          <w:rFonts w:hint="eastAsia"/>
          <w:i/>
          <w:iCs/>
          <w:color w:val="EE0000"/>
        </w:rPr>
        <w:instrText>a</w:instrText>
      </w:r>
      <w:r w:rsidR="00AF37FD">
        <w:rPr>
          <w:rFonts w:hint="eastAsia"/>
          <w:color w:val="EE0000"/>
        </w:rPr>
        <w:instrText>,2)</w:instrText>
      </w:r>
      <w:r w:rsidR="00AF37FD">
        <w:rPr>
          <w:color w:val="EE0000"/>
        </w:rPr>
        <w:instrText xml:space="preserve"> </w:instrText>
      </w:r>
      <w:r w:rsidR="00AF37FD">
        <w:rPr>
          <w:color w:val="EE0000"/>
        </w:rPr>
        <w:fldChar w:fldCharType="separate"/>
      </w:r>
      <w:r w:rsidR="00AF37FD">
        <w:rPr>
          <w:color w:val="EE0000"/>
        </w:rPr>
        <w:fldChar w:fldCharType="end"/>
      </w:r>
      <w:r w:rsidRPr="002E67AD">
        <w:rPr>
          <w:color w:val="EE0000"/>
        </w:rPr>
        <w:t>间存在一点，设坐标为</w:t>
      </w:r>
      <w:r w:rsidR="00AF37FD" w:rsidRPr="00AF37FD">
        <w:rPr>
          <w:rFonts w:hint="eastAsia"/>
          <w:i/>
          <w:iCs/>
          <w:color w:val="EE0000"/>
        </w:rPr>
        <w:t>x</w:t>
      </w:r>
      <w:r w:rsidR="00AF37FD">
        <w:rPr>
          <w:rFonts w:hint="eastAsia"/>
          <w:color w:val="EE0000"/>
          <w:vertAlign w:val="subscript"/>
        </w:rPr>
        <w:t>0</w:t>
      </w:r>
      <w:r w:rsidRPr="002E67AD">
        <w:rPr>
          <w:color w:val="EE0000"/>
        </w:rPr>
        <w:t>，试探电荷在此处受到的静电力为零，可知两点电荷带同种电荷，根据库仑定律有</w:t>
      </w:r>
      <w:r w:rsidRPr="002E67AD">
        <w:rPr>
          <w:color w:val="EE0000"/>
        </w:rPr>
        <w:object w:dxaOrig="2055" w:dyaOrig="735" w14:anchorId="1FC007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01.65pt;height:38.1pt" o:ole="">
            <v:imagedata r:id="rId14" o:title="eqId5272d3a9ddefaca1de83e800611cce5f"/>
          </v:shape>
          <o:OLEObject Type="Embed" ProgID="Equation.DSMT4" ShapeID="_x0000_i1025" DrawAspect="Content" ObjectID="_1845309983" r:id="rId15"/>
        </w:object>
      </w:r>
    </w:p>
    <w:p w14:paraId="144A368A" w14:textId="77704010" w:rsidR="00A1795A" w:rsidRPr="002E67AD" w:rsidRDefault="00000000" w:rsidP="002E67AD">
      <w:pPr>
        <w:rPr>
          <w:color w:val="EE0000"/>
        </w:rPr>
      </w:pPr>
      <w:r w:rsidRPr="002E67AD">
        <w:rPr>
          <w:color w:val="EE0000"/>
        </w:rPr>
        <w:t>由于</w:t>
      </w:r>
      <w:r w:rsidRPr="002E67AD">
        <w:rPr>
          <w:color w:val="EE0000"/>
        </w:rPr>
        <w:object w:dxaOrig="1965" w:dyaOrig="435" w14:anchorId="24E1A48B">
          <v:shape id="_x0000_i1026" type="#_x0000_t75" alt="学科网(www.zxxk.com)--教育资源门户，提供试卷、教案、课件、论文、素材以及各类教学资源下载，还有大量而丰富的教学相关资讯！" style="width:97.4pt;height:21.2pt" o:ole="">
            <v:imagedata r:id="rId16" o:title="eqId6b7bd250d5ca800796a88b54dd3f6201"/>
          </v:shape>
          <o:OLEObject Type="Embed" ProgID="Equation.DSMT4" ShapeID="_x0000_i1026" DrawAspect="Content" ObjectID="_1845309984" r:id="rId17"/>
        </w:object>
      </w:r>
      <w:r w:rsidRPr="002E67AD">
        <w:rPr>
          <w:color w:val="EE0000"/>
        </w:rPr>
        <w:t>，故可得</w:t>
      </w:r>
      <w:r w:rsidR="00AF37FD">
        <w:rPr>
          <w:rFonts w:hint="eastAsia"/>
          <w:color w:val="EE0000"/>
        </w:rPr>
        <w:t>|</w:t>
      </w:r>
      <w:r w:rsidR="00AF37FD" w:rsidRPr="00AF37FD">
        <w:rPr>
          <w:rFonts w:hint="eastAsia"/>
          <w:i/>
          <w:iCs/>
          <w:color w:val="EE0000"/>
        </w:rPr>
        <w:t xml:space="preserve"> Q</w:t>
      </w:r>
      <w:r w:rsidR="00AF37FD" w:rsidRPr="00AF37FD">
        <w:rPr>
          <w:rFonts w:hint="eastAsia"/>
          <w:color w:val="EE0000"/>
          <w:vertAlign w:val="subscript"/>
        </w:rPr>
        <w:t>M</w:t>
      </w:r>
      <w:r w:rsidR="00AF37FD">
        <w:rPr>
          <w:rFonts w:hint="eastAsia"/>
          <w:color w:val="EE0000"/>
        </w:rPr>
        <w:t xml:space="preserve"> | &gt; |</w:t>
      </w:r>
      <w:r w:rsidR="00AF37FD" w:rsidRPr="00AF37FD">
        <w:rPr>
          <w:rFonts w:hint="eastAsia"/>
          <w:i/>
          <w:iCs/>
          <w:color w:val="EE0000"/>
        </w:rPr>
        <w:t xml:space="preserve"> Q</w:t>
      </w:r>
      <w:r w:rsidR="00AF37FD">
        <w:rPr>
          <w:rFonts w:hint="eastAsia"/>
          <w:color w:val="EE0000"/>
          <w:vertAlign w:val="subscript"/>
        </w:rPr>
        <w:t>N</w:t>
      </w:r>
      <w:r w:rsidR="00AF37FD">
        <w:rPr>
          <w:rFonts w:hint="eastAsia"/>
          <w:color w:val="EE0000"/>
        </w:rPr>
        <w:t xml:space="preserve"> |</w:t>
      </w:r>
      <w:r w:rsidRPr="002E67AD">
        <w:rPr>
          <w:color w:val="EE0000"/>
        </w:rPr>
        <w:t>；</w:t>
      </w:r>
    </w:p>
    <w:p w14:paraId="7E1B0BBE" w14:textId="79666F2E" w:rsidR="00A1795A" w:rsidRPr="002E67AD" w:rsidRDefault="00000000" w:rsidP="00AF37FD">
      <w:pPr>
        <w:rPr>
          <w:color w:val="EE0000"/>
        </w:rPr>
      </w:pPr>
      <w:r w:rsidRPr="002E67AD">
        <w:rPr>
          <w:color w:val="EE0000"/>
        </w:rPr>
        <w:t>根据图像可知在</w:t>
      </w:r>
      <w:r w:rsidR="00AF37FD" w:rsidRPr="00AF37FD">
        <w:rPr>
          <w:rFonts w:hint="eastAsia"/>
          <w:i/>
          <w:iCs/>
          <w:color w:val="EE0000"/>
        </w:rPr>
        <w:t>x</w:t>
      </w:r>
      <w:r w:rsidR="00AF37FD">
        <w:rPr>
          <w:rFonts w:hint="eastAsia"/>
          <w:color w:val="EE0000"/>
        </w:rPr>
        <w:t xml:space="preserve"> = 0</w:t>
      </w:r>
      <w:r w:rsidRPr="002E67AD">
        <w:rPr>
          <w:color w:val="EE0000"/>
        </w:rPr>
        <w:t>处时，试探电荷受到的静电力沿</w:t>
      </w:r>
      <w:r w:rsidR="00AF37FD" w:rsidRPr="00AF37FD">
        <w:rPr>
          <w:rFonts w:hint="eastAsia"/>
          <w:i/>
          <w:iCs/>
          <w:color w:val="EE0000"/>
        </w:rPr>
        <w:t>x</w:t>
      </w:r>
      <w:r w:rsidRPr="002E67AD">
        <w:rPr>
          <w:color w:val="EE0000"/>
        </w:rPr>
        <w:t>轴的正向，根据前面分析由于</w:t>
      </w:r>
      <w:r w:rsidR="00AF37FD">
        <w:rPr>
          <w:rFonts w:hint="eastAsia"/>
          <w:color w:val="EE0000"/>
        </w:rPr>
        <w:t>|</w:t>
      </w:r>
      <w:r w:rsidR="00AF37FD" w:rsidRPr="00AF37FD">
        <w:rPr>
          <w:rFonts w:hint="eastAsia"/>
          <w:i/>
          <w:iCs/>
          <w:color w:val="EE0000"/>
        </w:rPr>
        <w:t xml:space="preserve"> Q</w:t>
      </w:r>
      <w:r w:rsidR="00AF37FD" w:rsidRPr="00AF37FD">
        <w:rPr>
          <w:rFonts w:hint="eastAsia"/>
          <w:color w:val="EE0000"/>
          <w:vertAlign w:val="subscript"/>
        </w:rPr>
        <w:t>M</w:t>
      </w:r>
      <w:r w:rsidR="00AF37FD">
        <w:rPr>
          <w:rFonts w:hint="eastAsia"/>
          <w:color w:val="EE0000"/>
        </w:rPr>
        <w:t xml:space="preserve"> | &gt; |</w:t>
      </w:r>
      <w:r w:rsidR="00AF37FD" w:rsidRPr="00AF37FD">
        <w:rPr>
          <w:rFonts w:hint="eastAsia"/>
          <w:i/>
          <w:iCs/>
          <w:color w:val="EE0000"/>
        </w:rPr>
        <w:t xml:space="preserve"> Q</w:t>
      </w:r>
      <w:r w:rsidR="00AF37FD">
        <w:rPr>
          <w:rFonts w:hint="eastAsia"/>
          <w:color w:val="EE0000"/>
          <w:vertAlign w:val="subscript"/>
        </w:rPr>
        <w:t>N</w:t>
      </w:r>
      <w:r w:rsidR="00AF37FD">
        <w:rPr>
          <w:rFonts w:hint="eastAsia"/>
          <w:color w:val="EE0000"/>
        </w:rPr>
        <w:t xml:space="preserve"> |</w:t>
      </w:r>
      <w:r w:rsidRPr="002E67AD">
        <w:rPr>
          <w:color w:val="EE0000"/>
        </w:rPr>
        <w:t>，在</w:t>
      </w:r>
      <w:r w:rsidR="00AF37FD" w:rsidRPr="00AF37FD">
        <w:rPr>
          <w:rFonts w:hint="eastAsia"/>
          <w:i/>
          <w:iCs/>
          <w:color w:val="EE0000"/>
        </w:rPr>
        <w:t>x</w:t>
      </w:r>
      <w:r w:rsidR="00AF37FD">
        <w:rPr>
          <w:rFonts w:hint="eastAsia"/>
          <w:color w:val="EE0000"/>
        </w:rPr>
        <w:t xml:space="preserve"> = 0</w:t>
      </w:r>
      <w:r w:rsidRPr="002E67AD">
        <w:rPr>
          <w:color w:val="EE0000"/>
        </w:rPr>
        <w:t>处时，试探电荷到两点电荷间的距离相等，可知试探电荷在此处受到的静</w:t>
      </w:r>
      <w:r w:rsidRPr="002E67AD">
        <w:rPr>
          <w:color w:val="EE0000"/>
        </w:rPr>
        <w:lastRenderedPageBreak/>
        <w:t>电力的合力方向与点电荷</w:t>
      </w:r>
      <w:r w:rsidR="00AF37FD" w:rsidRPr="00AF37FD">
        <w:rPr>
          <w:rFonts w:hint="eastAsia"/>
          <w:i/>
          <w:iCs/>
          <w:color w:val="EE0000"/>
        </w:rPr>
        <w:t>Q</w:t>
      </w:r>
      <w:r w:rsidR="00AF37FD" w:rsidRPr="00AF37FD">
        <w:rPr>
          <w:rFonts w:hint="eastAsia"/>
          <w:color w:val="EE0000"/>
          <w:vertAlign w:val="subscript"/>
        </w:rPr>
        <w:t>M</w:t>
      </w:r>
      <w:r w:rsidRPr="002E67AD">
        <w:rPr>
          <w:color w:val="EE0000"/>
        </w:rPr>
        <w:t>对试探电荷的静电力的方向相同，故可知</w:t>
      </w:r>
      <w:r w:rsidR="00AF37FD" w:rsidRPr="00AF37FD">
        <w:rPr>
          <w:rFonts w:hint="eastAsia"/>
          <w:i/>
          <w:iCs/>
          <w:color w:val="EE0000"/>
        </w:rPr>
        <w:t>Q</w:t>
      </w:r>
      <w:r w:rsidR="00AF37FD" w:rsidRPr="00AF37FD">
        <w:rPr>
          <w:rFonts w:hint="eastAsia"/>
          <w:color w:val="EE0000"/>
          <w:vertAlign w:val="subscript"/>
        </w:rPr>
        <w:t>M</w:t>
      </w:r>
      <w:r w:rsidR="00AF37FD">
        <w:rPr>
          <w:rFonts w:hint="eastAsia"/>
          <w:color w:val="EE0000"/>
        </w:rPr>
        <w:t xml:space="preserve"> </w:t>
      </w:r>
      <w:r w:rsidR="00AF37FD" w:rsidRPr="00AF37FD">
        <w:rPr>
          <w:rFonts w:hint="eastAsia"/>
          <w:color w:val="EE0000"/>
        </w:rPr>
        <w:t>&gt; 0</w:t>
      </w:r>
    </w:p>
    <w:p w14:paraId="6E9E8064" w14:textId="77777777" w:rsidR="00A1795A" w:rsidRPr="002E67AD" w:rsidRDefault="00000000" w:rsidP="002E67AD">
      <w:pPr>
        <w:rPr>
          <w:color w:val="EE0000"/>
        </w:rPr>
      </w:pPr>
      <w:r w:rsidRPr="002E67AD">
        <w:rPr>
          <w:color w:val="EE0000"/>
        </w:rPr>
        <w:t>故选</w:t>
      </w:r>
      <w:r w:rsidRPr="002E67AD">
        <w:rPr>
          <w:rFonts w:eastAsia="Times New Roman" w:cs="Times New Roman"/>
          <w:color w:val="EE0000"/>
        </w:rPr>
        <w:t>A</w:t>
      </w:r>
      <w:r w:rsidRPr="002E67AD">
        <w:rPr>
          <w:color w:val="EE0000"/>
        </w:rPr>
        <w:t>。</w:t>
      </w:r>
    </w:p>
    <w:p w14:paraId="764366C8" w14:textId="77777777" w:rsidR="002E67AD" w:rsidRDefault="002E67AD" w:rsidP="002E67AD">
      <w:pPr>
        <w:rPr>
          <w:color w:val="EE0000"/>
        </w:rPr>
      </w:pPr>
    </w:p>
    <w:p w14:paraId="51B06CA5" w14:textId="0B74B3D9" w:rsidR="00A1795A" w:rsidRPr="00AF37FD" w:rsidRDefault="00477261" w:rsidP="002E67AD">
      <w:pPr>
        <w:pStyle w:val="a8"/>
        <w:numPr>
          <w:ilvl w:val="0"/>
          <w:numId w:val="2"/>
        </w:numPr>
        <w:ind w:firstLineChars="0"/>
      </w:pPr>
      <w:r w:rsidRPr="00AF37FD">
        <w:rPr>
          <w:noProof/>
        </w:rPr>
        <w:drawing>
          <wp:anchor distT="0" distB="0" distL="114300" distR="114300" simplePos="0" relativeHeight="251645952" behindDoc="0" locked="0" layoutInCell="1" allowOverlap="1" wp14:anchorId="06DC8565" wp14:editId="3B3D3B7E">
            <wp:simplePos x="0" y="0"/>
            <wp:positionH relativeFrom="margin">
              <wp:align>right</wp:align>
            </wp:positionH>
            <wp:positionV relativeFrom="paragraph">
              <wp:posOffset>13855</wp:posOffset>
            </wp:positionV>
            <wp:extent cx="1370965" cy="1400175"/>
            <wp:effectExtent l="0" t="0" r="635" b="0"/>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371091" cy="1400175"/>
                    </a:xfrm>
                    <a:prstGeom prst="rect">
                      <a:avLst/>
                    </a:prstGeom>
                  </pic:spPr>
                </pic:pic>
              </a:graphicData>
            </a:graphic>
          </wp:anchor>
        </w:drawing>
      </w:r>
      <w:r w:rsidRPr="00AF37FD">
        <w:t>如图，一棱镜的横截面视为半径</w:t>
      </w:r>
      <w:r w:rsidRPr="00AF37FD">
        <w:rPr>
          <w:rFonts w:hint="eastAsia"/>
          <w:i/>
          <w:iCs/>
        </w:rPr>
        <w:t>R</w:t>
      </w:r>
      <w:r w:rsidRPr="00AF37FD">
        <w:t>的半圆与等腰三角形的组合，半圆直径与三角形底边重合，等腰三角形的顶角为</w:t>
      </w:r>
      <w:r w:rsidRPr="00AF37FD">
        <w:rPr>
          <w:rFonts w:hint="eastAsia"/>
        </w:rPr>
        <w:t>120</w:t>
      </w:r>
      <w:r w:rsidRPr="00AF37FD">
        <w:rPr>
          <w:rFonts w:cs="Times New Roman"/>
        </w:rPr>
        <w:t>°</w:t>
      </w:r>
      <w:r w:rsidRPr="00AF37FD">
        <w:t>。在横截面所在平面内，一束光从</w:t>
      </w:r>
      <w:r w:rsidRPr="00AF37FD">
        <w:rPr>
          <w:rFonts w:hint="eastAsia"/>
        </w:rPr>
        <w:t>P</w:t>
      </w:r>
      <w:r w:rsidRPr="00AF37FD">
        <w:t>点垂直于三角形底边入射，从</w:t>
      </w:r>
      <w:r w:rsidRPr="00AF37FD">
        <w:rPr>
          <w:rFonts w:hint="eastAsia"/>
        </w:rPr>
        <w:t>Q</w:t>
      </w:r>
      <w:r w:rsidRPr="00AF37FD">
        <w:t>点射出。已知</w:t>
      </w:r>
      <w:r w:rsidRPr="00AF37FD">
        <w:rPr>
          <w:rFonts w:hint="eastAsia"/>
        </w:rPr>
        <w:t>P</w:t>
      </w:r>
      <w:r w:rsidRPr="00AF37FD">
        <w:t>、</w:t>
      </w:r>
      <w:r w:rsidRPr="00AF37FD">
        <w:rPr>
          <w:rFonts w:hint="eastAsia"/>
        </w:rPr>
        <w:t>Q</w:t>
      </w:r>
      <w:r w:rsidRPr="00AF37FD">
        <w:t>到三角形底边距离均为</w:t>
      </w:r>
      <w:r w:rsidRPr="00AF37FD">
        <w:rPr>
          <w:rFonts w:hint="eastAsia"/>
        </w:rPr>
        <w:t xml:space="preserve"> </w:t>
      </w:r>
      <w:r w:rsidRPr="00AF37FD">
        <w:fldChar w:fldCharType="begin"/>
      </w:r>
      <w:r w:rsidRPr="00AF37FD">
        <w:instrText xml:space="preserve"> </w:instrText>
      </w:r>
      <w:r w:rsidRPr="00AF37FD">
        <w:rPr>
          <w:rFonts w:hint="eastAsia"/>
        </w:rPr>
        <w:instrText>EQ \F(</w:instrText>
      </w:r>
      <w:r w:rsidRPr="00AF37FD">
        <w:rPr>
          <w:rFonts w:hint="eastAsia"/>
          <w:i/>
          <w:iCs/>
        </w:rPr>
        <w:instrText>R</w:instrText>
      </w:r>
      <w:r w:rsidRPr="00AF37FD">
        <w:rPr>
          <w:rFonts w:hint="eastAsia"/>
        </w:rPr>
        <w:instrText>,2)</w:instrText>
      </w:r>
      <w:r w:rsidRPr="00AF37FD">
        <w:instrText xml:space="preserve"> </w:instrText>
      </w:r>
      <w:r w:rsidRPr="00AF37FD">
        <w:fldChar w:fldCharType="separate"/>
      </w:r>
      <w:r w:rsidRPr="00AF37FD">
        <w:fldChar w:fldCharType="end"/>
      </w:r>
      <w:commentRangeStart w:id="2"/>
      <w:r w:rsidRPr="00AF37FD">
        <w:t>，出射光线与入射光线平行，则棱镜的折射率为</w:t>
      </w:r>
      <w:commentRangeEnd w:id="2"/>
      <w:r w:rsidRPr="00AF37FD">
        <w:rPr>
          <w:rStyle w:val="a9"/>
          <w:szCs w:val="24"/>
        </w:rPr>
        <w:commentReference w:id="2"/>
      </w:r>
      <w:r w:rsidRPr="00AF37FD">
        <w:t>（</w:t>
      </w:r>
      <w:r w:rsidRPr="00AF37FD">
        <w:rPr>
          <w:rFonts w:eastAsia="Times New Roman" w:cs="Times New Roman"/>
        </w:rPr>
        <w:t xml:space="preserve">    </w:t>
      </w:r>
      <w:r w:rsidRPr="00AF37FD">
        <w:t>）</w:t>
      </w:r>
    </w:p>
    <w:p w14:paraId="0481EAB6" w14:textId="3F907DC2" w:rsidR="00A1795A" w:rsidRPr="00AF37FD" w:rsidRDefault="002E67AD" w:rsidP="002E67AD">
      <w:r w:rsidRPr="00AF37FD">
        <w:t>A</w:t>
      </w:r>
      <w:r w:rsidRPr="00AF37FD">
        <w:t>．</w:t>
      </w:r>
      <w:r w:rsidR="00AF37FD" w:rsidRPr="00AF37FD">
        <w:fldChar w:fldCharType="begin"/>
      </w:r>
      <w:r w:rsidR="00AF37FD" w:rsidRPr="00AF37FD">
        <w:instrText xml:space="preserve"> </w:instrText>
      </w:r>
      <w:r w:rsidR="00AF37FD" w:rsidRPr="00AF37FD">
        <w:rPr>
          <w:rFonts w:hint="eastAsia"/>
        </w:rPr>
        <w:instrText>EQ \R(2)</w:instrText>
      </w:r>
      <w:r w:rsidR="00AF37FD" w:rsidRPr="00AF37FD">
        <w:instrText xml:space="preserve"> </w:instrText>
      </w:r>
      <w:r w:rsidR="00AF37FD" w:rsidRPr="00AF37FD">
        <w:fldChar w:fldCharType="separate"/>
      </w:r>
      <w:r w:rsidR="00AF37FD" w:rsidRPr="00AF37FD">
        <w:fldChar w:fldCharType="end"/>
      </w:r>
      <w:r w:rsidRPr="00AF37FD">
        <w:tab/>
      </w:r>
      <w:r w:rsidR="00AF37FD" w:rsidRPr="00AF37FD">
        <w:tab/>
      </w:r>
      <w:r w:rsidR="00AF37FD" w:rsidRPr="00AF37FD">
        <w:tab/>
      </w:r>
      <w:r w:rsidRPr="00AF37FD">
        <w:t>B</w:t>
      </w:r>
      <w:r w:rsidRPr="00AF37FD">
        <w:t>．</w:t>
      </w:r>
      <w:r w:rsidR="00AF37FD" w:rsidRPr="00AF37FD">
        <w:fldChar w:fldCharType="begin"/>
      </w:r>
      <w:r w:rsidR="00AF37FD" w:rsidRPr="00AF37FD">
        <w:instrText xml:space="preserve"> </w:instrText>
      </w:r>
      <w:r w:rsidR="00AF37FD" w:rsidRPr="00AF37FD">
        <w:rPr>
          <w:rFonts w:hint="eastAsia"/>
        </w:rPr>
        <w:instrText>EQ \F(3,2)</w:instrText>
      </w:r>
      <w:r w:rsidR="00AF37FD" w:rsidRPr="00AF37FD">
        <w:instrText xml:space="preserve"> </w:instrText>
      </w:r>
      <w:r w:rsidR="00AF37FD" w:rsidRPr="00AF37FD">
        <w:fldChar w:fldCharType="separate"/>
      </w:r>
      <w:r w:rsidR="00AF37FD" w:rsidRPr="00AF37FD">
        <w:fldChar w:fldCharType="end"/>
      </w:r>
      <w:r w:rsidR="00AF37FD" w:rsidRPr="00AF37FD">
        <w:tab/>
      </w:r>
      <w:r w:rsidRPr="00AF37FD">
        <w:tab/>
      </w:r>
      <w:r w:rsidR="00AF37FD" w:rsidRPr="00AF37FD">
        <w:tab/>
      </w:r>
      <w:r w:rsidRPr="00AF37FD">
        <w:t>C</w:t>
      </w:r>
      <w:r w:rsidRPr="00AF37FD">
        <w:t>．</w:t>
      </w:r>
      <w:r w:rsidR="00AF37FD" w:rsidRPr="00AF37FD">
        <w:fldChar w:fldCharType="begin"/>
      </w:r>
      <w:r w:rsidR="00AF37FD" w:rsidRPr="00AF37FD">
        <w:instrText xml:space="preserve"> </w:instrText>
      </w:r>
      <w:r w:rsidR="00AF37FD" w:rsidRPr="00AF37FD">
        <w:rPr>
          <w:rFonts w:hint="eastAsia"/>
        </w:rPr>
        <w:instrText>EQ \R(3)</w:instrText>
      </w:r>
      <w:r w:rsidR="00AF37FD" w:rsidRPr="00AF37FD">
        <w:instrText xml:space="preserve"> </w:instrText>
      </w:r>
      <w:r w:rsidR="00AF37FD" w:rsidRPr="00AF37FD">
        <w:fldChar w:fldCharType="separate"/>
      </w:r>
      <w:r w:rsidR="00AF37FD" w:rsidRPr="00AF37FD">
        <w:fldChar w:fldCharType="end"/>
      </w:r>
      <w:r w:rsidR="00AF37FD" w:rsidRPr="00AF37FD">
        <w:tab/>
      </w:r>
      <w:r w:rsidR="00AF37FD" w:rsidRPr="00AF37FD">
        <w:tab/>
      </w:r>
      <w:r w:rsidRPr="00AF37FD">
        <w:tab/>
        <w:t>D</w:t>
      </w:r>
      <w:r w:rsidRPr="00AF37FD">
        <w:t>．</w:t>
      </w:r>
      <w:r w:rsidRPr="00AF37FD">
        <w:rPr>
          <w:rFonts w:eastAsia="Times New Roman" w:cs="Times New Roman"/>
        </w:rPr>
        <w:t>2</w:t>
      </w:r>
    </w:p>
    <w:p w14:paraId="342161E6" w14:textId="6F88E0EA" w:rsidR="00A1795A" w:rsidRPr="002E67AD" w:rsidRDefault="00477261" w:rsidP="002E67AD">
      <w:pPr>
        <w:rPr>
          <w:color w:val="EE0000"/>
        </w:rPr>
      </w:pPr>
      <w:r w:rsidRPr="002E67AD">
        <w:rPr>
          <w:noProof/>
          <w:color w:val="EE0000"/>
        </w:rPr>
        <w:drawing>
          <wp:anchor distT="0" distB="0" distL="114300" distR="114300" simplePos="0" relativeHeight="251646976" behindDoc="0" locked="0" layoutInCell="1" allowOverlap="1" wp14:anchorId="68A5CEA3" wp14:editId="3720285E">
            <wp:simplePos x="0" y="0"/>
            <wp:positionH relativeFrom="margin">
              <wp:posOffset>3876675</wp:posOffset>
            </wp:positionH>
            <wp:positionV relativeFrom="paragraph">
              <wp:posOffset>329565</wp:posOffset>
            </wp:positionV>
            <wp:extent cx="1426845" cy="1269365"/>
            <wp:effectExtent l="0" t="0" r="1905" b="6985"/>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426845" cy="1269365"/>
                    </a:xfrm>
                    <a:prstGeom prst="rect">
                      <a:avLst/>
                    </a:prstGeom>
                  </pic:spPr>
                </pic:pic>
              </a:graphicData>
            </a:graphic>
            <wp14:sizeRelH relativeFrom="margin">
              <wp14:pctWidth>0</wp14:pctWidth>
            </wp14:sizeRelH>
            <wp14:sizeRelV relativeFrom="margin">
              <wp14:pctHeight>0</wp14:pctHeight>
            </wp14:sizeRelV>
          </wp:anchor>
        </w:drawing>
      </w:r>
      <w:r w:rsidRPr="002E67AD">
        <w:rPr>
          <w:color w:val="EE0000"/>
        </w:rPr>
        <w:t>【详解】根据题意一束光从</w:t>
      </w:r>
      <w:r w:rsidR="00AF37FD">
        <w:rPr>
          <w:rFonts w:hint="eastAsia"/>
          <w:color w:val="EE0000"/>
        </w:rPr>
        <w:t>P</w:t>
      </w:r>
      <w:r w:rsidRPr="002E67AD">
        <w:rPr>
          <w:color w:val="EE0000"/>
        </w:rPr>
        <w:t>点垂直于三角形底边入射，从</w:t>
      </w:r>
      <w:r w:rsidR="00AF37FD">
        <w:rPr>
          <w:rFonts w:hint="eastAsia"/>
          <w:color w:val="EE0000"/>
        </w:rPr>
        <w:t>Q</w:t>
      </w:r>
      <w:r w:rsidRPr="002E67AD">
        <w:rPr>
          <w:color w:val="EE0000"/>
        </w:rPr>
        <w:t>点射出。已知</w:t>
      </w:r>
      <w:r w:rsidR="00AF37FD">
        <w:rPr>
          <w:rFonts w:hint="eastAsia"/>
          <w:color w:val="EE0000"/>
        </w:rPr>
        <w:t>P</w:t>
      </w:r>
      <w:r w:rsidRPr="002E67AD">
        <w:rPr>
          <w:color w:val="EE0000"/>
        </w:rPr>
        <w:t>、</w:t>
      </w:r>
      <w:r w:rsidR="00AF37FD">
        <w:rPr>
          <w:rFonts w:hint="eastAsia"/>
          <w:color w:val="EE0000"/>
        </w:rPr>
        <w:t>Q</w:t>
      </w:r>
      <w:r w:rsidRPr="002E67AD">
        <w:rPr>
          <w:color w:val="EE0000"/>
        </w:rPr>
        <w:t>到三角形底边距离均为</w:t>
      </w:r>
      <w:r w:rsidR="00AF37FD">
        <w:rPr>
          <w:color w:val="EE0000"/>
        </w:rPr>
        <w:fldChar w:fldCharType="begin"/>
      </w:r>
      <w:r w:rsidR="00AF37FD">
        <w:rPr>
          <w:color w:val="EE0000"/>
        </w:rPr>
        <w:instrText xml:space="preserve"> </w:instrText>
      </w:r>
      <w:r w:rsidR="00AF37FD">
        <w:rPr>
          <w:rFonts w:hint="eastAsia"/>
          <w:color w:val="EE0000"/>
        </w:rPr>
        <w:instrText>EQ \F(</w:instrText>
      </w:r>
      <w:r w:rsidR="00AF37FD" w:rsidRPr="00AF37FD">
        <w:rPr>
          <w:rFonts w:hint="eastAsia"/>
          <w:i/>
          <w:iCs/>
          <w:color w:val="EE0000"/>
        </w:rPr>
        <w:instrText>R</w:instrText>
      </w:r>
      <w:r w:rsidR="00AF37FD">
        <w:rPr>
          <w:rFonts w:hint="eastAsia"/>
          <w:color w:val="EE0000"/>
        </w:rPr>
        <w:instrText>,2)</w:instrText>
      </w:r>
      <w:r w:rsidR="00AF37FD">
        <w:rPr>
          <w:color w:val="EE0000"/>
        </w:rPr>
        <w:instrText xml:space="preserve"> </w:instrText>
      </w:r>
      <w:r w:rsidR="00AF37FD">
        <w:rPr>
          <w:color w:val="EE0000"/>
        </w:rPr>
        <w:fldChar w:fldCharType="separate"/>
      </w:r>
      <w:r w:rsidR="00AF37FD">
        <w:rPr>
          <w:color w:val="EE0000"/>
        </w:rPr>
        <w:fldChar w:fldCharType="end"/>
      </w:r>
      <w:r w:rsidRPr="002E67AD">
        <w:rPr>
          <w:color w:val="EE0000"/>
        </w:rPr>
        <w:t>，画出光路图如图所示</w:t>
      </w:r>
    </w:p>
    <w:p w14:paraId="6F3677A0" w14:textId="118EF3FD" w:rsidR="00A1795A" w:rsidRPr="002E67AD" w:rsidRDefault="00000000" w:rsidP="002E67AD">
      <w:pPr>
        <w:rPr>
          <w:color w:val="EE0000"/>
        </w:rPr>
      </w:pPr>
      <w:r w:rsidRPr="002E67AD">
        <w:rPr>
          <w:color w:val="EE0000"/>
        </w:rPr>
        <w:t>根据几何关系有</w:t>
      </w:r>
      <w:r w:rsidR="00CF76A8">
        <w:rPr>
          <w:rFonts w:hint="eastAsia"/>
          <w:color w:val="EE0000"/>
        </w:rPr>
        <w:t>∠</w:t>
      </w:r>
      <w:r w:rsidR="00CF76A8">
        <w:rPr>
          <w:rFonts w:hint="eastAsia"/>
          <w:color w:val="EE0000"/>
        </w:rPr>
        <w:t xml:space="preserve">1 = </w:t>
      </w:r>
      <w:r w:rsidR="00CF76A8">
        <w:rPr>
          <w:rFonts w:hint="eastAsia"/>
          <w:color w:val="EE0000"/>
        </w:rPr>
        <w:t>∠</w:t>
      </w:r>
      <w:r w:rsidR="00CF76A8">
        <w:rPr>
          <w:rFonts w:hint="eastAsia"/>
          <w:color w:val="EE0000"/>
        </w:rPr>
        <w:t xml:space="preserve">2 + </w:t>
      </w:r>
      <w:r w:rsidR="00CF76A8">
        <w:rPr>
          <w:rFonts w:hint="eastAsia"/>
          <w:color w:val="EE0000"/>
        </w:rPr>
        <w:t>∠</w:t>
      </w:r>
      <w:r w:rsidR="00CF76A8">
        <w:rPr>
          <w:rFonts w:hint="eastAsia"/>
          <w:color w:val="EE0000"/>
        </w:rPr>
        <w:t>3</w:t>
      </w:r>
      <w:r w:rsidRPr="002E67AD">
        <w:rPr>
          <w:color w:val="EE0000"/>
        </w:rPr>
        <w:t>，</w:t>
      </w:r>
      <w:r w:rsidR="00CF76A8">
        <w:rPr>
          <w:rFonts w:hint="eastAsia"/>
          <w:color w:val="EE0000"/>
        </w:rPr>
        <w:t>∠</w:t>
      </w:r>
      <w:r w:rsidR="00CF76A8">
        <w:rPr>
          <w:rFonts w:hint="eastAsia"/>
          <w:color w:val="EE0000"/>
        </w:rPr>
        <w:t>6  = 60</w:t>
      </w:r>
      <w:r w:rsidR="00CF76A8">
        <w:rPr>
          <w:rFonts w:cs="Times New Roman"/>
          <w:color w:val="EE0000"/>
        </w:rPr>
        <w:t>°</w:t>
      </w:r>
      <w:r w:rsidRPr="002E67AD">
        <w:rPr>
          <w:color w:val="EE0000"/>
        </w:rPr>
        <w:t>，</w:t>
      </w:r>
      <w:r w:rsidR="00CF76A8">
        <w:rPr>
          <w:rFonts w:hint="eastAsia"/>
          <w:color w:val="EE0000"/>
        </w:rPr>
        <w:t>sin</w:t>
      </w:r>
      <w:r w:rsidR="00CF76A8">
        <w:rPr>
          <w:rFonts w:hint="eastAsia"/>
          <w:color w:val="EE0000"/>
        </w:rPr>
        <w:t>∠</w:t>
      </w:r>
      <w:r w:rsidR="00CF76A8">
        <w:rPr>
          <w:rFonts w:hint="eastAsia"/>
          <w:color w:val="EE0000"/>
        </w:rPr>
        <w:t xml:space="preserve">4 = </w:t>
      </w:r>
      <w:r w:rsidR="00CF76A8">
        <w:rPr>
          <w:color w:val="EE0000"/>
        </w:rPr>
        <w:fldChar w:fldCharType="begin"/>
      </w:r>
      <w:r w:rsidR="00CF76A8">
        <w:rPr>
          <w:color w:val="EE0000"/>
        </w:rPr>
        <w:instrText xml:space="preserve"> </w:instrText>
      </w:r>
      <w:r w:rsidR="00CF76A8">
        <w:rPr>
          <w:rFonts w:hint="eastAsia"/>
          <w:color w:val="EE0000"/>
        </w:rPr>
        <w:instrText>EQ \F(\F(1,2)</w:instrText>
      </w:r>
      <w:r w:rsidR="00CF76A8" w:rsidRPr="00CF76A8">
        <w:rPr>
          <w:rFonts w:hint="eastAsia"/>
          <w:i/>
          <w:iCs/>
          <w:color w:val="EE0000"/>
        </w:rPr>
        <w:instrText>R</w:instrText>
      </w:r>
      <w:r w:rsidR="00CF76A8">
        <w:rPr>
          <w:rFonts w:hint="eastAsia"/>
          <w:color w:val="EE0000"/>
        </w:rPr>
        <w:instrText>,</w:instrText>
      </w:r>
      <w:r w:rsidR="00CF76A8" w:rsidRPr="00CF76A8">
        <w:rPr>
          <w:rFonts w:hint="eastAsia"/>
          <w:i/>
          <w:iCs/>
          <w:color w:val="EE0000"/>
        </w:rPr>
        <w:instrText>R</w:instrText>
      </w:r>
      <w:r w:rsidR="00CF76A8">
        <w:rPr>
          <w:rFonts w:hint="eastAsia"/>
          <w:color w:val="EE0000"/>
        </w:rPr>
        <w:instrText>)</w:instrText>
      </w:r>
      <w:r w:rsidR="00CF76A8">
        <w:rPr>
          <w:color w:val="EE0000"/>
        </w:rPr>
        <w:instrText xml:space="preserve"> </w:instrText>
      </w:r>
      <w:r w:rsidR="00CF76A8">
        <w:rPr>
          <w:color w:val="EE0000"/>
        </w:rPr>
        <w:fldChar w:fldCharType="separate"/>
      </w:r>
      <w:r w:rsidR="00CF76A8">
        <w:rPr>
          <w:color w:val="EE0000"/>
        </w:rPr>
        <w:fldChar w:fldCharType="end"/>
      </w:r>
    </w:p>
    <w:p w14:paraId="17982572" w14:textId="0A19F359" w:rsidR="00A1795A" w:rsidRPr="002E67AD" w:rsidRDefault="00000000" w:rsidP="002E67AD">
      <w:pPr>
        <w:rPr>
          <w:color w:val="EE0000"/>
        </w:rPr>
      </w:pPr>
      <w:r w:rsidRPr="002E67AD">
        <w:rPr>
          <w:color w:val="EE0000"/>
        </w:rPr>
        <w:t>根据反射定律可得</w:t>
      </w:r>
      <w:r w:rsidR="00CF76A8">
        <w:rPr>
          <w:rFonts w:hint="eastAsia"/>
          <w:color w:val="EE0000"/>
        </w:rPr>
        <w:t>∠</w:t>
      </w:r>
      <w:r w:rsidR="00CF76A8">
        <w:rPr>
          <w:rFonts w:hint="eastAsia"/>
          <w:color w:val="EE0000"/>
        </w:rPr>
        <w:t xml:space="preserve">5 = </w:t>
      </w:r>
      <w:r w:rsidR="00CF76A8">
        <w:rPr>
          <w:rFonts w:hint="eastAsia"/>
          <w:color w:val="EE0000"/>
        </w:rPr>
        <w:t>∠</w:t>
      </w:r>
      <w:r w:rsidR="00CF76A8">
        <w:rPr>
          <w:rFonts w:hint="eastAsia"/>
          <w:color w:val="EE0000"/>
        </w:rPr>
        <w:t>6</w:t>
      </w:r>
    </w:p>
    <w:p w14:paraId="42E144AE" w14:textId="792DFC97" w:rsidR="00A1795A" w:rsidRPr="002E67AD" w:rsidRDefault="00000000" w:rsidP="002E67AD">
      <w:pPr>
        <w:rPr>
          <w:color w:val="EE0000"/>
        </w:rPr>
      </w:pPr>
      <w:r w:rsidRPr="002E67AD">
        <w:rPr>
          <w:color w:val="EE0000"/>
        </w:rPr>
        <w:t>综上可得</w:t>
      </w:r>
      <w:r w:rsidR="00CF76A8">
        <w:rPr>
          <w:rFonts w:hint="eastAsia"/>
          <w:color w:val="EE0000"/>
        </w:rPr>
        <w:t>∠</w:t>
      </w:r>
      <w:r w:rsidR="00CF76A8">
        <w:rPr>
          <w:rFonts w:hint="eastAsia"/>
          <w:color w:val="EE0000"/>
        </w:rPr>
        <w:t>1 = 60</w:t>
      </w:r>
      <w:r w:rsidR="00CF76A8">
        <w:rPr>
          <w:rFonts w:cs="Times New Roman"/>
          <w:color w:val="EE0000"/>
        </w:rPr>
        <w:t>°</w:t>
      </w:r>
      <w:r w:rsidRPr="002E67AD">
        <w:rPr>
          <w:color w:val="EE0000"/>
        </w:rPr>
        <w:t>，</w:t>
      </w:r>
      <w:r w:rsidR="00CF76A8">
        <w:rPr>
          <w:rFonts w:hint="eastAsia"/>
          <w:color w:val="EE0000"/>
        </w:rPr>
        <w:t>∠</w:t>
      </w:r>
      <w:r w:rsidR="00CF76A8">
        <w:rPr>
          <w:rFonts w:hint="eastAsia"/>
          <w:color w:val="EE0000"/>
        </w:rPr>
        <w:t>2 = 30</w:t>
      </w:r>
      <w:r w:rsidR="00CF76A8">
        <w:rPr>
          <w:rFonts w:cs="Times New Roman"/>
          <w:color w:val="EE0000"/>
        </w:rPr>
        <w:t>°</w:t>
      </w:r>
    </w:p>
    <w:p w14:paraId="57149EE0" w14:textId="77777777" w:rsidR="00A1795A" w:rsidRPr="002E67AD" w:rsidRDefault="00000000" w:rsidP="002E67AD">
      <w:pPr>
        <w:rPr>
          <w:color w:val="EE0000"/>
        </w:rPr>
      </w:pPr>
      <w:r w:rsidRPr="002E67AD">
        <w:rPr>
          <w:color w:val="EE0000"/>
        </w:rPr>
        <w:t>根据折射定律有</w:t>
      </w:r>
      <w:r w:rsidRPr="002E67AD">
        <w:rPr>
          <w:color w:val="EE0000"/>
        </w:rPr>
        <w:object w:dxaOrig="1065" w:dyaOrig="615" w14:anchorId="2ECC5832">
          <v:shape id="_x0000_i1027" type="#_x0000_t75" alt="学科网(www.zxxk.com)--教育资源门户，提供试卷、教案、课件、论文、素材以及各类教学资源下载，还有大量而丰富的教学相关资讯！" style="width:50.8pt;height:29.65pt" o:ole="">
            <v:imagedata r:id="rId20" o:title="eqId6056edfdc38b766f9dc7227799d97dee"/>
          </v:shape>
          <o:OLEObject Type="Embed" ProgID="Equation.DSMT4" ShapeID="_x0000_i1027" DrawAspect="Content" ObjectID="_1845309985" r:id="rId21"/>
        </w:object>
      </w:r>
    </w:p>
    <w:p w14:paraId="4D1FE525" w14:textId="4C82727C" w:rsidR="00A1795A" w:rsidRPr="002E67AD" w:rsidRDefault="00000000" w:rsidP="002E67AD">
      <w:pPr>
        <w:rPr>
          <w:color w:val="EE0000"/>
        </w:rPr>
      </w:pPr>
      <w:r w:rsidRPr="002E67AD">
        <w:rPr>
          <w:color w:val="EE0000"/>
        </w:rPr>
        <w:t>代入数据可得</w:t>
      </w:r>
      <w:r w:rsidR="00AF37FD" w:rsidRPr="00AF37FD">
        <w:rPr>
          <w:rFonts w:hint="eastAsia"/>
          <w:i/>
          <w:iCs/>
          <w:color w:val="EE0000"/>
        </w:rPr>
        <w:t>n</w:t>
      </w:r>
      <w:r w:rsidR="00AF37FD">
        <w:rPr>
          <w:rFonts w:hint="eastAsia"/>
          <w:color w:val="EE0000"/>
        </w:rPr>
        <w:t xml:space="preserve"> = </w:t>
      </w:r>
      <w:r w:rsidR="00AF37FD">
        <w:rPr>
          <w:color w:val="EE0000"/>
        </w:rPr>
        <w:fldChar w:fldCharType="begin"/>
      </w:r>
      <w:r w:rsidR="00AF37FD">
        <w:rPr>
          <w:color w:val="EE0000"/>
        </w:rPr>
        <w:instrText xml:space="preserve"> </w:instrText>
      </w:r>
      <w:r w:rsidR="00AF37FD">
        <w:rPr>
          <w:rFonts w:hint="eastAsia"/>
          <w:color w:val="EE0000"/>
        </w:rPr>
        <w:instrText>EQ \R(3)</w:instrText>
      </w:r>
      <w:r w:rsidR="00AF37FD">
        <w:rPr>
          <w:color w:val="EE0000"/>
        </w:rPr>
        <w:instrText xml:space="preserve"> </w:instrText>
      </w:r>
      <w:r w:rsidR="00AF37FD">
        <w:rPr>
          <w:color w:val="EE0000"/>
        </w:rPr>
        <w:fldChar w:fldCharType="separate"/>
      </w:r>
      <w:r w:rsidR="00AF37FD">
        <w:rPr>
          <w:color w:val="EE0000"/>
        </w:rPr>
        <w:fldChar w:fldCharType="end"/>
      </w:r>
    </w:p>
    <w:p w14:paraId="5BA69A40" w14:textId="77777777" w:rsidR="00A1795A" w:rsidRPr="002E67AD" w:rsidRDefault="00000000" w:rsidP="002E67AD">
      <w:pPr>
        <w:rPr>
          <w:color w:val="EE0000"/>
        </w:rPr>
      </w:pPr>
      <w:r w:rsidRPr="002E67AD">
        <w:rPr>
          <w:color w:val="EE0000"/>
        </w:rPr>
        <w:t>故选</w:t>
      </w:r>
      <w:r w:rsidRPr="002E67AD">
        <w:rPr>
          <w:rFonts w:eastAsia="Times New Roman" w:cs="Times New Roman"/>
          <w:color w:val="EE0000"/>
        </w:rPr>
        <w:t>C</w:t>
      </w:r>
      <w:r w:rsidRPr="002E67AD">
        <w:rPr>
          <w:color w:val="EE0000"/>
        </w:rPr>
        <w:t>。</w:t>
      </w:r>
    </w:p>
    <w:p w14:paraId="444895EC" w14:textId="77777777" w:rsidR="002E67AD" w:rsidRDefault="002E67AD" w:rsidP="002E67AD">
      <w:pPr>
        <w:rPr>
          <w:color w:val="EE0000"/>
        </w:rPr>
      </w:pPr>
    </w:p>
    <w:p w14:paraId="217872FA" w14:textId="24C70098" w:rsidR="00A1795A" w:rsidRPr="00AF37FD" w:rsidRDefault="00AF37FD" w:rsidP="002E67AD">
      <w:pPr>
        <w:pStyle w:val="a8"/>
        <w:numPr>
          <w:ilvl w:val="0"/>
          <w:numId w:val="2"/>
        </w:numPr>
        <w:ind w:firstLineChars="0"/>
      </w:pPr>
      <w:r w:rsidRPr="00AF37FD">
        <w:rPr>
          <w:noProof/>
        </w:rPr>
        <w:drawing>
          <wp:anchor distT="0" distB="0" distL="114300" distR="114300" simplePos="0" relativeHeight="251648000" behindDoc="0" locked="0" layoutInCell="1" allowOverlap="1" wp14:anchorId="395A4E81" wp14:editId="67B95E96">
            <wp:simplePos x="0" y="0"/>
            <wp:positionH relativeFrom="margin">
              <wp:align>right</wp:align>
            </wp:positionH>
            <wp:positionV relativeFrom="paragraph">
              <wp:posOffset>22944</wp:posOffset>
            </wp:positionV>
            <wp:extent cx="2324100" cy="941705"/>
            <wp:effectExtent l="0" t="0" r="0" b="0"/>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22"/>
                    <a:stretch>
                      <a:fillRect/>
                    </a:stretch>
                  </pic:blipFill>
                  <pic:spPr>
                    <a:xfrm>
                      <a:off x="0" y="0"/>
                      <a:ext cx="2324100" cy="942090"/>
                    </a:xfrm>
                    <a:prstGeom prst="rect">
                      <a:avLst/>
                    </a:prstGeom>
                  </pic:spPr>
                </pic:pic>
              </a:graphicData>
            </a:graphic>
          </wp:anchor>
        </w:drawing>
      </w:r>
      <w:r w:rsidRPr="00AF37FD">
        <w:t>为确定一变压器副线圈</w:t>
      </w:r>
      <w:r w:rsidRPr="00AF37FD">
        <w:rPr>
          <w:rFonts w:eastAsia="Times New Roman" w:cs="Times New Roman"/>
          <w:i/>
        </w:rPr>
        <w:t>cd</w:t>
      </w:r>
      <w:r w:rsidRPr="00AF37FD">
        <w:t>的匝数，某同学在变压器铁芯上缠绕</w:t>
      </w:r>
      <w:r w:rsidRPr="00AF37FD">
        <w:rPr>
          <w:rFonts w:eastAsia="Times New Roman" w:cs="Times New Roman"/>
        </w:rPr>
        <w:t>10</w:t>
      </w:r>
      <w:r w:rsidRPr="00AF37FD">
        <w:t>匝线圈</w:t>
      </w:r>
      <w:r w:rsidRPr="00AF37FD">
        <w:rPr>
          <w:rFonts w:eastAsia="Times New Roman" w:cs="Times New Roman"/>
          <w:i/>
        </w:rPr>
        <w:t>ef</w:t>
      </w:r>
      <w:r w:rsidRPr="00AF37FD">
        <w:t>，如图所示。原线圈</w:t>
      </w:r>
      <w:r w:rsidRPr="00AF37FD">
        <w:rPr>
          <w:rFonts w:eastAsia="Times New Roman" w:cs="Times New Roman"/>
          <w:i/>
        </w:rPr>
        <w:t>ab</w:t>
      </w:r>
      <w:r w:rsidRPr="00AF37FD">
        <w:t>接入一正弦交流电源，</w:t>
      </w:r>
      <w:r w:rsidRPr="00AF37FD">
        <w:rPr>
          <w:rFonts w:eastAsia="Times New Roman" w:cs="Times New Roman"/>
          <w:i/>
        </w:rPr>
        <w:t>c</w:t>
      </w:r>
      <w:r w:rsidRPr="00AF37FD">
        <w:t>、</w:t>
      </w:r>
      <w:r w:rsidRPr="00AF37FD">
        <w:rPr>
          <w:rFonts w:eastAsia="Times New Roman" w:cs="Times New Roman"/>
          <w:i/>
        </w:rPr>
        <w:t>d</w:t>
      </w:r>
      <w:r w:rsidRPr="00AF37FD">
        <w:t>两端电压为</w:t>
      </w:r>
      <w:r w:rsidRPr="00AF37FD">
        <w:rPr>
          <w:rFonts w:eastAsia="Times New Roman" w:cs="Times New Roman"/>
        </w:rPr>
        <w:t>10 V</w:t>
      </w:r>
      <w:r w:rsidRPr="00AF37FD">
        <w:t>；若将</w:t>
      </w:r>
      <w:r w:rsidRPr="00AF37FD">
        <w:rPr>
          <w:rFonts w:eastAsia="Times New Roman" w:cs="Times New Roman"/>
          <w:i/>
        </w:rPr>
        <w:t>d</w:t>
      </w:r>
      <w:r w:rsidRPr="00AF37FD">
        <w:t>、</w:t>
      </w:r>
      <w:r w:rsidRPr="00AF37FD">
        <w:rPr>
          <w:rFonts w:eastAsia="Times New Roman" w:cs="Times New Roman"/>
          <w:i/>
        </w:rPr>
        <w:t>e</w:t>
      </w:r>
      <w:r w:rsidRPr="00AF37FD">
        <w:t>两端连接，</w:t>
      </w:r>
      <w:r w:rsidRPr="00AF37FD">
        <w:rPr>
          <w:rFonts w:eastAsia="Times New Roman" w:cs="Times New Roman"/>
          <w:i/>
        </w:rPr>
        <w:t>ab</w:t>
      </w:r>
      <w:r w:rsidRPr="00AF37FD">
        <w:t>接入的电源不变，</w:t>
      </w:r>
      <w:r w:rsidRPr="00AF37FD">
        <w:rPr>
          <w:rFonts w:eastAsia="Times New Roman" w:cs="Times New Roman"/>
          <w:i/>
        </w:rPr>
        <w:t>c</w:t>
      </w:r>
      <w:r w:rsidRPr="00AF37FD">
        <w:t>、</w:t>
      </w:r>
      <w:r w:rsidRPr="00AF37FD">
        <w:rPr>
          <w:rFonts w:eastAsia="Times New Roman" w:cs="Times New Roman"/>
          <w:i/>
        </w:rPr>
        <w:t>f</w:t>
      </w:r>
      <w:r w:rsidRPr="00AF37FD">
        <w:t>两端电压为</w:t>
      </w:r>
      <w:r w:rsidRPr="00AF37FD">
        <w:rPr>
          <w:rFonts w:eastAsia="Times New Roman" w:cs="Times New Roman"/>
        </w:rPr>
        <w:t>11 V</w:t>
      </w:r>
      <w:r w:rsidRPr="00AF37FD">
        <w:t>，变压器视为理想变压器，则副线圈</w:t>
      </w:r>
      <w:r w:rsidRPr="00AF37FD">
        <w:rPr>
          <w:rFonts w:eastAsia="Times New Roman" w:cs="Times New Roman"/>
          <w:i/>
        </w:rPr>
        <w:t>cd</w:t>
      </w:r>
      <w:r w:rsidRPr="00AF37FD">
        <w:t>的匝数</w:t>
      </w:r>
      <w:commentRangeStart w:id="3"/>
      <w:r w:rsidRPr="00AF37FD">
        <w:t>为</w:t>
      </w:r>
      <w:commentRangeEnd w:id="3"/>
      <w:r w:rsidR="00CB57E2" w:rsidRPr="00AF37FD">
        <w:rPr>
          <w:rStyle w:val="a9"/>
          <w:szCs w:val="24"/>
        </w:rPr>
        <w:commentReference w:id="3"/>
      </w:r>
      <w:r w:rsidRPr="00AF37FD">
        <w:t>（</w:t>
      </w:r>
      <w:r w:rsidRPr="00AF37FD">
        <w:rPr>
          <w:rFonts w:eastAsia="Times New Roman" w:cs="Times New Roman"/>
        </w:rPr>
        <w:t xml:space="preserve">    </w:t>
      </w:r>
      <w:r w:rsidRPr="00AF37FD">
        <w:t>）</w:t>
      </w:r>
    </w:p>
    <w:p w14:paraId="31FB05C1" w14:textId="7CB6B180" w:rsidR="00A1795A" w:rsidRPr="00AF37FD" w:rsidRDefault="002E67AD" w:rsidP="002E67AD">
      <w:r w:rsidRPr="00AF37FD">
        <w:t>A</w:t>
      </w:r>
      <w:r w:rsidRPr="00AF37FD">
        <w:t>．</w:t>
      </w:r>
      <w:r w:rsidRPr="00AF37FD">
        <w:rPr>
          <w:rFonts w:eastAsia="Times New Roman" w:cs="Times New Roman"/>
        </w:rPr>
        <w:t>200</w:t>
      </w:r>
      <w:r w:rsidRPr="00AF37FD">
        <w:tab/>
      </w:r>
      <w:r w:rsidR="00AF37FD" w:rsidRPr="00AF37FD">
        <w:tab/>
      </w:r>
      <w:r w:rsidR="00AF37FD" w:rsidRPr="00AF37FD">
        <w:tab/>
      </w:r>
      <w:r w:rsidRPr="00AF37FD">
        <w:t>B</w:t>
      </w:r>
      <w:r w:rsidRPr="00AF37FD">
        <w:t>．</w:t>
      </w:r>
      <w:r w:rsidRPr="00AF37FD">
        <w:rPr>
          <w:rFonts w:eastAsia="Times New Roman" w:cs="Times New Roman"/>
        </w:rPr>
        <w:t>190</w:t>
      </w:r>
      <w:r w:rsidRPr="00AF37FD">
        <w:tab/>
      </w:r>
      <w:r w:rsidR="00AF37FD" w:rsidRPr="00AF37FD">
        <w:tab/>
      </w:r>
      <w:r w:rsidR="00AF37FD" w:rsidRPr="00AF37FD">
        <w:tab/>
      </w:r>
      <w:r w:rsidRPr="00AF37FD">
        <w:t>C</w:t>
      </w:r>
      <w:r w:rsidRPr="00AF37FD">
        <w:t>．</w:t>
      </w:r>
      <w:r w:rsidRPr="00AF37FD">
        <w:rPr>
          <w:rFonts w:eastAsia="Times New Roman" w:cs="Times New Roman"/>
        </w:rPr>
        <w:t>110</w:t>
      </w:r>
      <w:r w:rsidRPr="00AF37FD">
        <w:tab/>
      </w:r>
      <w:r w:rsidR="00AF37FD" w:rsidRPr="00AF37FD">
        <w:tab/>
      </w:r>
      <w:r w:rsidR="00AF37FD" w:rsidRPr="00AF37FD">
        <w:tab/>
      </w:r>
      <w:r w:rsidRPr="00AF37FD">
        <w:t>D</w:t>
      </w:r>
      <w:r w:rsidRPr="00AF37FD">
        <w:t>．</w:t>
      </w:r>
      <w:r w:rsidRPr="00AF37FD">
        <w:rPr>
          <w:rFonts w:eastAsia="Times New Roman" w:cs="Times New Roman"/>
        </w:rPr>
        <w:t>100</w:t>
      </w:r>
    </w:p>
    <w:p w14:paraId="67E5FD76" w14:textId="44502547" w:rsidR="00A1795A" w:rsidRPr="002E67AD" w:rsidRDefault="00000000" w:rsidP="00AF37FD">
      <w:pPr>
        <w:rPr>
          <w:color w:val="EE0000"/>
        </w:rPr>
      </w:pPr>
      <w:r w:rsidRPr="002E67AD">
        <w:rPr>
          <w:color w:val="EE0000"/>
        </w:rPr>
        <w:t>【详解】设电源电压为</w:t>
      </w:r>
      <w:r w:rsidR="00AF37FD" w:rsidRPr="00AF37FD">
        <w:rPr>
          <w:rFonts w:hint="eastAsia"/>
          <w:i/>
          <w:iCs/>
          <w:color w:val="EE0000"/>
        </w:rPr>
        <w:t>U</w:t>
      </w:r>
      <w:r w:rsidR="00AF37FD">
        <w:rPr>
          <w:rFonts w:hint="eastAsia"/>
          <w:color w:val="EE0000"/>
          <w:vertAlign w:val="subscript"/>
        </w:rPr>
        <w:t>1</w:t>
      </w:r>
      <w:r w:rsidRPr="002E67AD">
        <w:rPr>
          <w:color w:val="EE0000"/>
        </w:rPr>
        <w:t>，</w:t>
      </w:r>
      <w:r w:rsidR="00AF37FD">
        <w:rPr>
          <w:rFonts w:hint="eastAsia"/>
          <w:color w:val="EE0000"/>
        </w:rPr>
        <w:t>a</w:t>
      </w:r>
      <w:r w:rsidR="00AF37FD">
        <w:rPr>
          <w:rFonts w:hint="eastAsia"/>
          <w:color w:val="EE0000"/>
        </w:rPr>
        <w:t>、</w:t>
      </w:r>
      <w:r w:rsidR="00AF37FD">
        <w:rPr>
          <w:rFonts w:hint="eastAsia"/>
          <w:color w:val="EE0000"/>
        </w:rPr>
        <w:t>b</w:t>
      </w:r>
      <w:r w:rsidRPr="002E67AD">
        <w:rPr>
          <w:color w:val="EE0000"/>
        </w:rPr>
        <w:t>两端的线圈匝数为</w:t>
      </w:r>
      <w:r w:rsidR="00AF37FD" w:rsidRPr="00AF37FD">
        <w:rPr>
          <w:rFonts w:hint="eastAsia"/>
          <w:i/>
          <w:iCs/>
          <w:color w:val="EE0000"/>
        </w:rPr>
        <w:t>n</w:t>
      </w:r>
      <w:r w:rsidR="00AF37FD">
        <w:rPr>
          <w:rFonts w:hint="eastAsia"/>
          <w:color w:val="EE0000"/>
          <w:vertAlign w:val="subscript"/>
        </w:rPr>
        <w:t>1</w:t>
      </w:r>
      <w:r w:rsidRPr="002E67AD">
        <w:rPr>
          <w:color w:val="EE0000"/>
        </w:rPr>
        <w:t>，</w:t>
      </w:r>
      <w:r w:rsidR="00AF37FD">
        <w:rPr>
          <w:rFonts w:hint="eastAsia"/>
          <w:color w:val="EE0000"/>
        </w:rPr>
        <w:t>c</w:t>
      </w:r>
      <w:r w:rsidR="00AF37FD">
        <w:rPr>
          <w:rFonts w:hint="eastAsia"/>
          <w:color w:val="EE0000"/>
        </w:rPr>
        <w:t>、</w:t>
      </w:r>
      <w:r w:rsidR="00AF37FD">
        <w:rPr>
          <w:rFonts w:hint="eastAsia"/>
          <w:color w:val="EE0000"/>
        </w:rPr>
        <w:t>d</w:t>
      </w:r>
      <w:r w:rsidRPr="002E67AD">
        <w:rPr>
          <w:color w:val="EE0000"/>
        </w:rPr>
        <w:t>两端的线圈匝数为</w:t>
      </w:r>
      <w:r w:rsidR="00AF37FD" w:rsidRPr="00AF37FD">
        <w:rPr>
          <w:rFonts w:hint="eastAsia"/>
          <w:i/>
          <w:iCs/>
          <w:color w:val="EE0000"/>
        </w:rPr>
        <w:t>n</w:t>
      </w:r>
      <w:r w:rsidR="00AF37FD">
        <w:rPr>
          <w:rFonts w:hint="eastAsia"/>
          <w:color w:val="EE0000"/>
          <w:vertAlign w:val="subscript"/>
        </w:rPr>
        <w:t>2</w:t>
      </w:r>
      <w:r w:rsidRPr="002E67AD">
        <w:rPr>
          <w:color w:val="EE0000"/>
        </w:rPr>
        <w:t>，</w:t>
      </w:r>
      <w:r w:rsidR="00AF37FD">
        <w:rPr>
          <w:rFonts w:hint="eastAsia"/>
          <w:color w:val="EE0000"/>
        </w:rPr>
        <w:t>e</w:t>
      </w:r>
      <w:r w:rsidR="00AF37FD">
        <w:rPr>
          <w:rFonts w:hint="eastAsia"/>
          <w:color w:val="EE0000"/>
        </w:rPr>
        <w:t>、</w:t>
      </w:r>
      <w:r w:rsidR="00AF37FD">
        <w:rPr>
          <w:rFonts w:hint="eastAsia"/>
          <w:color w:val="EE0000"/>
        </w:rPr>
        <w:t>f</w:t>
      </w:r>
      <w:r w:rsidRPr="002E67AD">
        <w:rPr>
          <w:color w:val="EE0000"/>
        </w:rPr>
        <w:t>两端的线圈匝数为</w:t>
      </w:r>
      <w:r w:rsidR="00AF37FD" w:rsidRPr="00AF37FD">
        <w:rPr>
          <w:rFonts w:hint="eastAsia"/>
          <w:i/>
          <w:iCs/>
          <w:color w:val="EE0000"/>
        </w:rPr>
        <w:t>n</w:t>
      </w:r>
      <w:r w:rsidR="00AF37FD">
        <w:rPr>
          <w:rFonts w:hint="eastAsia"/>
          <w:color w:val="EE0000"/>
          <w:vertAlign w:val="subscript"/>
        </w:rPr>
        <w:t>3</w:t>
      </w:r>
      <w:r w:rsidR="00AF37FD">
        <w:rPr>
          <w:rFonts w:hint="eastAsia"/>
          <w:color w:val="EE0000"/>
        </w:rPr>
        <w:t xml:space="preserve"> = 10</w:t>
      </w:r>
      <w:r w:rsidRPr="002E67AD">
        <w:rPr>
          <w:color w:val="EE0000"/>
        </w:rPr>
        <w:t>，根据变压器电压和匝数关系可得</w:t>
      </w:r>
      <w:r w:rsidRPr="002E67AD">
        <w:rPr>
          <w:color w:val="EE0000"/>
        </w:rPr>
        <w:object w:dxaOrig="945" w:dyaOrig="675" w14:anchorId="6FA5ABF0">
          <v:shape id="_x0000_i1028" type="#_x0000_t75" alt="学科网(www.zxxk.com)--教育资源门户，提供试卷、教案、课件、论文、素材以及各类教学资源下载，还有大量而丰富的教学相关资讯！" style="width:46.6pt;height:33.9pt" o:ole="">
            <v:imagedata r:id="rId23" o:title="eqIdadc38b3e34d0dacc8e997ad93112e181"/>
          </v:shape>
          <o:OLEObject Type="Embed" ProgID="Equation.DSMT4" ShapeID="_x0000_i1028" DrawAspect="Content" ObjectID="_1845309986" r:id="rId24"/>
        </w:object>
      </w:r>
      <w:r w:rsidRPr="002E67AD">
        <w:rPr>
          <w:color w:val="EE0000"/>
        </w:rPr>
        <w:t>，</w:t>
      </w:r>
      <w:r w:rsidRPr="002E67AD">
        <w:rPr>
          <w:color w:val="EE0000"/>
        </w:rPr>
        <w:object w:dxaOrig="1365" w:dyaOrig="705" w14:anchorId="41C204A2">
          <v:shape id="_x0000_i1029" type="#_x0000_t75" alt="学科网(www.zxxk.com)--教育资源门户，提供试卷、教案、课件、论文、素材以及各类教学资源下载，还有大量而丰富的教学相关资讯！" style="width:67.75pt;height:33.9pt" o:ole="">
            <v:imagedata r:id="rId25" o:title="eqIddd3280327b4df46ddf76ebef0bc1c0f3"/>
          </v:shape>
          <o:OLEObject Type="Embed" ProgID="Equation.DSMT4" ShapeID="_x0000_i1029" DrawAspect="Content" ObjectID="_1845309987" r:id="rId26"/>
        </w:object>
      </w:r>
    </w:p>
    <w:p w14:paraId="7D398662" w14:textId="04DCCD9E" w:rsidR="00A1795A" w:rsidRPr="002E67AD" w:rsidRDefault="00000000" w:rsidP="002E67AD">
      <w:pPr>
        <w:rPr>
          <w:color w:val="EE0000"/>
        </w:rPr>
      </w:pPr>
      <w:r w:rsidRPr="002E67AD">
        <w:rPr>
          <w:color w:val="EE0000"/>
        </w:rPr>
        <w:t>联立，解得</w:t>
      </w:r>
      <w:r w:rsidR="00AF37FD" w:rsidRPr="00AF37FD">
        <w:rPr>
          <w:rFonts w:hint="eastAsia"/>
          <w:i/>
          <w:iCs/>
          <w:color w:val="EE0000"/>
        </w:rPr>
        <w:t>n</w:t>
      </w:r>
      <w:r w:rsidR="00AF37FD">
        <w:rPr>
          <w:rFonts w:hint="eastAsia"/>
          <w:color w:val="EE0000"/>
          <w:vertAlign w:val="subscript"/>
        </w:rPr>
        <w:t>2</w:t>
      </w:r>
      <w:r w:rsidR="00AF37FD">
        <w:rPr>
          <w:rFonts w:hint="eastAsia"/>
          <w:color w:val="EE0000"/>
        </w:rPr>
        <w:t xml:space="preserve"> = 100</w:t>
      </w:r>
    </w:p>
    <w:p w14:paraId="22E55ABC" w14:textId="77777777" w:rsidR="00A1795A" w:rsidRPr="002E67AD" w:rsidRDefault="00000000" w:rsidP="002E67AD">
      <w:pPr>
        <w:rPr>
          <w:color w:val="EE0000"/>
        </w:rPr>
      </w:pPr>
      <w:r w:rsidRPr="002E67AD">
        <w:rPr>
          <w:color w:val="EE0000"/>
        </w:rPr>
        <w:t>故选</w:t>
      </w:r>
      <w:r w:rsidRPr="002E67AD">
        <w:rPr>
          <w:rFonts w:eastAsia="Times New Roman" w:cs="Times New Roman"/>
          <w:color w:val="EE0000"/>
        </w:rPr>
        <w:t>D</w:t>
      </w:r>
      <w:r w:rsidRPr="002E67AD">
        <w:rPr>
          <w:color w:val="EE0000"/>
        </w:rPr>
        <w:t>。</w:t>
      </w:r>
    </w:p>
    <w:p w14:paraId="313AC6F1" w14:textId="18076D28" w:rsidR="002E67AD" w:rsidRDefault="002E67AD" w:rsidP="002E67AD">
      <w:pPr>
        <w:rPr>
          <w:color w:val="EE0000"/>
        </w:rPr>
      </w:pPr>
    </w:p>
    <w:p w14:paraId="7D9F3565" w14:textId="77777777" w:rsidR="00D022E1" w:rsidRDefault="00D022E1">
      <w:pPr>
        <w:widowControl/>
        <w:jc w:val="left"/>
        <w:rPr>
          <w:rFonts w:ascii="宋体" w:hAnsi="宋体" w:hint="eastAsia"/>
        </w:rPr>
      </w:pPr>
      <w:r>
        <w:rPr>
          <w:rFonts w:ascii="宋体" w:hAnsi="宋体" w:hint="eastAsia"/>
        </w:rPr>
        <w:br w:type="page"/>
      </w:r>
    </w:p>
    <w:p w14:paraId="53D69EF6" w14:textId="0D1BC69D" w:rsidR="00A1795A" w:rsidRPr="00AD050C" w:rsidRDefault="006C3207" w:rsidP="00AF37FD">
      <w:pPr>
        <w:pStyle w:val="a8"/>
        <w:numPr>
          <w:ilvl w:val="0"/>
          <w:numId w:val="2"/>
        </w:numPr>
        <w:ind w:firstLineChars="0"/>
      </w:pPr>
      <w:r w:rsidRPr="00AD050C">
        <w:rPr>
          <w:noProof/>
        </w:rPr>
        <w:lastRenderedPageBreak/>
        <w:drawing>
          <wp:anchor distT="0" distB="0" distL="114300" distR="114300" simplePos="0" relativeHeight="251649024" behindDoc="0" locked="0" layoutInCell="1" allowOverlap="1" wp14:anchorId="28FC104B" wp14:editId="4D6E826C">
            <wp:simplePos x="0" y="0"/>
            <wp:positionH relativeFrom="margin">
              <wp:posOffset>3967480</wp:posOffset>
            </wp:positionH>
            <wp:positionV relativeFrom="paragraph">
              <wp:posOffset>-7704455</wp:posOffset>
            </wp:positionV>
            <wp:extent cx="1346200" cy="1137920"/>
            <wp:effectExtent l="0" t="0" r="6350" b="5080"/>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27"/>
                    <a:stretch>
                      <a:fillRect/>
                    </a:stretch>
                  </pic:blipFill>
                  <pic:spPr>
                    <a:xfrm>
                      <a:off x="0" y="0"/>
                      <a:ext cx="1346200" cy="1137920"/>
                    </a:xfrm>
                    <a:prstGeom prst="rect">
                      <a:avLst/>
                    </a:prstGeom>
                  </pic:spPr>
                </pic:pic>
              </a:graphicData>
            </a:graphic>
            <wp14:sizeRelH relativeFrom="margin">
              <wp14:pctWidth>0</wp14:pctWidth>
            </wp14:sizeRelH>
            <wp14:sizeRelV relativeFrom="margin">
              <wp14:pctHeight>0</wp14:pctHeight>
            </wp14:sizeRelV>
          </wp:anchor>
        </w:drawing>
      </w:r>
      <w:r w:rsidR="00AF37FD" w:rsidRPr="00AD050C">
        <w:rPr>
          <w:rFonts w:ascii="宋体" w:hAnsi="宋体"/>
        </w:rPr>
        <w:t>“</w:t>
      </w:r>
      <w:r w:rsidR="00AF37FD" w:rsidRPr="00AD050C">
        <w:t>土星环</w:t>
      </w:r>
      <w:r w:rsidR="00AF37FD" w:rsidRPr="00AD050C">
        <w:rPr>
          <w:rFonts w:ascii="宋体" w:hAnsi="宋体"/>
        </w:rPr>
        <w:t>”</w:t>
      </w:r>
      <w:r w:rsidR="00AF37FD" w:rsidRPr="00AD050C">
        <w:t>是由绕土星运动的颗粒组成的带状薄圆环，图为拍摄的真实照片。已知土星的平均密度约为</w:t>
      </w:r>
      <w:r w:rsidR="00AF37FD" w:rsidRPr="00AD050C">
        <w:rPr>
          <w:rFonts w:hint="eastAsia"/>
        </w:rPr>
        <w:t>7.0</w:t>
      </w:r>
      <w:r w:rsidR="00AD050C" w:rsidRPr="00AD050C">
        <w:rPr>
          <w:rFonts w:asciiTheme="majorBidi" w:hAnsiTheme="majorBidi" w:cstheme="majorBidi"/>
        </w:rPr>
        <w:t>×</w:t>
      </w:r>
      <w:r w:rsidR="00AD050C" w:rsidRPr="00AD050C">
        <w:rPr>
          <w:rFonts w:hint="eastAsia"/>
        </w:rPr>
        <w:t>10</w:t>
      </w:r>
      <w:r w:rsidR="00AD050C" w:rsidRPr="00AD050C">
        <w:rPr>
          <w:rFonts w:hint="eastAsia"/>
          <w:vertAlign w:val="superscript"/>
        </w:rPr>
        <w:t>2</w:t>
      </w:r>
      <w:r w:rsidR="00AD050C" w:rsidRPr="00AD050C">
        <w:rPr>
          <w:rFonts w:hint="eastAsia"/>
        </w:rPr>
        <w:t xml:space="preserve"> kg/m</w:t>
      </w:r>
      <w:r w:rsidR="00AD050C" w:rsidRPr="00AD050C">
        <w:rPr>
          <w:rFonts w:hint="eastAsia"/>
          <w:vertAlign w:val="superscript"/>
        </w:rPr>
        <w:t>3</w:t>
      </w:r>
      <w:r w:rsidR="00AF37FD" w:rsidRPr="00AD050C">
        <w:t>，引力常量</w:t>
      </w:r>
      <w:r w:rsidR="00AD050C" w:rsidRPr="00AD050C">
        <w:rPr>
          <w:rFonts w:hint="eastAsia"/>
          <w:i/>
          <w:iCs/>
        </w:rPr>
        <w:t>G</w:t>
      </w:r>
      <w:r w:rsidR="00AD050C" w:rsidRPr="00AD050C">
        <w:rPr>
          <w:rFonts w:hint="eastAsia"/>
        </w:rPr>
        <w:t xml:space="preserve"> = 6.67</w:t>
      </w:r>
      <w:r w:rsidR="00AD050C" w:rsidRPr="00AD050C">
        <w:rPr>
          <w:rFonts w:asciiTheme="majorBidi" w:hAnsiTheme="majorBidi" w:cstheme="majorBidi"/>
        </w:rPr>
        <w:t>×</w:t>
      </w:r>
      <w:r w:rsidR="00AD050C" w:rsidRPr="00AD050C">
        <w:rPr>
          <w:rFonts w:hint="eastAsia"/>
        </w:rPr>
        <w:t>10</w:t>
      </w:r>
      <w:r w:rsidR="00AD050C" w:rsidRPr="00AD050C">
        <w:rPr>
          <w:rFonts w:cs="Times New Roman"/>
          <w:vertAlign w:val="superscript"/>
        </w:rPr>
        <w:t>−</w:t>
      </w:r>
      <w:r w:rsidR="00AD050C" w:rsidRPr="00AD050C">
        <w:rPr>
          <w:rFonts w:hint="eastAsia"/>
          <w:vertAlign w:val="superscript"/>
        </w:rPr>
        <w:t>11</w:t>
      </w:r>
      <w:r w:rsidR="00AD050C" w:rsidRPr="00AD050C">
        <w:rPr>
          <w:rFonts w:hint="eastAsia"/>
        </w:rPr>
        <w:t xml:space="preserve"> N</w:t>
      </w:r>
      <w:r w:rsidR="00AD050C" w:rsidRPr="00AD050C">
        <w:rPr>
          <w:rFonts w:asciiTheme="majorBidi" w:hAnsiTheme="majorBidi" w:cstheme="majorBidi"/>
        </w:rPr>
        <w:t>·</w:t>
      </w:r>
      <w:r w:rsidR="00AD050C" w:rsidRPr="00AD050C">
        <w:rPr>
          <w:rFonts w:hint="eastAsia"/>
        </w:rPr>
        <w:t>m</w:t>
      </w:r>
      <w:r w:rsidR="00AD050C" w:rsidRPr="00AD050C">
        <w:rPr>
          <w:rFonts w:hint="eastAsia"/>
          <w:vertAlign w:val="superscript"/>
        </w:rPr>
        <w:t>2</w:t>
      </w:r>
      <w:r w:rsidR="00AD050C" w:rsidRPr="00AD050C">
        <w:rPr>
          <w:rFonts w:hint="eastAsia"/>
        </w:rPr>
        <w:t>/kg</w:t>
      </w:r>
      <w:r w:rsidR="00AD050C" w:rsidRPr="00AD050C">
        <w:rPr>
          <w:rFonts w:hint="eastAsia"/>
          <w:vertAlign w:val="superscript"/>
        </w:rPr>
        <w:t>2</w:t>
      </w:r>
      <w:r w:rsidR="00AF37FD" w:rsidRPr="00AD050C">
        <w:t>，由照片信息估算位于</w:t>
      </w:r>
      <w:r w:rsidR="00AF37FD" w:rsidRPr="00AD050C">
        <w:rPr>
          <w:rFonts w:ascii="宋体" w:hAnsi="宋体"/>
        </w:rPr>
        <w:t>“</w:t>
      </w:r>
      <w:r w:rsidR="00AF37FD" w:rsidRPr="00AD050C">
        <w:t>土星环</w:t>
      </w:r>
      <w:r w:rsidR="00AF37FD" w:rsidRPr="00AD050C">
        <w:rPr>
          <w:rFonts w:ascii="宋体" w:hAnsi="宋体"/>
        </w:rPr>
        <w:t>”</w:t>
      </w:r>
      <w:r w:rsidR="00AF37FD" w:rsidRPr="00AD050C">
        <w:t>上的中间颗粒绕土星做圆周运动的周期</w:t>
      </w:r>
      <w:commentRangeStart w:id="4"/>
      <w:r w:rsidR="00AF37FD" w:rsidRPr="00AD050C">
        <w:t>是</w:t>
      </w:r>
      <w:commentRangeEnd w:id="4"/>
      <w:r w:rsidR="00AF37FD" w:rsidRPr="00AD050C">
        <w:rPr>
          <w:rStyle w:val="a9"/>
          <w:szCs w:val="24"/>
        </w:rPr>
        <w:commentReference w:id="4"/>
      </w:r>
      <w:r w:rsidR="00AF37FD" w:rsidRPr="00AD050C">
        <w:t>（</w:t>
      </w:r>
      <w:r w:rsidR="00AF37FD" w:rsidRPr="00AD050C">
        <w:rPr>
          <w:rFonts w:eastAsia="Times New Roman" w:cs="Times New Roman"/>
        </w:rPr>
        <w:t xml:space="preserve">    </w:t>
      </w:r>
      <w:r w:rsidR="00AF37FD" w:rsidRPr="00AD050C">
        <w:t>）</w:t>
      </w:r>
    </w:p>
    <w:p w14:paraId="28BF7385" w14:textId="47E4C3DB" w:rsidR="00AD050C" w:rsidRPr="00AD050C" w:rsidRDefault="002E67AD" w:rsidP="002E67AD">
      <w:pPr>
        <w:rPr>
          <w:rFonts w:cs="Times New Roman"/>
        </w:rPr>
      </w:pPr>
      <w:r w:rsidRPr="00AD050C">
        <w:t>A</w:t>
      </w:r>
      <w:r w:rsidRPr="00AD050C">
        <w:t>．</w:t>
      </w:r>
      <w:r w:rsidR="00AD050C" w:rsidRPr="00AD050C">
        <w:rPr>
          <w:rFonts w:hint="eastAsia"/>
        </w:rPr>
        <w:t>2.0</w:t>
      </w:r>
      <w:r w:rsidR="00AD050C" w:rsidRPr="00AD050C">
        <w:rPr>
          <w:rFonts w:asciiTheme="majorBidi" w:hAnsiTheme="majorBidi" w:cstheme="majorBidi"/>
        </w:rPr>
        <w:t>×</w:t>
      </w:r>
      <w:r w:rsidR="00AD050C" w:rsidRPr="00AD050C">
        <w:rPr>
          <w:rFonts w:hint="eastAsia"/>
        </w:rPr>
        <w:t>10</w:t>
      </w:r>
      <w:r w:rsidR="00AD050C" w:rsidRPr="00AD050C">
        <w:rPr>
          <w:rFonts w:cs="Times New Roman" w:hint="eastAsia"/>
          <w:vertAlign w:val="superscript"/>
        </w:rPr>
        <w:t>3</w:t>
      </w:r>
      <w:r w:rsidR="00AD050C" w:rsidRPr="00AD050C">
        <w:rPr>
          <w:rFonts w:cs="Times New Roman" w:hint="eastAsia"/>
        </w:rPr>
        <w:t xml:space="preserve"> s</w:t>
      </w:r>
      <w:r w:rsidR="00AD050C" w:rsidRPr="00AD050C">
        <w:tab/>
      </w:r>
      <w:r w:rsidR="00AD050C" w:rsidRPr="00AD050C">
        <w:tab/>
      </w:r>
      <w:r w:rsidRPr="00AD050C">
        <w:tab/>
        <w:t>B</w:t>
      </w:r>
      <w:r w:rsidRPr="00AD050C">
        <w:t>．</w:t>
      </w:r>
      <w:r w:rsidR="00AD050C" w:rsidRPr="00AD050C">
        <w:rPr>
          <w:rFonts w:hint="eastAsia"/>
        </w:rPr>
        <w:t>4.0</w:t>
      </w:r>
      <w:r w:rsidR="00AD050C" w:rsidRPr="00AD050C">
        <w:rPr>
          <w:rFonts w:asciiTheme="majorBidi" w:hAnsiTheme="majorBidi" w:cstheme="majorBidi"/>
        </w:rPr>
        <w:t>×</w:t>
      </w:r>
      <w:r w:rsidR="00AD050C" w:rsidRPr="00AD050C">
        <w:rPr>
          <w:rFonts w:hint="eastAsia"/>
        </w:rPr>
        <w:t>10</w:t>
      </w:r>
      <w:r w:rsidR="00AD050C" w:rsidRPr="00AD050C">
        <w:rPr>
          <w:rFonts w:cs="Times New Roman" w:hint="eastAsia"/>
          <w:vertAlign w:val="superscript"/>
        </w:rPr>
        <w:t>4</w:t>
      </w:r>
      <w:r w:rsidR="00AD050C" w:rsidRPr="00AD050C">
        <w:rPr>
          <w:rFonts w:cs="Times New Roman" w:hint="eastAsia"/>
        </w:rPr>
        <w:t xml:space="preserve"> s</w:t>
      </w:r>
    </w:p>
    <w:p w14:paraId="040EFC18" w14:textId="7F00CAF4" w:rsidR="00A1795A" w:rsidRPr="00AD050C" w:rsidRDefault="002E67AD" w:rsidP="002E67AD">
      <w:r w:rsidRPr="00AD050C">
        <w:t>C</w:t>
      </w:r>
      <w:r w:rsidRPr="00AD050C">
        <w:t>．</w:t>
      </w:r>
      <w:r w:rsidR="00AD050C" w:rsidRPr="00AD050C">
        <w:rPr>
          <w:rFonts w:hint="eastAsia"/>
        </w:rPr>
        <w:t>2.0</w:t>
      </w:r>
      <w:r w:rsidR="00AD050C" w:rsidRPr="00AD050C">
        <w:rPr>
          <w:rFonts w:asciiTheme="majorBidi" w:hAnsiTheme="majorBidi" w:cstheme="majorBidi"/>
        </w:rPr>
        <w:t>×</w:t>
      </w:r>
      <w:r w:rsidR="00AD050C" w:rsidRPr="00AD050C">
        <w:rPr>
          <w:rFonts w:hint="eastAsia"/>
        </w:rPr>
        <w:t>10</w:t>
      </w:r>
      <w:r w:rsidR="00AD050C" w:rsidRPr="00AD050C">
        <w:rPr>
          <w:rFonts w:cs="Times New Roman" w:hint="eastAsia"/>
          <w:vertAlign w:val="superscript"/>
        </w:rPr>
        <w:t>5</w:t>
      </w:r>
      <w:r w:rsidR="00AD050C" w:rsidRPr="00AD050C">
        <w:rPr>
          <w:rFonts w:cs="Times New Roman" w:hint="eastAsia"/>
        </w:rPr>
        <w:t xml:space="preserve"> s</w:t>
      </w:r>
      <w:r w:rsidR="00AD050C" w:rsidRPr="00AD050C">
        <w:tab/>
      </w:r>
      <w:r w:rsidR="00AD050C" w:rsidRPr="00AD050C">
        <w:tab/>
      </w:r>
      <w:r w:rsidRPr="00AD050C">
        <w:tab/>
        <w:t>D</w:t>
      </w:r>
      <w:r w:rsidRPr="00AD050C">
        <w:t>．</w:t>
      </w:r>
      <w:r w:rsidR="00AD050C" w:rsidRPr="00AD050C">
        <w:rPr>
          <w:rFonts w:hint="eastAsia"/>
        </w:rPr>
        <w:t>4.0</w:t>
      </w:r>
      <w:r w:rsidR="00AD050C" w:rsidRPr="00AD050C">
        <w:rPr>
          <w:rFonts w:asciiTheme="majorBidi" w:hAnsiTheme="majorBidi" w:cstheme="majorBidi"/>
        </w:rPr>
        <w:t>×</w:t>
      </w:r>
      <w:r w:rsidR="00AD050C" w:rsidRPr="00AD050C">
        <w:rPr>
          <w:rFonts w:hint="eastAsia"/>
        </w:rPr>
        <w:t>10</w:t>
      </w:r>
      <w:r w:rsidR="00AD050C" w:rsidRPr="00AD050C">
        <w:rPr>
          <w:rFonts w:cs="Times New Roman" w:hint="eastAsia"/>
          <w:vertAlign w:val="superscript"/>
        </w:rPr>
        <w:t>5</w:t>
      </w:r>
      <w:r w:rsidR="00AD050C" w:rsidRPr="00AD050C">
        <w:rPr>
          <w:rFonts w:cs="Times New Roman" w:hint="eastAsia"/>
        </w:rPr>
        <w:t xml:space="preserve"> s</w:t>
      </w:r>
    </w:p>
    <w:p w14:paraId="1D36BABC" w14:textId="60742A11" w:rsidR="00A1795A" w:rsidRPr="002E67AD" w:rsidRDefault="00000000" w:rsidP="00AD050C">
      <w:pPr>
        <w:rPr>
          <w:color w:val="EE0000"/>
        </w:rPr>
      </w:pPr>
      <w:r w:rsidRPr="002E67AD">
        <w:rPr>
          <w:color w:val="EE0000"/>
        </w:rPr>
        <w:t>【详解】设土星半径为</w:t>
      </w:r>
      <w:r w:rsidR="00AD050C" w:rsidRPr="00AD050C">
        <w:rPr>
          <w:rFonts w:hint="eastAsia"/>
          <w:i/>
          <w:iCs/>
          <w:color w:val="EE0000"/>
        </w:rPr>
        <w:t>R</w:t>
      </w:r>
      <w:r w:rsidRPr="002E67AD">
        <w:rPr>
          <w:color w:val="EE0000"/>
        </w:rPr>
        <w:t>，质量为</w:t>
      </w:r>
      <w:r w:rsidR="00AD050C" w:rsidRPr="00AD050C">
        <w:rPr>
          <w:rFonts w:hint="eastAsia"/>
          <w:i/>
          <w:iCs/>
          <w:color w:val="EE0000"/>
        </w:rPr>
        <w:t>M</w:t>
      </w:r>
      <w:r w:rsidRPr="002E67AD">
        <w:rPr>
          <w:color w:val="EE0000"/>
        </w:rPr>
        <w:t>，土星环上颗粒的轨道半径为</w:t>
      </w:r>
      <w:r w:rsidR="00AD050C" w:rsidRPr="00AD050C">
        <w:rPr>
          <w:rFonts w:hint="eastAsia"/>
          <w:i/>
          <w:iCs/>
          <w:color w:val="EE0000"/>
        </w:rPr>
        <w:t>r</w:t>
      </w:r>
      <w:r w:rsidRPr="002E67AD">
        <w:rPr>
          <w:color w:val="EE0000"/>
        </w:rPr>
        <w:t>，周期为</w:t>
      </w:r>
      <w:r w:rsidR="00AD050C" w:rsidRPr="00AD050C">
        <w:rPr>
          <w:rFonts w:hint="eastAsia"/>
          <w:i/>
          <w:iCs/>
          <w:color w:val="EE0000"/>
        </w:rPr>
        <w:t>T</w:t>
      </w:r>
      <w:r w:rsidRPr="002E67AD">
        <w:rPr>
          <w:color w:val="EE0000"/>
        </w:rPr>
        <w:t>。颗粒绕土星做匀速圆周运动，由万有引力提供向心力，有</w:t>
      </w:r>
      <w:r w:rsidRPr="002E67AD">
        <w:rPr>
          <w:color w:val="EE0000"/>
        </w:rPr>
        <w:object w:dxaOrig="1940" w:dyaOrig="740" w14:anchorId="1655D4F0">
          <v:shape id="_x0000_i1030" type="#_x0000_t75" alt="学科网(www.zxxk.com)--教育资源门户，提供试卷、教案、课件、论文、素材以及各类教学资源下载，还有大量而丰富的教学相关资讯！" style="width:97.4pt;height:38.1pt" o:ole="">
            <v:imagedata r:id="rId28" o:title="eqId7830745a96a8070e1d162974ef3ab2a7"/>
          </v:shape>
          <o:OLEObject Type="Embed" ProgID="Equation.DSMT4" ShapeID="_x0000_i1030" DrawAspect="Content" ObjectID="_1845309988" r:id="rId29"/>
        </w:object>
      </w:r>
    </w:p>
    <w:p w14:paraId="57A68FF8" w14:textId="77777777" w:rsidR="00A1795A" w:rsidRPr="002E67AD" w:rsidRDefault="00000000" w:rsidP="002E67AD">
      <w:pPr>
        <w:rPr>
          <w:color w:val="EE0000"/>
        </w:rPr>
      </w:pPr>
      <w:r w:rsidRPr="002E67AD">
        <w:rPr>
          <w:color w:val="EE0000"/>
        </w:rPr>
        <w:t>其中土星质量</w:t>
      </w:r>
      <w:r w:rsidRPr="002E67AD">
        <w:rPr>
          <w:color w:val="EE0000"/>
        </w:rPr>
        <w:object w:dxaOrig="1965" w:dyaOrig="615" w14:anchorId="75D6B6FA">
          <v:shape id="_x0000_i1031" type="#_x0000_t75" alt="学科网(www.zxxk.com)--教育资源门户，提供试卷、教案、课件、论文、素材以及各类教学资源下载，还有大量而丰富的教学相关资讯！" style="width:97.4pt;height:29.65pt" o:ole="">
            <v:imagedata r:id="rId30" o:title="eqId742816c7ec0a9b4f32ade51905640934"/>
          </v:shape>
          <o:OLEObject Type="Embed" ProgID="Equation.DSMT4" ShapeID="_x0000_i1031" DrawAspect="Content" ObjectID="_1845309989" r:id="rId31"/>
        </w:object>
      </w:r>
    </w:p>
    <w:p w14:paraId="2BEDF67C" w14:textId="3D7DB64A" w:rsidR="00A1795A" w:rsidRPr="002E67AD" w:rsidRDefault="00000000" w:rsidP="002E67AD">
      <w:pPr>
        <w:rPr>
          <w:color w:val="EE0000"/>
        </w:rPr>
      </w:pPr>
      <w:r w:rsidRPr="002E67AD">
        <w:rPr>
          <w:color w:val="EE0000"/>
        </w:rPr>
        <w:t>联立解得周期</w:t>
      </w:r>
      <w:r w:rsidR="00AD050C" w:rsidRPr="00AD050C">
        <w:rPr>
          <w:rFonts w:hint="eastAsia"/>
          <w:i/>
          <w:iCs/>
          <w:color w:val="EE0000"/>
        </w:rPr>
        <w:t>T</w:t>
      </w:r>
      <w:r w:rsidRPr="002E67AD">
        <w:rPr>
          <w:color w:val="EE0000"/>
        </w:rPr>
        <w:t>的表达式</w:t>
      </w:r>
      <w:r w:rsidRPr="002E67AD">
        <w:rPr>
          <w:color w:val="EE0000"/>
        </w:rPr>
        <w:object w:dxaOrig="1665" w:dyaOrig="795" w14:anchorId="4DB51C4A">
          <v:shape id="_x0000_i1032" type="#_x0000_t75" alt="学科网(www.zxxk.com)--教育资源门户，提供试卷、教案、课件、论文、素材以及各类教学资源下载，还有大量而丰富的教学相关资讯！" style="width:84.7pt;height:42.35pt" o:ole="">
            <v:imagedata r:id="rId32" o:title="eqId7994499bd0063e62f6b3f92046ee1f60"/>
          </v:shape>
          <o:OLEObject Type="Embed" ProgID="Equation.DSMT4" ShapeID="_x0000_i1032" DrawAspect="Content" ObjectID="_1845309990" r:id="rId33"/>
        </w:object>
      </w:r>
    </w:p>
    <w:p w14:paraId="6315C145" w14:textId="0807915A" w:rsidR="00A1795A" w:rsidRPr="002E67AD" w:rsidRDefault="00000000" w:rsidP="002E67AD">
      <w:pPr>
        <w:rPr>
          <w:color w:val="EE0000"/>
        </w:rPr>
      </w:pPr>
      <w:r w:rsidRPr="002E67AD">
        <w:rPr>
          <w:color w:val="EE0000"/>
        </w:rPr>
        <w:t>由照片信息可得</w:t>
      </w:r>
      <w:r w:rsidR="00AD050C">
        <w:rPr>
          <w:rFonts w:hint="eastAsia"/>
          <w:i/>
          <w:iCs/>
          <w:color w:val="EE0000"/>
        </w:rPr>
        <w:t>r</w:t>
      </w:r>
      <w:r w:rsidR="00AD050C">
        <w:rPr>
          <w:rFonts w:hint="eastAsia"/>
          <w:color w:val="EE0000"/>
        </w:rPr>
        <w:t xml:space="preserve"> </w:t>
      </w:r>
      <w:r w:rsidR="00AD050C" w:rsidRPr="00AD050C">
        <w:rPr>
          <w:rFonts w:asciiTheme="majorBidi" w:hAnsiTheme="majorBidi" w:cstheme="majorBidi"/>
          <w:color w:val="EE0000"/>
        </w:rPr>
        <w:t>≈</w:t>
      </w:r>
      <w:r w:rsidR="00AD050C">
        <w:rPr>
          <w:rFonts w:hint="eastAsia"/>
          <w:color w:val="EE0000"/>
        </w:rPr>
        <w:t xml:space="preserve"> 2</w:t>
      </w:r>
      <w:r w:rsidR="00AD050C" w:rsidRPr="00AD050C">
        <w:rPr>
          <w:rFonts w:hint="eastAsia"/>
          <w:i/>
          <w:iCs/>
          <w:color w:val="EE0000"/>
        </w:rPr>
        <w:t>R</w:t>
      </w:r>
    </w:p>
    <w:p w14:paraId="54A4662E" w14:textId="7633139B" w:rsidR="00A1795A" w:rsidRPr="002E67AD" w:rsidRDefault="00000000" w:rsidP="002E67AD">
      <w:pPr>
        <w:rPr>
          <w:color w:val="EE0000"/>
        </w:rPr>
      </w:pPr>
      <w:r w:rsidRPr="002E67AD">
        <w:rPr>
          <w:color w:val="EE0000"/>
        </w:rPr>
        <w:t>代入数据解得</w:t>
      </w:r>
      <w:r w:rsidR="00AD050C" w:rsidRPr="00AD050C">
        <w:rPr>
          <w:rFonts w:hint="eastAsia"/>
          <w:i/>
          <w:iCs/>
          <w:color w:val="EE0000"/>
        </w:rPr>
        <w:t>T</w:t>
      </w:r>
      <w:r w:rsidR="00AD050C">
        <w:rPr>
          <w:rFonts w:hint="eastAsia"/>
          <w:color w:val="EE0000"/>
        </w:rPr>
        <w:t xml:space="preserve"> </w:t>
      </w:r>
      <w:r w:rsidR="00AD050C" w:rsidRPr="00AD050C">
        <w:rPr>
          <w:rFonts w:asciiTheme="majorBidi" w:hAnsiTheme="majorBidi" w:cstheme="majorBidi"/>
          <w:color w:val="EE0000"/>
        </w:rPr>
        <w:t>≈</w:t>
      </w:r>
      <w:r w:rsidR="00AD050C">
        <w:rPr>
          <w:rFonts w:hint="eastAsia"/>
          <w:color w:val="EE0000"/>
        </w:rPr>
        <w:t xml:space="preserve"> 4.0</w:t>
      </w:r>
      <w:r w:rsidR="00AD050C" w:rsidRPr="00AD050C">
        <w:rPr>
          <w:rFonts w:asciiTheme="majorBidi" w:hAnsiTheme="majorBidi" w:cstheme="majorBidi"/>
          <w:color w:val="EE0000"/>
        </w:rPr>
        <w:t>×</w:t>
      </w:r>
      <w:r w:rsidR="00AD050C">
        <w:rPr>
          <w:rFonts w:hint="eastAsia"/>
          <w:color w:val="EE0000"/>
        </w:rPr>
        <w:t>10</w:t>
      </w:r>
      <w:r w:rsidR="00AD050C">
        <w:rPr>
          <w:rFonts w:cs="Times New Roman" w:hint="eastAsia"/>
          <w:color w:val="EE0000"/>
          <w:vertAlign w:val="superscript"/>
        </w:rPr>
        <w:t>4</w:t>
      </w:r>
      <w:r w:rsidR="00AD050C">
        <w:rPr>
          <w:rFonts w:cs="Times New Roman" w:hint="eastAsia"/>
          <w:color w:val="EE0000"/>
        </w:rPr>
        <w:t xml:space="preserve"> s</w:t>
      </w:r>
    </w:p>
    <w:p w14:paraId="41F0E50D" w14:textId="77777777" w:rsidR="00A1795A" w:rsidRPr="002E67AD" w:rsidRDefault="00000000" w:rsidP="002E67AD">
      <w:pPr>
        <w:rPr>
          <w:color w:val="EE0000"/>
        </w:rPr>
      </w:pPr>
      <w:r w:rsidRPr="002E67AD">
        <w:rPr>
          <w:color w:val="EE0000"/>
        </w:rPr>
        <w:t>故选</w:t>
      </w:r>
      <w:r w:rsidRPr="002E67AD">
        <w:rPr>
          <w:rFonts w:eastAsia="Times New Roman" w:cs="Times New Roman"/>
          <w:color w:val="EE0000"/>
        </w:rPr>
        <w:t>B</w:t>
      </w:r>
      <w:r w:rsidRPr="002E67AD">
        <w:rPr>
          <w:color w:val="EE0000"/>
        </w:rPr>
        <w:t>。</w:t>
      </w:r>
    </w:p>
    <w:p w14:paraId="75E609D5" w14:textId="77777777" w:rsidR="002E67AD" w:rsidRDefault="002E67AD" w:rsidP="002E67AD">
      <w:pPr>
        <w:rPr>
          <w:color w:val="EE0000"/>
        </w:rPr>
      </w:pPr>
    </w:p>
    <w:p w14:paraId="5190049B" w14:textId="62BB5054" w:rsidR="00A1795A" w:rsidRPr="00AD050C" w:rsidRDefault="00AD050C" w:rsidP="002E67AD">
      <w:pPr>
        <w:pStyle w:val="a8"/>
        <w:numPr>
          <w:ilvl w:val="0"/>
          <w:numId w:val="2"/>
        </w:numPr>
        <w:ind w:firstLineChars="0"/>
      </w:pPr>
      <w:r w:rsidRPr="00AD050C">
        <w:rPr>
          <w:noProof/>
        </w:rPr>
        <w:drawing>
          <wp:anchor distT="0" distB="0" distL="114300" distR="114300" simplePos="0" relativeHeight="251650048" behindDoc="0" locked="0" layoutInCell="1" allowOverlap="1" wp14:anchorId="497E1299" wp14:editId="238E5296">
            <wp:simplePos x="0" y="0"/>
            <wp:positionH relativeFrom="margin">
              <wp:align>right</wp:align>
            </wp:positionH>
            <wp:positionV relativeFrom="paragraph">
              <wp:posOffset>43983</wp:posOffset>
            </wp:positionV>
            <wp:extent cx="1733550" cy="1293495"/>
            <wp:effectExtent l="0" t="0" r="0" b="1905"/>
            <wp:wrapSquare wrapText="bothSides"/>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34"/>
                    <a:stretch>
                      <a:fillRect/>
                    </a:stretch>
                  </pic:blipFill>
                  <pic:spPr>
                    <a:xfrm>
                      <a:off x="0" y="0"/>
                      <a:ext cx="1733550" cy="1293941"/>
                    </a:xfrm>
                    <a:prstGeom prst="rect">
                      <a:avLst/>
                    </a:prstGeom>
                  </pic:spPr>
                </pic:pic>
              </a:graphicData>
            </a:graphic>
          </wp:anchor>
        </w:drawing>
      </w:r>
      <w:r w:rsidRPr="00AD050C">
        <w:t>如图，间距为</w:t>
      </w:r>
      <w:r w:rsidRPr="00AD050C">
        <w:rPr>
          <w:rFonts w:hint="eastAsia"/>
          <w:i/>
          <w:iCs/>
        </w:rPr>
        <w:t>l</w:t>
      </w:r>
      <w:r w:rsidRPr="00AD050C">
        <w:t>的两虚线</w:t>
      </w:r>
      <w:r w:rsidRPr="00AD050C">
        <w:rPr>
          <w:rFonts w:hint="eastAsia"/>
          <w:i/>
          <w:iCs/>
        </w:rPr>
        <w:t>a</w:t>
      </w:r>
      <w:r w:rsidRPr="00AD050C">
        <w:t>、</w:t>
      </w:r>
      <w:r w:rsidRPr="00AD050C">
        <w:rPr>
          <w:rFonts w:hint="eastAsia"/>
          <w:i/>
          <w:iCs/>
        </w:rPr>
        <w:t>b</w:t>
      </w:r>
      <w:r w:rsidRPr="00AD050C">
        <w:t>间存在方向垂直于纸面向外的匀强磁场，虚线</w:t>
      </w:r>
      <w:r w:rsidRPr="00AD050C">
        <w:rPr>
          <w:rFonts w:hint="eastAsia"/>
          <w:i/>
          <w:iCs/>
        </w:rPr>
        <w:t>b</w:t>
      </w:r>
      <w:r w:rsidRPr="00AD050C">
        <w:t>上方存在方向垂直于纸面向里的匀强磁场。一带电粒子在纸面内垂直于虚线</w:t>
      </w:r>
      <w:r w:rsidRPr="00AD050C">
        <w:rPr>
          <w:rFonts w:hint="eastAsia"/>
          <w:i/>
          <w:iCs/>
        </w:rPr>
        <w:t>a</w:t>
      </w:r>
      <w:r w:rsidRPr="00AD050C">
        <w:t>从</w:t>
      </w:r>
      <w:r w:rsidRPr="00AD050C">
        <w:rPr>
          <w:rFonts w:hint="eastAsia"/>
          <w:i/>
          <w:iCs/>
        </w:rPr>
        <w:t>O</w:t>
      </w:r>
      <w:r w:rsidRPr="00AD050C">
        <w:t>点射入磁场，一段时间后又从</w:t>
      </w:r>
      <w:r w:rsidRPr="00AD050C">
        <w:rPr>
          <w:rFonts w:hint="eastAsia"/>
          <w:i/>
          <w:iCs/>
        </w:rPr>
        <w:t>O</w:t>
      </w:r>
      <w:r w:rsidRPr="00AD050C">
        <w:t>点射出磁场。已知该粒子在下方磁场中运动的圆轨迹半径为</w:t>
      </w:r>
      <w:r w:rsidRPr="00AD050C">
        <w:rPr>
          <w:rFonts w:hint="eastAsia"/>
        </w:rPr>
        <w:t xml:space="preserve"> </w:t>
      </w:r>
      <w:r w:rsidRPr="00AD050C">
        <w:fldChar w:fldCharType="begin"/>
      </w:r>
      <w:r w:rsidRPr="00AD050C">
        <w:instrText xml:space="preserve"> </w:instrText>
      </w:r>
      <w:r w:rsidRPr="00AD050C">
        <w:rPr>
          <w:rFonts w:hint="eastAsia"/>
        </w:rPr>
        <w:instrText>EQ \F(5,3)</w:instrText>
      </w:r>
      <w:r w:rsidRPr="00AD050C">
        <w:instrText xml:space="preserve"> </w:instrText>
      </w:r>
      <w:r w:rsidRPr="00AD050C">
        <w:fldChar w:fldCharType="separate"/>
      </w:r>
      <w:r w:rsidRPr="00AD050C">
        <w:fldChar w:fldCharType="end"/>
      </w:r>
      <w:r w:rsidRPr="00AD050C">
        <w:rPr>
          <w:rFonts w:hint="eastAsia"/>
          <w:i/>
          <w:iCs/>
        </w:rPr>
        <w:t>l</w:t>
      </w:r>
      <w:r w:rsidRPr="00AD050C">
        <w:t>，不计重力，则上、下磁场的磁感应强度大小之比</w:t>
      </w:r>
      <w:commentRangeStart w:id="5"/>
      <w:r w:rsidRPr="00AD050C">
        <w:t>为</w:t>
      </w:r>
      <w:commentRangeEnd w:id="5"/>
      <w:r w:rsidRPr="00AD050C">
        <w:rPr>
          <w:rStyle w:val="a9"/>
          <w:szCs w:val="24"/>
        </w:rPr>
        <w:commentReference w:id="5"/>
      </w:r>
      <w:r w:rsidRPr="00AD050C">
        <w:t>（</w:t>
      </w:r>
      <w:r w:rsidRPr="00AD050C">
        <w:rPr>
          <w:rFonts w:eastAsia="Times New Roman" w:cs="Times New Roman"/>
        </w:rPr>
        <w:t xml:space="preserve">    </w:t>
      </w:r>
      <w:r w:rsidRPr="00AD050C">
        <w:t>）</w:t>
      </w:r>
    </w:p>
    <w:p w14:paraId="2A60D4A9" w14:textId="66B71F4A" w:rsidR="00A1795A" w:rsidRPr="00AD050C" w:rsidRDefault="002E67AD" w:rsidP="002E67AD">
      <w:r w:rsidRPr="00AD050C">
        <w:t>A</w:t>
      </w:r>
      <w:r w:rsidRPr="00AD050C">
        <w:t>．</w:t>
      </w:r>
      <w:r w:rsidR="00AD050C" w:rsidRPr="00AD050C">
        <w:rPr>
          <w:rFonts w:hint="eastAsia"/>
        </w:rPr>
        <w:t>2</w:t>
      </w:r>
      <w:r w:rsidR="00AD050C" w:rsidRPr="00AD050C">
        <w:rPr>
          <w:rFonts w:hint="eastAsia"/>
        </w:rPr>
        <w:t>∶</w:t>
      </w:r>
      <w:r w:rsidR="00AD050C" w:rsidRPr="00AD050C">
        <w:rPr>
          <w:rFonts w:hint="eastAsia"/>
        </w:rPr>
        <w:t>1</w:t>
      </w:r>
      <w:r w:rsidR="00AD050C" w:rsidRPr="00AD050C">
        <w:tab/>
      </w:r>
      <w:r w:rsidR="00AD050C" w:rsidRPr="00AD050C">
        <w:tab/>
      </w:r>
      <w:r w:rsidRPr="00AD050C">
        <w:tab/>
        <w:t>B</w:t>
      </w:r>
      <w:r w:rsidRPr="00AD050C">
        <w:t>．</w:t>
      </w:r>
      <w:r w:rsidR="00AD050C" w:rsidRPr="00AD050C">
        <w:rPr>
          <w:rFonts w:hint="eastAsia"/>
        </w:rPr>
        <w:t>3</w:t>
      </w:r>
      <w:r w:rsidR="00AD050C" w:rsidRPr="00AD050C">
        <w:rPr>
          <w:rFonts w:hint="eastAsia"/>
        </w:rPr>
        <w:t>∶</w:t>
      </w:r>
      <w:r w:rsidR="00AD050C" w:rsidRPr="00AD050C">
        <w:rPr>
          <w:rFonts w:hint="eastAsia"/>
        </w:rPr>
        <w:t>1</w:t>
      </w:r>
      <w:r w:rsidR="00AD050C" w:rsidRPr="00AD050C">
        <w:tab/>
      </w:r>
      <w:r w:rsidR="00AD050C" w:rsidRPr="00AD050C">
        <w:tab/>
      </w:r>
      <w:r w:rsidRPr="00AD050C">
        <w:tab/>
        <w:t>C</w:t>
      </w:r>
      <w:r w:rsidRPr="00AD050C">
        <w:t>．</w:t>
      </w:r>
      <w:r w:rsidR="00AD050C" w:rsidRPr="00AD050C">
        <w:rPr>
          <w:rFonts w:hint="eastAsia"/>
        </w:rPr>
        <w:t>4</w:t>
      </w:r>
      <w:r w:rsidR="00AD050C" w:rsidRPr="00AD050C">
        <w:rPr>
          <w:rFonts w:hint="eastAsia"/>
        </w:rPr>
        <w:t>∶</w:t>
      </w:r>
      <w:r w:rsidR="00AD050C" w:rsidRPr="00AD050C">
        <w:rPr>
          <w:rFonts w:hint="eastAsia"/>
        </w:rPr>
        <w:t>1</w:t>
      </w:r>
      <w:r w:rsidR="00AD050C" w:rsidRPr="00AD050C">
        <w:tab/>
      </w:r>
      <w:r w:rsidR="00AD050C" w:rsidRPr="00AD050C">
        <w:tab/>
      </w:r>
      <w:r w:rsidRPr="00AD050C">
        <w:tab/>
        <w:t>D</w:t>
      </w:r>
      <w:r w:rsidRPr="00AD050C">
        <w:t>．</w:t>
      </w:r>
      <w:r w:rsidR="00AD050C" w:rsidRPr="00AD050C">
        <w:rPr>
          <w:rFonts w:hint="eastAsia"/>
        </w:rPr>
        <w:t>5</w:t>
      </w:r>
      <w:r w:rsidR="00AD050C" w:rsidRPr="00AD050C">
        <w:rPr>
          <w:rFonts w:hint="eastAsia"/>
        </w:rPr>
        <w:t>∶</w:t>
      </w:r>
      <w:r w:rsidR="00AD050C" w:rsidRPr="00AD050C">
        <w:rPr>
          <w:rFonts w:hint="eastAsia"/>
        </w:rPr>
        <w:t>1</w:t>
      </w:r>
    </w:p>
    <w:p w14:paraId="1B4C0486" w14:textId="77777777" w:rsidR="00A1795A" w:rsidRPr="002E67AD" w:rsidRDefault="00000000" w:rsidP="002E67AD">
      <w:pPr>
        <w:rPr>
          <w:color w:val="EE0000"/>
        </w:rPr>
      </w:pPr>
      <w:r w:rsidRPr="002E67AD">
        <w:rPr>
          <w:color w:val="EE0000"/>
        </w:rPr>
        <w:t>【详解】根据运动的对称性，可得粒子在磁场中的运动轨迹，如图所示</w:t>
      </w:r>
    </w:p>
    <w:p w14:paraId="4E5659D4" w14:textId="77777777" w:rsidR="00A1795A" w:rsidRPr="002E67AD" w:rsidRDefault="00000000" w:rsidP="002E67AD">
      <w:pPr>
        <w:rPr>
          <w:color w:val="EE0000"/>
        </w:rPr>
      </w:pPr>
      <w:r w:rsidRPr="002E67AD">
        <w:rPr>
          <w:noProof/>
          <w:color w:val="EE0000"/>
        </w:rPr>
        <w:drawing>
          <wp:inline distT="0" distB="0" distL="0" distR="0" wp14:anchorId="5912B268" wp14:editId="35642E08">
            <wp:extent cx="3277644" cy="1950198"/>
            <wp:effectExtent l="0" t="0" r="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35"/>
                    <a:stretch>
                      <a:fillRect/>
                    </a:stretch>
                  </pic:blipFill>
                  <pic:spPr>
                    <a:xfrm>
                      <a:off x="0" y="0"/>
                      <a:ext cx="3283000" cy="1953385"/>
                    </a:xfrm>
                    <a:prstGeom prst="rect">
                      <a:avLst/>
                    </a:prstGeom>
                  </pic:spPr>
                </pic:pic>
              </a:graphicData>
            </a:graphic>
          </wp:inline>
        </w:drawing>
      </w:r>
    </w:p>
    <w:p w14:paraId="61C0E8FD" w14:textId="77777777" w:rsidR="00A1795A" w:rsidRPr="002E67AD" w:rsidRDefault="00000000" w:rsidP="002E67AD">
      <w:pPr>
        <w:rPr>
          <w:color w:val="EE0000"/>
        </w:rPr>
      </w:pPr>
      <w:r w:rsidRPr="002E67AD">
        <w:rPr>
          <w:color w:val="EE0000"/>
        </w:rPr>
        <w:t>带电粒子在磁场中运动时，由洛伦兹力提供向心力，有</w:t>
      </w:r>
      <w:r w:rsidRPr="002E67AD">
        <w:rPr>
          <w:color w:val="EE0000"/>
        </w:rPr>
        <w:object w:dxaOrig="1125" w:dyaOrig="660" w14:anchorId="39554B90">
          <v:shape id="_x0000_i1033" type="#_x0000_t75" alt="学科网(www.zxxk.com)--教育资源门户，提供试卷、教案、课件、论文、素材以及各类教学资源下载，还有大量而丰富的教学相关资讯！" style="width:55.05pt;height:33.9pt" o:ole="">
            <v:imagedata r:id="rId36" o:title="eqId3cc1b28f3fab12e68ceb480c40eade4a"/>
          </v:shape>
          <o:OLEObject Type="Embed" ProgID="Equation.DSMT4" ShapeID="_x0000_i1033" DrawAspect="Content" ObjectID="_1845309991" r:id="rId37"/>
        </w:object>
      </w:r>
    </w:p>
    <w:p w14:paraId="40B71CFC" w14:textId="77777777" w:rsidR="00A1795A" w:rsidRPr="002E67AD" w:rsidRDefault="00000000" w:rsidP="002E67AD">
      <w:pPr>
        <w:rPr>
          <w:color w:val="EE0000"/>
        </w:rPr>
      </w:pPr>
      <w:r w:rsidRPr="002E67AD">
        <w:rPr>
          <w:color w:val="EE0000"/>
        </w:rPr>
        <w:t>整理得磁感应强度</w:t>
      </w:r>
      <w:r w:rsidRPr="002E67AD">
        <w:rPr>
          <w:color w:val="EE0000"/>
        </w:rPr>
        <w:object w:dxaOrig="795" w:dyaOrig="660" w14:anchorId="18409F25">
          <v:shape id="_x0000_i1034" type="#_x0000_t75" alt="学科网(www.zxxk.com)--教育资源门户，提供试卷、教案、课件、论文、素材以及各类教学资源下载，还有大量而丰富的教学相关资讯！" style="width:42.35pt;height:33.9pt" o:ole="">
            <v:imagedata r:id="rId38" o:title="eqIdadacf8f1ac0d11b9237cb20396c1b362"/>
          </v:shape>
          <o:OLEObject Type="Embed" ProgID="Equation.DSMT4" ShapeID="_x0000_i1034" DrawAspect="Content" ObjectID="_1845309992" r:id="rId39"/>
        </w:object>
      </w:r>
    </w:p>
    <w:p w14:paraId="4BDFB8AD" w14:textId="77777777" w:rsidR="00A1795A" w:rsidRPr="002E67AD" w:rsidRDefault="00000000" w:rsidP="002E67AD">
      <w:pPr>
        <w:rPr>
          <w:color w:val="EE0000"/>
        </w:rPr>
      </w:pPr>
      <w:r w:rsidRPr="002E67AD">
        <w:rPr>
          <w:color w:val="EE0000"/>
        </w:rPr>
        <w:lastRenderedPageBreak/>
        <w:t>由于粒子的</w:t>
      </w:r>
      <w:r w:rsidRPr="002E67AD">
        <w:rPr>
          <w:color w:val="EE0000"/>
        </w:rPr>
        <w:object w:dxaOrig="405" w:dyaOrig="660" w14:anchorId="0225FB07">
          <v:shape id="_x0000_i1035" type="#_x0000_t75" alt="学科网(www.zxxk.com)--教育资源门户，提供试卷、教案、课件、论文、素材以及各类教学资源下载，还有大量而丰富的教学相关资讯！" style="width:21.2pt;height:33.9pt" o:ole="">
            <v:imagedata r:id="rId40" o:title="eqIdc583e66f12291fde4502aac64c7494c6"/>
          </v:shape>
          <o:OLEObject Type="Embed" ProgID="Equation.DSMT4" ShapeID="_x0000_i1035" DrawAspect="Content" ObjectID="_1845309993" r:id="rId41"/>
        </w:object>
      </w:r>
      <w:r w:rsidRPr="002E67AD">
        <w:rPr>
          <w:color w:val="EE0000"/>
        </w:rPr>
        <w:t>不变，因此磁感应强度</w:t>
      </w:r>
      <w:r w:rsidRPr="002E67AD">
        <w:rPr>
          <w:color w:val="EE0000"/>
        </w:rPr>
        <w:object w:dxaOrig="660" w:dyaOrig="615" w14:anchorId="061BF1F2">
          <v:shape id="_x0000_i1036" type="#_x0000_t75" alt="学科网(www.zxxk.com)--教育资源门户，提供试卷、教案、课件、论文、素材以及各类教学资源下载，还有大量而丰富的教学相关资讯！" style="width:33.9pt;height:29.65pt" o:ole="">
            <v:imagedata r:id="rId42" o:title="eqIdae9cf8d4f268331d8ba66ce0838ec9b9"/>
          </v:shape>
          <o:OLEObject Type="Embed" ProgID="Equation.DSMT4" ShapeID="_x0000_i1036" DrawAspect="Content" ObjectID="_1845309994" r:id="rId43"/>
        </w:object>
      </w:r>
      <w:r w:rsidRPr="002E67AD">
        <w:rPr>
          <w:color w:val="EE0000"/>
        </w:rPr>
        <w:t>，即</w:t>
      </w:r>
      <w:r w:rsidRPr="002E67AD">
        <w:rPr>
          <w:color w:val="EE0000"/>
        </w:rPr>
        <w:object w:dxaOrig="945" w:dyaOrig="720" w14:anchorId="791D7F72">
          <v:shape id="_x0000_i1037" type="#_x0000_t75" alt="学科网(www.zxxk.com)--教育资源门户，提供试卷、教案、课件、论文、素材以及各类教学资源下载，还有大量而丰富的教学相关资讯！" style="width:46.6pt;height:38.1pt" o:ole="">
            <v:imagedata r:id="rId44" o:title="eqIdf73cca98209d3ee234443387c57aa9c4"/>
          </v:shape>
          <o:OLEObject Type="Embed" ProgID="Equation.DSMT4" ShapeID="_x0000_i1037" DrawAspect="Content" ObjectID="_1845309995" r:id="rId45"/>
        </w:object>
      </w:r>
    </w:p>
    <w:p w14:paraId="60BCA97A" w14:textId="77777777" w:rsidR="00A1795A" w:rsidRPr="002E67AD" w:rsidRDefault="00000000" w:rsidP="002E67AD">
      <w:pPr>
        <w:rPr>
          <w:color w:val="EE0000"/>
        </w:rPr>
      </w:pPr>
      <w:r w:rsidRPr="002E67AD">
        <w:rPr>
          <w:color w:val="EE0000"/>
        </w:rPr>
        <w:t>由几何关系，可知</w:t>
      </w:r>
      <w:r w:rsidRPr="002E67AD">
        <w:rPr>
          <w:color w:val="EE0000"/>
        </w:rPr>
        <w:object w:dxaOrig="780" w:dyaOrig="360" w14:anchorId="7BAF2187">
          <v:shape id="_x0000_i1038" type="#_x0000_t75" alt="学科网(www.zxxk.com)--教育资源门户，提供试卷、教案、课件、论文、素材以及各类教学资源下载，还有大量而丰富的教学相关资讯！" style="width:38.1pt;height:16.95pt" o:ole="">
            <v:imagedata r:id="rId46" o:title="eqIdbe1b07c69d69dd974946430a4fc55d8f"/>
          </v:shape>
          <o:OLEObject Type="Embed" ProgID="Equation.DSMT4" ShapeID="_x0000_i1038" DrawAspect="Content" ObjectID="_1845309996" r:id="rId47"/>
        </w:object>
      </w:r>
      <w:r w:rsidRPr="002E67AD">
        <w:rPr>
          <w:color w:val="EE0000"/>
        </w:rPr>
        <w:t>与</w:t>
      </w:r>
      <w:r w:rsidRPr="002E67AD">
        <w:rPr>
          <w:color w:val="EE0000"/>
        </w:rPr>
        <w:object w:dxaOrig="735" w:dyaOrig="360" w14:anchorId="08A622F8">
          <v:shape id="_x0000_i1039" type="#_x0000_t75" alt="学科网(www.zxxk.com)--教育资源门户，提供试卷、教案、课件、论文、素材以及各类教学资源下载，还有大量而丰富的教学相关资讯！" style="width:38.1pt;height:16.95pt" o:ole="">
            <v:imagedata r:id="rId48" o:title="eqId76bae7e67603622a563c8af8c783a203"/>
          </v:shape>
          <o:OLEObject Type="Embed" ProgID="Equation.DSMT4" ShapeID="_x0000_i1039" DrawAspect="Content" ObjectID="_1845309997" r:id="rId49"/>
        </w:object>
      </w:r>
      <w:r w:rsidRPr="002E67AD">
        <w:rPr>
          <w:color w:val="EE0000"/>
        </w:rPr>
        <w:t>相似，则</w:t>
      </w:r>
      <w:r w:rsidRPr="002E67AD">
        <w:rPr>
          <w:color w:val="EE0000"/>
        </w:rPr>
        <w:object w:dxaOrig="1005" w:dyaOrig="720" w14:anchorId="68983F5C">
          <v:shape id="_x0000_i1040" type="#_x0000_t75" alt="学科网(www.zxxk.com)--教育资源门户，提供试卷、教案、课件、论文、素材以及各类教学资源下载，还有大量而丰富的教学相关资讯！" style="width:50.8pt;height:38.1pt" o:ole="">
            <v:imagedata r:id="rId50" o:title="eqId577f364b3b58fafb55ec6d7b9939e0c6"/>
          </v:shape>
          <o:OLEObject Type="Embed" ProgID="Equation.DSMT4" ShapeID="_x0000_i1040" DrawAspect="Content" ObjectID="_1845309998" r:id="rId51"/>
        </w:object>
      </w:r>
    </w:p>
    <w:p w14:paraId="40BE84FD" w14:textId="77777777" w:rsidR="00A1795A" w:rsidRPr="002E67AD" w:rsidRDefault="00000000" w:rsidP="002E67AD">
      <w:pPr>
        <w:rPr>
          <w:color w:val="EE0000"/>
        </w:rPr>
      </w:pPr>
      <w:r w:rsidRPr="002E67AD">
        <w:rPr>
          <w:color w:val="EE0000"/>
        </w:rPr>
        <w:t>由勾股定理得</w:t>
      </w:r>
      <w:r w:rsidRPr="002E67AD">
        <w:rPr>
          <w:color w:val="EE0000"/>
        </w:rPr>
        <w:object w:dxaOrig="1965" w:dyaOrig="615" w14:anchorId="33C3A043">
          <v:shape id="_x0000_i1041" type="#_x0000_t75" alt="学科网(www.zxxk.com)--教育资源门户，提供试卷、教案、课件、论文、素材以及各类教学资源下载，还有大量而丰富的教学相关资讯！" style="width:97.4pt;height:29.65pt" o:ole="">
            <v:imagedata r:id="rId52" o:title="eqId6069d0aba8c4e2ad8ead7ec130d1af15"/>
          </v:shape>
          <o:OLEObject Type="Embed" ProgID="Equation.DSMT4" ShapeID="_x0000_i1041" DrawAspect="Content" ObjectID="_1845309999" r:id="rId53"/>
        </w:object>
      </w:r>
    </w:p>
    <w:p w14:paraId="6800A551" w14:textId="77777777" w:rsidR="00A1795A" w:rsidRPr="002E67AD" w:rsidRDefault="00000000" w:rsidP="002E67AD">
      <w:pPr>
        <w:rPr>
          <w:color w:val="EE0000"/>
        </w:rPr>
      </w:pPr>
      <w:r w:rsidRPr="002E67AD">
        <w:rPr>
          <w:color w:val="EE0000"/>
        </w:rPr>
        <w:t>且</w:t>
      </w:r>
      <w:r w:rsidRPr="002E67AD">
        <w:rPr>
          <w:color w:val="EE0000"/>
        </w:rPr>
        <w:object w:dxaOrig="2415" w:dyaOrig="615" w14:anchorId="72E7FD22">
          <v:shape id="_x0000_i1042" type="#_x0000_t75" alt="学科网(www.zxxk.com)--教育资源门户，提供试卷、教案、课件、论文、素材以及各类教学资源下载，还有大量而丰富的教学相关资讯！" style="width:118.6pt;height:29.65pt" o:ole="">
            <v:imagedata r:id="rId54" o:title="eqId0a8a30a3f671b2a09575290237e9fe55"/>
          </v:shape>
          <o:OLEObject Type="Embed" ProgID="Equation.DSMT4" ShapeID="_x0000_i1042" DrawAspect="Content" ObjectID="_1845310000" r:id="rId55"/>
        </w:object>
      </w:r>
    </w:p>
    <w:p w14:paraId="7BD2F23C" w14:textId="77777777" w:rsidR="00A1795A" w:rsidRPr="002E67AD" w:rsidRDefault="00000000" w:rsidP="002E67AD">
      <w:pPr>
        <w:rPr>
          <w:color w:val="EE0000"/>
        </w:rPr>
      </w:pPr>
      <w:r w:rsidRPr="002E67AD">
        <w:rPr>
          <w:color w:val="EE0000"/>
        </w:rPr>
        <w:t>联立解得</w:t>
      </w:r>
      <w:r w:rsidRPr="002E67AD">
        <w:rPr>
          <w:color w:val="EE0000"/>
        </w:rPr>
        <w:object w:dxaOrig="1485" w:dyaOrig="720" w14:anchorId="48E6F68A">
          <v:shape id="_x0000_i1043" type="#_x0000_t75" alt="学科网(www.zxxk.com)--教育资源门户，提供试卷、教案、课件、论文、素材以及各类教学资源下载，还有大量而丰富的教学相关资讯！" style="width:76.25pt;height:38.1pt" o:ole="">
            <v:imagedata r:id="rId56" o:title="eqIdf72b8aa6957ea480a641e7d0c52846ba"/>
          </v:shape>
          <o:OLEObject Type="Embed" ProgID="Equation.DSMT4" ShapeID="_x0000_i1043" DrawAspect="Content" ObjectID="_1845310001" r:id="rId57"/>
        </w:object>
      </w:r>
    </w:p>
    <w:p w14:paraId="66A3D185" w14:textId="77777777" w:rsidR="00A1795A" w:rsidRPr="002E67AD" w:rsidRDefault="00000000" w:rsidP="002E67AD">
      <w:pPr>
        <w:rPr>
          <w:color w:val="EE0000"/>
        </w:rPr>
      </w:pPr>
      <w:r w:rsidRPr="002E67AD">
        <w:rPr>
          <w:color w:val="EE0000"/>
        </w:rPr>
        <w:t>故选</w:t>
      </w:r>
      <w:r w:rsidRPr="002E67AD">
        <w:rPr>
          <w:rFonts w:eastAsia="Times New Roman" w:cs="Times New Roman"/>
          <w:color w:val="EE0000"/>
        </w:rPr>
        <w:t>C</w:t>
      </w:r>
      <w:r w:rsidRPr="002E67AD">
        <w:rPr>
          <w:color w:val="EE0000"/>
        </w:rPr>
        <w:t>。</w:t>
      </w:r>
    </w:p>
    <w:p w14:paraId="618DFB95" w14:textId="77777777" w:rsidR="002E67AD" w:rsidRDefault="002E67AD" w:rsidP="002E67AD">
      <w:pPr>
        <w:rPr>
          <w:color w:val="EE0000"/>
        </w:rPr>
      </w:pPr>
    </w:p>
    <w:p w14:paraId="35A9C08C" w14:textId="2BFFFCD1" w:rsidR="00A1795A" w:rsidRPr="00AD050C" w:rsidRDefault="00000000" w:rsidP="002E67AD">
      <w:pPr>
        <w:pStyle w:val="a8"/>
        <w:numPr>
          <w:ilvl w:val="0"/>
          <w:numId w:val="2"/>
        </w:numPr>
        <w:ind w:firstLineChars="0"/>
      </w:pPr>
      <w:r w:rsidRPr="00AD050C">
        <w:t>如图</w:t>
      </w:r>
      <w:r w:rsidRPr="00AD050C">
        <w:rPr>
          <w:rFonts w:eastAsia="Times New Roman" w:cs="Times New Roman"/>
        </w:rPr>
        <w:t>1</w:t>
      </w:r>
      <w:r w:rsidRPr="00AD050C">
        <w:t>，网球运动员将球沿水平方向击出，球运动轨迹所在平面与球网面的夹角为</w:t>
      </w:r>
      <w:r w:rsidR="00AD050C" w:rsidRPr="00AD050C">
        <w:rPr>
          <w:rFonts w:hint="eastAsia"/>
        </w:rPr>
        <w:t>45</w:t>
      </w:r>
      <w:r w:rsidR="00AD050C" w:rsidRPr="00AD050C">
        <w:rPr>
          <w:rFonts w:cs="Times New Roman"/>
        </w:rPr>
        <w:t>°</w:t>
      </w:r>
      <w:r w:rsidRPr="00AD050C">
        <w:t>，球恰好擦过球网上沿的</w:t>
      </w:r>
      <w:r w:rsidR="00AD050C" w:rsidRPr="00AD050C">
        <w:rPr>
          <w:rFonts w:hint="eastAsia"/>
        </w:rPr>
        <w:t>P</w:t>
      </w:r>
      <w:r w:rsidRPr="00AD050C">
        <w:t>点，图</w:t>
      </w:r>
      <w:r w:rsidRPr="00AD050C">
        <w:rPr>
          <w:rFonts w:eastAsia="Times New Roman" w:cs="Times New Roman"/>
        </w:rPr>
        <w:t>2</w:t>
      </w:r>
      <w:r w:rsidRPr="00AD050C">
        <w:t>为球运动轨迹在球网所在平面的投影，轨迹投影在</w:t>
      </w:r>
      <w:r w:rsidR="00AD050C" w:rsidRPr="00AD050C">
        <w:rPr>
          <w:rFonts w:hint="eastAsia"/>
        </w:rPr>
        <w:t>P</w:t>
      </w:r>
      <w:r w:rsidRPr="00AD050C">
        <w:t>点的切线与球网上沿的夹角为</w:t>
      </w:r>
      <w:r w:rsidR="00AD050C" w:rsidRPr="00AD050C">
        <w:rPr>
          <w:rFonts w:cs="Times New Roman"/>
          <w:i/>
          <w:iCs/>
        </w:rPr>
        <w:t>φ</w:t>
      </w:r>
      <w:r w:rsidRPr="00AD050C">
        <w:t>。已知击出时球的速度大小为</w:t>
      </w:r>
      <w:r w:rsidR="00AD050C" w:rsidRPr="00AD050C">
        <w:rPr>
          <w:rFonts w:hint="eastAsia"/>
        </w:rPr>
        <w:t>20 m/s</w:t>
      </w:r>
      <w:r w:rsidRPr="00AD050C">
        <w:t>，</w:t>
      </w:r>
      <w:r w:rsidR="00AD050C" w:rsidRPr="00AD050C">
        <w:rPr>
          <w:rFonts w:hint="eastAsia"/>
        </w:rPr>
        <w:t>tan</w:t>
      </w:r>
      <w:r w:rsidR="00AD050C" w:rsidRPr="00AD050C">
        <w:rPr>
          <w:rFonts w:cs="Times New Roman"/>
          <w:i/>
          <w:iCs/>
        </w:rPr>
        <w:t>φ</w:t>
      </w:r>
      <w:r w:rsidR="00AD050C" w:rsidRPr="00AD050C">
        <w:rPr>
          <w:rFonts w:hint="eastAsia"/>
        </w:rPr>
        <w:t xml:space="preserve"> = 0.2</w:t>
      </w:r>
      <w:r w:rsidRPr="00AD050C">
        <w:t>，重力加速度大小取</w:t>
      </w:r>
      <w:r w:rsidR="00AD050C" w:rsidRPr="007F79C2">
        <w:rPr>
          <w:rFonts w:hint="eastAsia"/>
          <w:i/>
          <w:iCs/>
        </w:rPr>
        <w:t>g</w:t>
      </w:r>
      <w:r w:rsidR="00AD050C" w:rsidRPr="00AD050C">
        <w:rPr>
          <w:rFonts w:hint="eastAsia"/>
        </w:rPr>
        <w:t xml:space="preserve"> = 10 m/s</w:t>
      </w:r>
      <w:r w:rsidR="00AD050C" w:rsidRPr="00AD050C">
        <w:rPr>
          <w:rFonts w:hint="eastAsia"/>
          <w:vertAlign w:val="superscript"/>
        </w:rPr>
        <w:t>2</w:t>
      </w:r>
      <w:r w:rsidRPr="00AD050C">
        <w:t>，不计阻力，则击球点到球网面的距离</w:t>
      </w:r>
      <w:commentRangeStart w:id="6"/>
      <w:r w:rsidRPr="00AD050C">
        <w:t>为</w:t>
      </w:r>
      <w:commentRangeEnd w:id="6"/>
      <w:r w:rsidR="00AD050C" w:rsidRPr="00AD050C">
        <w:rPr>
          <w:rStyle w:val="a9"/>
          <w:szCs w:val="24"/>
        </w:rPr>
        <w:commentReference w:id="6"/>
      </w:r>
      <w:r w:rsidRPr="00AD050C">
        <w:t>（</w:t>
      </w:r>
      <w:r w:rsidRPr="00AD050C">
        <w:rPr>
          <w:rFonts w:eastAsia="Times New Roman" w:cs="Times New Roman"/>
        </w:rPr>
        <w:t xml:space="preserve">    </w:t>
      </w:r>
      <w:r w:rsidRPr="00AD050C">
        <w:t>）</w:t>
      </w:r>
    </w:p>
    <w:p w14:paraId="4C4C7D8C" w14:textId="77777777" w:rsidR="00A1795A" w:rsidRPr="00AD050C" w:rsidRDefault="00000000" w:rsidP="002E67AD">
      <w:r w:rsidRPr="00AD050C">
        <w:rPr>
          <w:noProof/>
        </w:rPr>
        <w:drawing>
          <wp:inline distT="0" distB="0" distL="0" distR="0" wp14:anchorId="6FA89A72" wp14:editId="0256BEFE">
            <wp:extent cx="4136714" cy="1276350"/>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58"/>
                    <a:stretch>
                      <a:fillRect/>
                    </a:stretch>
                  </pic:blipFill>
                  <pic:spPr>
                    <a:xfrm>
                      <a:off x="0" y="0"/>
                      <a:ext cx="4136714" cy="1276350"/>
                    </a:xfrm>
                    <a:prstGeom prst="rect">
                      <a:avLst/>
                    </a:prstGeom>
                  </pic:spPr>
                </pic:pic>
              </a:graphicData>
            </a:graphic>
          </wp:inline>
        </w:drawing>
      </w:r>
    </w:p>
    <w:p w14:paraId="2D7930AA" w14:textId="1C7035FB" w:rsidR="00A1795A" w:rsidRPr="00AD050C" w:rsidRDefault="002E67AD" w:rsidP="00AD050C">
      <w:r w:rsidRPr="00AD050C">
        <w:t>A</w:t>
      </w:r>
      <w:r w:rsidRPr="00AD050C">
        <w:t>．</w:t>
      </w:r>
      <w:r w:rsidRPr="00AD050C">
        <w:rPr>
          <w:rFonts w:eastAsia="Times New Roman" w:cs="Times New Roman"/>
        </w:rPr>
        <w:t>4 m</w:t>
      </w:r>
      <w:r w:rsidRPr="00AD050C">
        <w:tab/>
      </w:r>
      <w:r w:rsidR="00AD050C" w:rsidRPr="00AD050C">
        <w:tab/>
      </w:r>
      <w:r w:rsidR="00AD050C" w:rsidRPr="00AD050C">
        <w:tab/>
      </w:r>
      <w:r w:rsidRPr="00AD050C">
        <w:t>B</w:t>
      </w:r>
      <w:r w:rsidRPr="00AD050C">
        <w:t>．</w:t>
      </w:r>
      <w:r w:rsidRPr="00AD050C">
        <w:rPr>
          <w:rFonts w:eastAsia="Times New Roman" w:cs="Times New Roman"/>
        </w:rPr>
        <w:t>6 m</w:t>
      </w:r>
      <w:r w:rsidRPr="00AD050C">
        <w:tab/>
      </w:r>
      <w:r w:rsidR="00AD050C" w:rsidRPr="00AD050C">
        <w:tab/>
      </w:r>
      <w:r w:rsidR="00AD050C" w:rsidRPr="00AD050C">
        <w:tab/>
      </w:r>
      <w:r w:rsidRPr="00AD050C">
        <w:t>C</w:t>
      </w:r>
      <w:r w:rsidRPr="00AD050C">
        <w:t>．</w:t>
      </w:r>
      <w:r w:rsidRPr="00AD050C">
        <w:rPr>
          <w:rFonts w:eastAsia="Times New Roman" w:cs="Times New Roman"/>
        </w:rPr>
        <w:t>8 m</w:t>
      </w:r>
      <w:r w:rsidRPr="00AD050C">
        <w:tab/>
      </w:r>
      <w:r w:rsidR="00AD050C" w:rsidRPr="00AD050C">
        <w:tab/>
      </w:r>
      <w:r w:rsidR="00AD050C" w:rsidRPr="00AD050C">
        <w:tab/>
      </w:r>
      <w:r w:rsidRPr="00AD050C">
        <w:t>D</w:t>
      </w:r>
      <w:r w:rsidRPr="00AD050C">
        <w:t>．</w:t>
      </w:r>
      <w:r w:rsidRPr="00AD050C">
        <w:rPr>
          <w:rFonts w:eastAsia="Times New Roman" w:cs="Times New Roman"/>
        </w:rPr>
        <w:t>10 m</w:t>
      </w:r>
    </w:p>
    <w:p w14:paraId="7269C4D0" w14:textId="494156E3" w:rsidR="00A1795A" w:rsidRPr="002E67AD" w:rsidRDefault="00000000" w:rsidP="002E67AD">
      <w:pPr>
        <w:rPr>
          <w:color w:val="EE0000"/>
        </w:rPr>
      </w:pPr>
      <w:r w:rsidRPr="002E67AD">
        <w:rPr>
          <w:color w:val="EE0000"/>
        </w:rPr>
        <w:t>【详解】网球被水平击出后做平抛运动，初速度大小为</w:t>
      </w:r>
      <w:r w:rsidR="00AD050C" w:rsidRPr="00AD050C">
        <w:rPr>
          <w:rFonts w:ascii="Book Antiqua" w:hAnsi="Book Antiqua"/>
          <w:i/>
          <w:iCs/>
          <w:color w:val="EE0000"/>
        </w:rPr>
        <w:t>v</w:t>
      </w:r>
      <w:r w:rsidR="00AD050C">
        <w:rPr>
          <w:rFonts w:hint="eastAsia"/>
          <w:color w:val="EE0000"/>
          <w:vertAlign w:val="subscript"/>
        </w:rPr>
        <w:t>0</w:t>
      </w:r>
      <w:r w:rsidR="00AD050C">
        <w:rPr>
          <w:rFonts w:hint="eastAsia"/>
          <w:color w:val="EE0000"/>
        </w:rPr>
        <w:t xml:space="preserve"> = 20 m/s</w:t>
      </w:r>
      <w:r w:rsidRPr="002E67AD">
        <w:rPr>
          <w:color w:val="EE0000"/>
        </w:rPr>
        <w:t>，轨迹平面与球网面夹角为</w:t>
      </w:r>
      <w:r w:rsidR="00AD050C">
        <w:rPr>
          <w:rFonts w:hint="eastAsia"/>
          <w:color w:val="EE0000"/>
        </w:rPr>
        <w:t>45</w:t>
      </w:r>
      <w:r w:rsidR="00AD050C">
        <w:rPr>
          <w:rFonts w:cs="Times New Roman"/>
          <w:color w:val="EE0000"/>
        </w:rPr>
        <w:t>°</w:t>
      </w:r>
      <w:r w:rsidRPr="002E67AD">
        <w:rPr>
          <w:color w:val="EE0000"/>
        </w:rPr>
        <w:t>，将初速度</w:t>
      </w:r>
      <w:r w:rsidR="00AD050C" w:rsidRPr="00AD050C">
        <w:rPr>
          <w:rFonts w:ascii="Book Antiqua" w:hAnsi="Book Antiqua"/>
          <w:i/>
          <w:iCs/>
          <w:color w:val="EE0000"/>
        </w:rPr>
        <w:t>v</w:t>
      </w:r>
      <w:r w:rsidR="00AD050C">
        <w:rPr>
          <w:rFonts w:hint="eastAsia"/>
          <w:color w:val="EE0000"/>
          <w:vertAlign w:val="subscript"/>
        </w:rPr>
        <w:t>0</w:t>
      </w:r>
      <w:r w:rsidRPr="002E67AD">
        <w:rPr>
          <w:color w:val="EE0000"/>
        </w:rPr>
        <w:t>分解，垂直于球网面的速度</w:t>
      </w:r>
      <w:r w:rsidR="00AD050C" w:rsidRPr="00AD050C">
        <w:rPr>
          <w:rFonts w:ascii="Book Antiqua" w:hAnsi="Book Antiqua"/>
          <w:i/>
          <w:iCs/>
          <w:color w:val="EE0000"/>
        </w:rPr>
        <w:t>v</w:t>
      </w:r>
      <w:r w:rsidR="00AD050C" w:rsidRPr="00AD050C">
        <w:rPr>
          <w:rFonts w:hint="eastAsia"/>
          <w:i/>
          <w:iCs/>
          <w:color w:val="EE0000"/>
          <w:vertAlign w:val="subscript"/>
        </w:rPr>
        <w:t>z</w:t>
      </w:r>
      <w:r w:rsidR="00AD050C">
        <w:rPr>
          <w:rFonts w:hint="eastAsia"/>
          <w:color w:val="EE0000"/>
        </w:rPr>
        <w:t xml:space="preserve"> = </w:t>
      </w:r>
      <w:r w:rsidR="00AD050C" w:rsidRPr="00AD050C">
        <w:rPr>
          <w:rFonts w:ascii="Book Antiqua" w:hAnsi="Book Antiqua"/>
          <w:i/>
          <w:iCs/>
          <w:color w:val="EE0000"/>
        </w:rPr>
        <w:t>v</w:t>
      </w:r>
      <w:r w:rsidR="00AD050C">
        <w:rPr>
          <w:rFonts w:hint="eastAsia"/>
          <w:color w:val="EE0000"/>
          <w:vertAlign w:val="subscript"/>
        </w:rPr>
        <w:t>0</w:t>
      </w:r>
      <w:r w:rsidR="00AD050C">
        <w:rPr>
          <w:rFonts w:hint="eastAsia"/>
          <w:color w:val="EE0000"/>
        </w:rPr>
        <w:t>sin45</w:t>
      </w:r>
      <w:r w:rsidR="00AD050C">
        <w:rPr>
          <w:rFonts w:cs="Times New Roman"/>
          <w:color w:val="EE0000"/>
        </w:rPr>
        <w:t>°</w:t>
      </w:r>
    </w:p>
    <w:p w14:paraId="5EB050A1" w14:textId="577A27A1" w:rsidR="00A1795A" w:rsidRPr="002E67AD" w:rsidRDefault="00000000" w:rsidP="002E67AD">
      <w:pPr>
        <w:rPr>
          <w:color w:val="EE0000"/>
        </w:rPr>
      </w:pPr>
      <w:r w:rsidRPr="002E67AD">
        <w:rPr>
          <w:color w:val="EE0000"/>
        </w:rPr>
        <w:t>平行于球网面的速度</w:t>
      </w:r>
      <w:r w:rsidR="00AD050C" w:rsidRPr="00AD050C">
        <w:rPr>
          <w:rFonts w:ascii="Book Antiqua" w:hAnsi="Book Antiqua"/>
          <w:i/>
          <w:iCs/>
          <w:color w:val="EE0000"/>
        </w:rPr>
        <w:t>v</w:t>
      </w:r>
      <w:r w:rsidR="00AD050C">
        <w:rPr>
          <w:rFonts w:hint="eastAsia"/>
          <w:i/>
          <w:iCs/>
          <w:color w:val="EE0000"/>
          <w:vertAlign w:val="subscript"/>
        </w:rPr>
        <w:t>x</w:t>
      </w:r>
      <w:r w:rsidR="00AD050C">
        <w:rPr>
          <w:rFonts w:hint="eastAsia"/>
          <w:color w:val="EE0000"/>
        </w:rPr>
        <w:t xml:space="preserve"> = </w:t>
      </w:r>
      <w:r w:rsidR="00AD050C" w:rsidRPr="00AD050C">
        <w:rPr>
          <w:rFonts w:ascii="Book Antiqua" w:hAnsi="Book Antiqua"/>
          <w:i/>
          <w:iCs/>
          <w:color w:val="EE0000"/>
        </w:rPr>
        <w:t>v</w:t>
      </w:r>
      <w:r w:rsidR="00AD050C">
        <w:rPr>
          <w:rFonts w:hint="eastAsia"/>
          <w:color w:val="EE0000"/>
          <w:vertAlign w:val="subscript"/>
        </w:rPr>
        <w:t>0</w:t>
      </w:r>
      <w:r w:rsidR="00AD050C">
        <w:rPr>
          <w:rFonts w:hint="eastAsia"/>
          <w:color w:val="EE0000"/>
        </w:rPr>
        <w:t>cos45</w:t>
      </w:r>
      <w:r w:rsidR="00AD050C">
        <w:rPr>
          <w:rFonts w:cs="Times New Roman"/>
          <w:color w:val="EE0000"/>
        </w:rPr>
        <w:t>°</w:t>
      </w:r>
    </w:p>
    <w:p w14:paraId="2D120E13" w14:textId="617AF79A" w:rsidR="00A1795A" w:rsidRPr="002E67AD" w:rsidRDefault="00000000" w:rsidP="002E67AD">
      <w:pPr>
        <w:rPr>
          <w:color w:val="EE0000"/>
        </w:rPr>
      </w:pPr>
      <w:r w:rsidRPr="002E67AD">
        <w:rPr>
          <w:color w:val="EE0000"/>
        </w:rPr>
        <w:t>网球在竖直方向做自由落体运动，设从击球点到</w:t>
      </w:r>
      <w:r w:rsidR="00AD050C">
        <w:rPr>
          <w:rFonts w:hint="eastAsia"/>
          <w:color w:val="EE0000"/>
        </w:rPr>
        <w:t>P</w:t>
      </w:r>
      <w:r w:rsidRPr="002E67AD">
        <w:rPr>
          <w:color w:val="EE0000"/>
        </w:rPr>
        <w:t>点的运动时间为</w:t>
      </w:r>
      <w:r w:rsidR="00AD050C" w:rsidRPr="00AD050C">
        <w:rPr>
          <w:rFonts w:hint="eastAsia"/>
          <w:i/>
          <w:iCs/>
          <w:color w:val="EE0000"/>
        </w:rPr>
        <w:t>t</w:t>
      </w:r>
      <w:r w:rsidRPr="002E67AD">
        <w:rPr>
          <w:color w:val="EE0000"/>
        </w:rPr>
        <w:t>，网球在</w:t>
      </w:r>
      <w:r w:rsidR="00AD050C">
        <w:rPr>
          <w:rFonts w:hint="eastAsia"/>
          <w:color w:val="EE0000"/>
        </w:rPr>
        <w:t>P</w:t>
      </w:r>
      <w:r w:rsidRPr="002E67AD">
        <w:rPr>
          <w:color w:val="EE0000"/>
        </w:rPr>
        <w:t>点的竖直速度</w:t>
      </w:r>
      <w:r w:rsidR="00AD050C" w:rsidRPr="00AD050C">
        <w:rPr>
          <w:rFonts w:ascii="Book Antiqua" w:hAnsi="Book Antiqua"/>
          <w:i/>
          <w:iCs/>
          <w:color w:val="EE0000"/>
        </w:rPr>
        <w:t>v</w:t>
      </w:r>
      <w:r w:rsidR="00AD050C" w:rsidRPr="00AD050C">
        <w:rPr>
          <w:rFonts w:hint="eastAsia"/>
          <w:i/>
          <w:iCs/>
          <w:color w:val="EE0000"/>
          <w:vertAlign w:val="subscript"/>
        </w:rPr>
        <w:t>y</w:t>
      </w:r>
      <w:r w:rsidR="00AD050C">
        <w:rPr>
          <w:rFonts w:hint="eastAsia"/>
          <w:color w:val="EE0000"/>
        </w:rPr>
        <w:t xml:space="preserve"> = </w:t>
      </w:r>
      <w:r w:rsidR="00AD050C" w:rsidRPr="00AD050C">
        <w:rPr>
          <w:rFonts w:hint="eastAsia"/>
          <w:i/>
          <w:iCs/>
          <w:color w:val="EE0000"/>
        </w:rPr>
        <w:t>gt</w:t>
      </w:r>
    </w:p>
    <w:p w14:paraId="28B2C3B9" w14:textId="36955AE1" w:rsidR="00A1795A" w:rsidRPr="002E67AD" w:rsidRDefault="00AD050C" w:rsidP="002E67AD">
      <w:pPr>
        <w:rPr>
          <w:color w:val="EE0000"/>
        </w:rPr>
      </w:pPr>
      <w:r>
        <w:rPr>
          <w:rFonts w:hint="eastAsia"/>
          <w:color w:val="EE0000"/>
        </w:rPr>
        <w:t>P</w:t>
      </w:r>
      <w:r w:rsidRPr="002E67AD">
        <w:rPr>
          <w:color w:val="EE0000"/>
        </w:rPr>
        <w:t>点的切线与球网上沿夹角为</w:t>
      </w:r>
      <w:r w:rsidRPr="00AD050C">
        <w:rPr>
          <w:rFonts w:cs="Times New Roman"/>
          <w:i/>
          <w:iCs/>
          <w:color w:val="EE0000"/>
        </w:rPr>
        <w:t>φ</w:t>
      </w:r>
      <w:r w:rsidRPr="002E67AD">
        <w:rPr>
          <w:color w:val="EE0000"/>
        </w:rPr>
        <w:t>，切线斜率满足</w:t>
      </w:r>
      <w:r w:rsidRPr="002E67AD">
        <w:rPr>
          <w:color w:val="EE0000"/>
        </w:rPr>
        <w:object w:dxaOrig="1020" w:dyaOrig="720" w14:anchorId="2494F4E1">
          <v:shape id="_x0000_i1044" type="#_x0000_t75" alt="学科网(www.zxxk.com)--教育资源门户，提供试卷、教案、课件、论文、素材以及各类教学资源下载，还有大量而丰富的教学相关资讯！" style="width:50.8pt;height:38.1pt" o:ole="">
            <v:imagedata r:id="rId59" o:title="eqId12e463ff2f77fd49e8fe6f68fe69ecf4"/>
          </v:shape>
          <o:OLEObject Type="Embed" ProgID="Equation.DSMT4" ShapeID="_x0000_i1044" DrawAspect="Content" ObjectID="_1845310002" r:id="rId60"/>
        </w:object>
      </w:r>
    </w:p>
    <w:p w14:paraId="6D0B5B5C" w14:textId="00059599" w:rsidR="00A1795A" w:rsidRPr="002E67AD" w:rsidRDefault="00000000" w:rsidP="002E67AD">
      <w:pPr>
        <w:rPr>
          <w:color w:val="EE0000"/>
        </w:rPr>
      </w:pPr>
      <w:r w:rsidRPr="002E67AD">
        <w:rPr>
          <w:color w:val="EE0000"/>
        </w:rPr>
        <w:t>代入</w:t>
      </w:r>
      <w:r w:rsidR="00AD050C" w:rsidRPr="00AD050C">
        <w:rPr>
          <w:rFonts w:ascii="Book Antiqua" w:hAnsi="Book Antiqua"/>
          <w:i/>
          <w:iCs/>
          <w:color w:val="EE0000"/>
        </w:rPr>
        <w:t>v</w:t>
      </w:r>
      <w:r w:rsidR="00AD050C" w:rsidRPr="00AD050C">
        <w:rPr>
          <w:rFonts w:hint="eastAsia"/>
          <w:i/>
          <w:iCs/>
          <w:color w:val="EE0000"/>
          <w:vertAlign w:val="subscript"/>
        </w:rPr>
        <w:t>y</w:t>
      </w:r>
      <w:r w:rsidR="00AD050C">
        <w:rPr>
          <w:rFonts w:hint="eastAsia"/>
          <w:color w:val="EE0000"/>
        </w:rPr>
        <w:t xml:space="preserve"> = </w:t>
      </w:r>
      <w:r w:rsidR="00AD050C" w:rsidRPr="00AD050C">
        <w:rPr>
          <w:rFonts w:hint="eastAsia"/>
          <w:i/>
          <w:iCs/>
          <w:color w:val="EE0000"/>
        </w:rPr>
        <w:t>gt</w:t>
      </w:r>
      <w:r w:rsidRPr="002E67AD">
        <w:rPr>
          <w:color w:val="EE0000"/>
        </w:rPr>
        <w:t>，</w:t>
      </w:r>
      <w:r w:rsidR="00AD050C" w:rsidRPr="00AD050C">
        <w:rPr>
          <w:rFonts w:ascii="Book Antiqua" w:hAnsi="Book Antiqua"/>
          <w:i/>
          <w:iCs/>
          <w:color w:val="EE0000"/>
        </w:rPr>
        <w:t>v</w:t>
      </w:r>
      <w:r w:rsidR="00AD050C">
        <w:rPr>
          <w:rFonts w:hint="eastAsia"/>
          <w:i/>
          <w:iCs/>
          <w:color w:val="EE0000"/>
          <w:vertAlign w:val="subscript"/>
        </w:rPr>
        <w:t>x</w:t>
      </w:r>
      <w:r w:rsidR="00AD050C">
        <w:rPr>
          <w:rFonts w:hint="eastAsia"/>
          <w:color w:val="EE0000"/>
        </w:rPr>
        <w:t xml:space="preserve"> = </w:t>
      </w:r>
      <w:r w:rsidR="00AD050C" w:rsidRPr="00AD050C">
        <w:rPr>
          <w:rFonts w:ascii="Book Antiqua" w:hAnsi="Book Antiqua"/>
          <w:i/>
          <w:iCs/>
          <w:color w:val="EE0000"/>
        </w:rPr>
        <w:t>v</w:t>
      </w:r>
      <w:r w:rsidR="00AD050C">
        <w:rPr>
          <w:rFonts w:hint="eastAsia"/>
          <w:color w:val="EE0000"/>
          <w:vertAlign w:val="subscript"/>
        </w:rPr>
        <w:t>0</w:t>
      </w:r>
      <w:r w:rsidR="00AD050C">
        <w:rPr>
          <w:rFonts w:hint="eastAsia"/>
          <w:color w:val="EE0000"/>
        </w:rPr>
        <w:t>cos45</w:t>
      </w:r>
      <w:r w:rsidR="00AD050C">
        <w:rPr>
          <w:rFonts w:cs="Times New Roman"/>
          <w:color w:val="EE0000"/>
        </w:rPr>
        <w:t>°</w:t>
      </w:r>
      <w:r w:rsidRPr="002E67AD">
        <w:rPr>
          <w:color w:val="EE0000"/>
        </w:rPr>
        <w:t>，得</w:t>
      </w:r>
      <w:r w:rsidRPr="002E67AD">
        <w:rPr>
          <w:color w:val="EE0000"/>
        </w:rPr>
        <w:object w:dxaOrig="1725" w:dyaOrig="660" w14:anchorId="00E0700D">
          <v:shape id="_x0000_i1045" type="#_x0000_t75" alt="学科网(www.zxxk.com)--教育资源门户，提供试卷、教案、课件、论文、素材以及各类教学资源下载，还有大量而丰富的教学相关资讯！" style="width:84.7pt;height:33.9pt" o:ole="">
            <v:imagedata r:id="rId61" o:title="eqIdfb21e3ad31adc482f56486cf2fb1476d"/>
          </v:shape>
          <o:OLEObject Type="Embed" ProgID="Equation.DSMT4" ShapeID="_x0000_i1045" DrawAspect="Content" ObjectID="_1845310003" r:id="rId62"/>
        </w:object>
      </w:r>
    </w:p>
    <w:p w14:paraId="67BCB961" w14:textId="77777777" w:rsidR="00A1795A" w:rsidRPr="002E67AD" w:rsidRDefault="00000000" w:rsidP="002E67AD">
      <w:pPr>
        <w:rPr>
          <w:color w:val="EE0000"/>
        </w:rPr>
      </w:pPr>
      <w:r w:rsidRPr="002E67AD">
        <w:rPr>
          <w:color w:val="EE0000"/>
        </w:rPr>
        <w:t>网球在垂直于球网方向匀速运动，位移</w:t>
      </w:r>
      <w:r w:rsidRPr="002E67AD">
        <w:rPr>
          <w:color w:val="EE0000"/>
        </w:rPr>
        <w:object w:dxaOrig="720" w:dyaOrig="360" w14:anchorId="3D374F58">
          <v:shape id="_x0000_i1046" type="#_x0000_t75" alt="学科网(www.zxxk.com)--教育资源门户，提供试卷、教案、课件、论文、素材以及各类教学资源下载，还有大量而丰富的教学相关资讯！" style="width:38.1pt;height:16.95pt" o:ole="">
            <v:imagedata r:id="rId63" o:title="eqId3059b1a4f50733bc0915c6f4fbbe11a2"/>
          </v:shape>
          <o:OLEObject Type="Embed" ProgID="Equation.DSMT4" ShapeID="_x0000_i1046" DrawAspect="Content" ObjectID="_1845310004" r:id="rId64"/>
        </w:object>
      </w:r>
    </w:p>
    <w:p w14:paraId="4E2099E0" w14:textId="1ADD156D" w:rsidR="00A1795A" w:rsidRPr="002E67AD" w:rsidRDefault="00000000" w:rsidP="002E67AD">
      <w:pPr>
        <w:rPr>
          <w:color w:val="EE0000"/>
        </w:rPr>
      </w:pPr>
      <w:r w:rsidRPr="002E67AD">
        <w:rPr>
          <w:color w:val="EE0000"/>
        </w:rPr>
        <w:t>代入</w:t>
      </w:r>
      <w:r w:rsidR="00AD050C" w:rsidRPr="00AD050C">
        <w:rPr>
          <w:rFonts w:ascii="Book Antiqua" w:hAnsi="Book Antiqua"/>
          <w:i/>
          <w:iCs/>
          <w:color w:val="EE0000"/>
        </w:rPr>
        <w:t>v</w:t>
      </w:r>
      <w:r w:rsidR="00AD050C" w:rsidRPr="00AD050C">
        <w:rPr>
          <w:rFonts w:hint="eastAsia"/>
          <w:i/>
          <w:iCs/>
          <w:color w:val="EE0000"/>
          <w:vertAlign w:val="subscript"/>
        </w:rPr>
        <w:t>z</w:t>
      </w:r>
      <w:r w:rsidR="00AD050C">
        <w:rPr>
          <w:rFonts w:hint="eastAsia"/>
          <w:color w:val="EE0000"/>
        </w:rPr>
        <w:t xml:space="preserve"> = </w:t>
      </w:r>
      <w:r w:rsidR="00AD050C" w:rsidRPr="00AD050C">
        <w:rPr>
          <w:rFonts w:ascii="Book Antiqua" w:hAnsi="Book Antiqua"/>
          <w:i/>
          <w:iCs/>
          <w:color w:val="EE0000"/>
        </w:rPr>
        <w:t>v</w:t>
      </w:r>
      <w:r w:rsidR="00AD050C">
        <w:rPr>
          <w:rFonts w:hint="eastAsia"/>
          <w:color w:val="EE0000"/>
          <w:vertAlign w:val="subscript"/>
        </w:rPr>
        <w:t>0</w:t>
      </w:r>
      <w:r w:rsidR="00AD050C">
        <w:rPr>
          <w:rFonts w:hint="eastAsia"/>
          <w:color w:val="EE0000"/>
        </w:rPr>
        <w:t>sin45</w:t>
      </w:r>
      <w:r w:rsidR="00AD050C">
        <w:rPr>
          <w:rFonts w:cs="Times New Roman"/>
          <w:color w:val="EE0000"/>
        </w:rPr>
        <w:t>°</w:t>
      </w:r>
      <w:r w:rsidRPr="002E67AD">
        <w:rPr>
          <w:color w:val="EE0000"/>
        </w:rPr>
        <w:t>和</w:t>
      </w:r>
      <w:r w:rsidR="00AD050C" w:rsidRPr="00AD050C">
        <w:rPr>
          <w:rFonts w:hint="eastAsia"/>
          <w:i/>
          <w:iCs/>
          <w:color w:val="EE0000"/>
        </w:rPr>
        <w:t>t</w:t>
      </w:r>
      <w:r w:rsidRPr="002E67AD">
        <w:rPr>
          <w:color w:val="EE0000"/>
        </w:rPr>
        <w:t>的表达式，得</w:t>
      </w:r>
      <w:r w:rsidRPr="002E67AD">
        <w:rPr>
          <w:color w:val="EE0000"/>
        </w:rPr>
        <w:object w:dxaOrig="2445" w:dyaOrig="705" w14:anchorId="47955431">
          <v:shape id="_x0000_i1047" type="#_x0000_t75" alt="学科网(www.zxxk.com)--教育资源门户，提供试卷、教案、课件、论文、素材以及各类教学资源下载，还有大量而丰富的教学相关资讯！" style="width:122.8pt;height:33.9pt" o:ole="">
            <v:imagedata r:id="rId65" o:title="eqId1d48a6f5b52ef6b1edf1823ba97d1036"/>
          </v:shape>
          <o:OLEObject Type="Embed" ProgID="Equation.DSMT4" ShapeID="_x0000_i1047" DrawAspect="Content" ObjectID="_1845310005" r:id="rId66"/>
        </w:object>
      </w:r>
    </w:p>
    <w:p w14:paraId="53BC05D5" w14:textId="3CC4592E" w:rsidR="00A1795A" w:rsidRPr="002E67AD" w:rsidRDefault="00000000" w:rsidP="002E67AD">
      <w:pPr>
        <w:rPr>
          <w:color w:val="EE0000"/>
        </w:rPr>
      </w:pPr>
      <w:r w:rsidRPr="002E67AD">
        <w:rPr>
          <w:color w:val="EE0000"/>
        </w:rPr>
        <w:lastRenderedPageBreak/>
        <w:t>解得</w:t>
      </w:r>
      <w:r w:rsidR="00AD050C" w:rsidRPr="00AD050C">
        <w:rPr>
          <w:rFonts w:hint="eastAsia"/>
          <w:i/>
          <w:iCs/>
          <w:color w:val="EE0000"/>
        </w:rPr>
        <w:t>d</w:t>
      </w:r>
      <w:r w:rsidR="00AD050C">
        <w:rPr>
          <w:rFonts w:hint="eastAsia"/>
          <w:color w:val="EE0000"/>
        </w:rPr>
        <w:t xml:space="preserve"> = 4 m</w:t>
      </w:r>
    </w:p>
    <w:p w14:paraId="6F38A5F3" w14:textId="77777777" w:rsidR="00A1795A" w:rsidRPr="002E67AD" w:rsidRDefault="00000000" w:rsidP="002E67AD">
      <w:pPr>
        <w:rPr>
          <w:color w:val="EE0000"/>
        </w:rPr>
      </w:pPr>
      <w:r w:rsidRPr="002E67AD">
        <w:rPr>
          <w:color w:val="EE0000"/>
        </w:rPr>
        <w:t>因此击球点到球网面的距离为</w:t>
      </w:r>
      <w:r w:rsidRPr="002E67AD">
        <w:rPr>
          <w:rFonts w:eastAsia="Times New Roman" w:cs="Times New Roman"/>
          <w:color w:val="EE0000"/>
        </w:rPr>
        <w:t>4 m</w:t>
      </w:r>
      <w:r w:rsidRPr="002E67AD">
        <w:rPr>
          <w:rFonts w:ascii="宋体" w:hAnsi="宋体" w:hint="eastAsia"/>
          <w:color w:val="EE0000"/>
        </w:rPr>
        <w:t>。</w:t>
      </w:r>
    </w:p>
    <w:p w14:paraId="6B4358DB" w14:textId="77777777" w:rsidR="00A1795A" w:rsidRPr="002E67AD" w:rsidRDefault="00000000" w:rsidP="002E67AD">
      <w:pPr>
        <w:rPr>
          <w:color w:val="EE0000"/>
        </w:rPr>
      </w:pPr>
      <w:r w:rsidRPr="002E67AD">
        <w:rPr>
          <w:color w:val="EE0000"/>
        </w:rPr>
        <w:t>故选</w:t>
      </w:r>
      <w:r w:rsidRPr="002E67AD">
        <w:rPr>
          <w:rFonts w:eastAsia="Times New Roman" w:cs="Times New Roman"/>
          <w:color w:val="EE0000"/>
        </w:rPr>
        <w:t>A</w:t>
      </w:r>
      <w:r w:rsidRPr="002E67AD">
        <w:rPr>
          <w:color w:val="EE0000"/>
        </w:rPr>
        <w:t>。</w:t>
      </w:r>
    </w:p>
    <w:p w14:paraId="11B4B3E3" w14:textId="77777777" w:rsidR="00A1795A" w:rsidRPr="002E67AD" w:rsidRDefault="00000000" w:rsidP="002E67AD">
      <w:pPr>
        <w:pStyle w:val="2"/>
      </w:pPr>
      <w:r w:rsidRPr="002E67AD">
        <w:t>二、多项选择题：本题共</w:t>
      </w:r>
      <w:r w:rsidRPr="002E67AD">
        <w:rPr>
          <w:rFonts w:eastAsia="Times New Roman" w:cs="Times New Roman"/>
        </w:rPr>
        <w:t>3</w:t>
      </w:r>
      <w:r w:rsidRPr="002E67AD">
        <w:t>小题，每小题</w:t>
      </w:r>
      <w:r w:rsidRPr="002E67AD">
        <w:rPr>
          <w:rFonts w:eastAsia="Times New Roman" w:cs="Times New Roman"/>
        </w:rPr>
        <w:t>6</w:t>
      </w:r>
      <w:r w:rsidRPr="002E67AD">
        <w:t>分，共</w:t>
      </w:r>
      <w:r w:rsidRPr="002E67AD">
        <w:rPr>
          <w:rFonts w:eastAsia="Times New Roman" w:cs="Times New Roman"/>
        </w:rPr>
        <w:t>18</w:t>
      </w:r>
      <w:r w:rsidRPr="002E67AD">
        <w:t>分。在每小题给出的四个选项中，有多项符合题目要求。全部选对的得</w:t>
      </w:r>
      <w:r w:rsidRPr="002E67AD">
        <w:rPr>
          <w:rFonts w:eastAsia="Times New Roman" w:cs="Times New Roman"/>
        </w:rPr>
        <w:t>6</w:t>
      </w:r>
      <w:r w:rsidRPr="002E67AD">
        <w:t>分，选对但不全的得</w:t>
      </w:r>
      <w:r w:rsidRPr="002E67AD">
        <w:rPr>
          <w:rFonts w:eastAsia="Times New Roman" w:cs="Times New Roman"/>
        </w:rPr>
        <w:t>3</w:t>
      </w:r>
      <w:r w:rsidRPr="002E67AD">
        <w:t>分，有选错的得</w:t>
      </w:r>
      <w:r w:rsidRPr="002E67AD">
        <w:rPr>
          <w:rFonts w:eastAsia="Times New Roman" w:cs="Times New Roman"/>
        </w:rPr>
        <w:t>0</w:t>
      </w:r>
      <w:r w:rsidRPr="002E67AD">
        <w:t>分。</w:t>
      </w:r>
    </w:p>
    <w:p w14:paraId="5C65B559" w14:textId="4F4D9F40" w:rsidR="00A1795A" w:rsidRPr="00477261" w:rsidRDefault="00000000" w:rsidP="002E67AD">
      <w:pPr>
        <w:pStyle w:val="a8"/>
        <w:numPr>
          <w:ilvl w:val="0"/>
          <w:numId w:val="2"/>
        </w:numPr>
        <w:ind w:firstLineChars="0"/>
      </w:pPr>
      <w:r w:rsidRPr="00477261">
        <w:t>不同材料的金属板</w:t>
      </w:r>
      <w:r w:rsidRPr="00477261">
        <w:rPr>
          <w:rFonts w:eastAsia="Times New Roman" w:cs="Times New Roman"/>
        </w:rPr>
        <w:t>M</w:t>
      </w:r>
      <w:r w:rsidRPr="00477261">
        <w:t>、</w:t>
      </w:r>
      <w:r w:rsidRPr="00477261">
        <w:rPr>
          <w:rFonts w:eastAsia="Times New Roman" w:cs="Times New Roman"/>
        </w:rPr>
        <w:t>N</w:t>
      </w:r>
      <w:r w:rsidRPr="00477261">
        <w:t>的逸出功分别为</w:t>
      </w:r>
      <w:r w:rsidR="00477261" w:rsidRPr="00477261">
        <w:rPr>
          <w:rFonts w:hint="eastAsia"/>
          <w:i/>
          <w:iCs/>
        </w:rPr>
        <w:t>W</w:t>
      </w:r>
      <w:r w:rsidR="00477261" w:rsidRPr="00477261">
        <w:rPr>
          <w:rFonts w:hint="eastAsia"/>
          <w:vertAlign w:val="subscript"/>
        </w:rPr>
        <w:t>1</w:t>
      </w:r>
      <w:r w:rsidRPr="00477261">
        <w:t>和</w:t>
      </w:r>
      <w:r w:rsidR="00477261" w:rsidRPr="00477261">
        <w:rPr>
          <w:rFonts w:hint="eastAsia"/>
          <w:i/>
          <w:iCs/>
        </w:rPr>
        <w:t>W</w:t>
      </w:r>
      <w:r w:rsidR="00477261" w:rsidRPr="00477261">
        <w:rPr>
          <w:rFonts w:hint="eastAsia"/>
          <w:vertAlign w:val="subscript"/>
        </w:rPr>
        <w:t>2</w:t>
      </w:r>
      <w:r w:rsidRPr="00477261">
        <w:t>。用波长为</w:t>
      </w:r>
      <w:r w:rsidR="00477261" w:rsidRPr="00477261">
        <w:rPr>
          <w:rFonts w:cs="Times New Roman"/>
          <w:i/>
          <w:iCs/>
        </w:rPr>
        <w:t>λ</w:t>
      </w:r>
      <w:r w:rsidR="00477261" w:rsidRPr="00477261">
        <w:rPr>
          <w:rFonts w:cs="Times New Roman" w:hint="eastAsia"/>
          <w:vertAlign w:val="subscript"/>
        </w:rPr>
        <w:t>1</w:t>
      </w:r>
      <w:r w:rsidRPr="00477261">
        <w:t>的光照射，</w:t>
      </w:r>
      <w:r w:rsidRPr="00477261">
        <w:rPr>
          <w:rFonts w:eastAsia="Times New Roman" w:cs="Times New Roman"/>
        </w:rPr>
        <w:t>M</w:t>
      </w:r>
      <w:r w:rsidRPr="00477261">
        <w:t>、</w:t>
      </w:r>
      <w:r w:rsidRPr="00477261">
        <w:rPr>
          <w:rFonts w:eastAsia="Times New Roman" w:cs="Times New Roman"/>
        </w:rPr>
        <w:t>N</w:t>
      </w:r>
      <w:r w:rsidRPr="00477261">
        <w:t>均能发生光电效应，出射光电子的最大初动能分别为</w:t>
      </w:r>
      <w:r w:rsidR="00477261" w:rsidRPr="00477261">
        <w:rPr>
          <w:rFonts w:hint="eastAsia"/>
          <w:i/>
          <w:iCs/>
        </w:rPr>
        <w:t>E</w:t>
      </w:r>
      <w:r w:rsidR="00477261" w:rsidRPr="00477261">
        <w:rPr>
          <w:rFonts w:hint="eastAsia"/>
          <w:vertAlign w:val="subscript"/>
        </w:rPr>
        <w:t>1</w:t>
      </w:r>
      <w:r w:rsidRPr="00477261">
        <w:t>和</w:t>
      </w:r>
      <w:r w:rsidR="00477261" w:rsidRPr="00477261">
        <w:rPr>
          <w:rFonts w:hint="eastAsia"/>
          <w:i/>
          <w:iCs/>
        </w:rPr>
        <w:t>E</w:t>
      </w:r>
      <w:r w:rsidR="00477261" w:rsidRPr="00477261">
        <w:rPr>
          <w:rFonts w:hint="eastAsia"/>
          <w:vertAlign w:val="subscript"/>
        </w:rPr>
        <w:t>2</w:t>
      </w:r>
      <w:r w:rsidRPr="00477261">
        <w:t>；改用波长为</w:t>
      </w:r>
      <w:r w:rsidR="00477261" w:rsidRPr="00477261">
        <w:rPr>
          <w:rFonts w:cs="Times New Roman"/>
          <w:i/>
          <w:iCs/>
        </w:rPr>
        <w:t>λ</w:t>
      </w:r>
      <w:r w:rsidR="00477261" w:rsidRPr="00477261">
        <w:rPr>
          <w:rFonts w:cs="Times New Roman" w:hint="eastAsia"/>
          <w:vertAlign w:val="subscript"/>
        </w:rPr>
        <w:t>2</w:t>
      </w:r>
      <w:r w:rsidRPr="00477261">
        <w:t>的光照射，仅</w:t>
      </w:r>
      <w:r w:rsidRPr="00477261">
        <w:rPr>
          <w:rFonts w:eastAsia="Times New Roman" w:cs="Times New Roman"/>
        </w:rPr>
        <w:t>M</w:t>
      </w:r>
      <w:r w:rsidRPr="00477261">
        <w:t>能发生光电效应，出射光电子的最大初动能为</w:t>
      </w:r>
      <w:r w:rsidR="00477261" w:rsidRPr="00477261">
        <w:rPr>
          <w:rFonts w:hint="eastAsia"/>
          <w:i/>
          <w:iCs/>
        </w:rPr>
        <w:t>E</w:t>
      </w:r>
      <w:r w:rsidR="00477261" w:rsidRPr="00477261">
        <w:rPr>
          <w:rFonts w:hint="eastAsia"/>
          <w:vertAlign w:val="subscript"/>
        </w:rPr>
        <w:t>3</w:t>
      </w:r>
      <w:r w:rsidRPr="00477261">
        <w:t>。</w:t>
      </w:r>
      <w:commentRangeStart w:id="7"/>
      <w:r w:rsidRPr="00477261">
        <w:t>则</w:t>
      </w:r>
      <w:commentRangeEnd w:id="7"/>
      <w:r w:rsidR="00477261" w:rsidRPr="00477261">
        <w:rPr>
          <w:rStyle w:val="a9"/>
          <w:szCs w:val="24"/>
        </w:rPr>
        <w:commentReference w:id="7"/>
      </w:r>
      <w:r w:rsidRPr="00477261">
        <w:t>（</w:t>
      </w:r>
      <w:r w:rsidRPr="00477261">
        <w:rPr>
          <w:rFonts w:eastAsia="Times New Roman" w:cs="Times New Roman"/>
        </w:rPr>
        <w:t xml:space="preserve">    </w:t>
      </w:r>
      <w:r w:rsidRPr="00477261">
        <w:t>）</w:t>
      </w:r>
    </w:p>
    <w:p w14:paraId="44EB05C7" w14:textId="1A21886C" w:rsidR="00A1795A" w:rsidRPr="00477261" w:rsidRDefault="002E67AD" w:rsidP="002E67AD">
      <w:r w:rsidRPr="00477261">
        <w:t>A</w:t>
      </w:r>
      <w:r w:rsidRPr="00477261">
        <w:t>．</w:t>
      </w:r>
      <w:r w:rsidR="00477261" w:rsidRPr="00477261">
        <w:rPr>
          <w:rFonts w:hint="eastAsia"/>
          <w:i/>
          <w:iCs/>
        </w:rPr>
        <w:t>W</w:t>
      </w:r>
      <w:r w:rsidR="00477261" w:rsidRPr="00477261">
        <w:rPr>
          <w:rFonts w:hint="eastAsia"/>
          <w:vertAlign w:val="subscript"/>
        </w:rPr>
        <w:t>1</w:t>
      </w:r>
      <w:r w:rsidR="00477261" w:rsidRPr="00477261">
        <w:rPr>
          <w:rFonts w:hint="eastAsia"/>
        </w:rPr>
        <w:t xml:space="preserve"> &lt; </w:t>
      </w:r>
      <w:r w:rsidR="00477261" w:rsidRPr="00477261">
        <w:rPr>
          <w:rFonts w:hint="eastAsia"/>
          <w:i/>
          <w:iCs/>
        </w:rPr>
        <w:t>W</w:t>
      </w:r>
      <w:r w:rsidR="00477261" w:rsidRPr="00477261">
        <w:rPr>
          <w:rFonts w:hint="eastAsia"/>
          <w:vertAlign w:val="subscript"/>
        </w:rPr>
        <w:t>2</w:t>
      </w:r>
      <w:r w:rsidRPr="00477261">
        <w:tab/>
      </w:r>
      <w:r w:rsidR="00477261" w:rsidRPr="00477261">
        <w:tab/>
      </w:r>
      <w:r w:rsidR="00477261" w:rsidRPr="00477261">
        <w:tab/>
      </w:r>
      <w:r w:rsidRPr="00477261">
        <w:t>B</w:t>
      </w:r>
      <w:r w:rsidRPr="00477261">
        <w:t>．</w:t>
      </w:r>
      <w:r w:rsidR="00477261" w:rsidRPr="00477261">
        <w:rPr>
          <w:rFonts w:cs="Times New Roman"/>
          <w:i/>
          <w:iCs/>
        </w:rPr>
        <w:t>λ</w:t>
      </w:r>
      <w:r w:rsidR="00477261" w:rsidRPr="00477261">
        <w:rPr>
          <w:rFonts w:cs="Times New Roman" w:hint="eastAsia"/>
          <w:vertAlign w:val="subscript"/>
        </w:rPr>
        <w:t>1</w:t>
      </w:r>
      <w:r w:rsidR="00477261" w:rsidRPr="00477261">
        <w:rPr>
          <w:rFonts w:cs="Times New Roman" w:hint="eastAsia"/>
        </w:rPr>
        <w:t xml:space="preserve"> &gt; </w:t>
      </w:r>
      <w:r w:rsidR="00477261" w:rsidRPr="00477261">
        <w:rPr>
          <w:rFonts w:cs="Times New Roman"/>
          <w:i/>
          <w:iCs/>
        </w:rPr>
        <w:t>λ</w:t>
      </w:r>
      <w:r w:rsidR="00477261" w:rsidRPr="00477261">
        <w:rPr>
          <w:rFonts w:cs="Times New Roman" w:hint="eastAsia"/>
          <w:vertAlign w:val="subscript"/>
        </w:rPr>
        <w:t>2</w:t>
      </w:r>
      <w:r w:rsidRPr="00477261">
        <w:tab/>
      </w:r>
      <w:r w:rsidR="00477261" w:rsidRPr="00477261">
        <w:tab/>
      </w:r>
      <w:r w:rsidR="00477261" w:rsidRPr="00477261">
        <w:tab/>
      </w:r>
      <w:r w:rsidRPr="00477261">
        <w:t>C</w:t>
      </w:r>
      <w:r w:rsidRPr="00477261">
        <w:t>．</w:t>
      </w:r>
      <w:r w:rsidR="00477261" w:rsidRPr="00477261">
        <w:rPr>
          <w:rFonts w:hint="eastAsia"/>
          <w:i/>
          <w:iCs/>
        </w:rPr>
        <w:t>E</w:t>
      </w:r>
      <w:r w:rsidR="00477261" w:rsidRPr="00477261">
        <w:rPr>
          <w:rFonts w:hint="eastAsia"/>
          <w:vertAlign w:val="subscript"/>
        </w:rPr>
        <w:t xml:space="preserve">1 </w:t>
      </w:r>
      <w:r w:rsidR="00477261" w:rsidRPr="00477261">
        <w:rPr>
          <w:rFonts w:hint="eastAsia"/>
        </w:rPr>
        <w:t xml:space="preserve">&lt; </w:t>
      </w:r>
      <w:r w:rsidR="00477261" w:rsidRPr="00477261">
        <w:rPr>
          <w:rFonts w:hint="eastAsia"/>
          <w:i/>
          <w:iCs/>
        </w:rPr>
        <w:t>E</w:t>
      </w:r>
      <w:r w:rsidR="00477261" w:rsidRPr="00477261">
        <w:rPr>
          <w:rFonts w:hint="eastAsia"/>
          <w:vertAlign w:val="subscript"/>
        </w:rPr>
        <w:t>2</w:t>
      </w:r>
      <w:r w:rsidRPr="00477261">
        <w:tab/>
      </w:r>
      <w:r w:rsidR="00477261" w:rsidRPr="00477261">
        <w:tab/>
      </w:r>
      <w:r w:rsidR="00477261" w:rsidRPr="00477261">
        <w:tab/>
      </w:r>
      <w:r w:rsidRPr="00477261">
        <w:t>D</w:t>
      </w:r>
      <w:r w:rsidRPr="00477261">
        <w:t>．</w:t>
      </w:r>
      <w:r w:rsidR="00477261" w:rsidRPr="00477261">
        <w:rPr>
          <w:rFonts w:hint="eastAsia"/>
          <w:i/>
          <w:iCs/>
        </w:rPr>
        <w:t>E</w:t>
      </w:r>
      <w:r w:rsidR="00477261" w:rsidRPr="00477261">
        <w:rPr>
          <w:rFonts w:hint="eastAsia"/>
          <w:vertAlign w:val="subscript"/>
        </w:rPr>
        <w:t>1</w:t>
      </w:r>
      <w:r w:rsidR="00477261" w:rsidRPr="00477261">
        <w:rPr>
          <w:rFonts w:hint="eastAsia"/>
        </w:rPr>
        <w:t xml:space="preserve"> &gt; </w:t>
      </w:r>
      <w:r w:rsidR="00477261" w:rsidRPr="00477261">
        <w:rPr>
          <w:rFonts w:hint="eastAsia"/>
          <w:i/>
          <w:iCs/>
        </w:rPr>
        <w:t>E</w:t>
      </w:r>
      <w:r w:rsidR="00477261" w:rsidRPr="00477261">
        <w:rPr>
          <w:rFonts w:hint="eastAsia"/>
          <w:vertAlign w:val="subscript"/>
        </w:rPr>
        <w:t>3</w:t>
      </w:r>
    </w:p>
    <w:p w14:paraId="65734217" w14:textId="5F281EC9" w:rsidR="00A1795A" w:rsidRPr="002E67AD" w:rsidRDefault="00000000" w:rsidP="00477261">
      <w:pPr>
        <w:rPr>
          <w:color w:val="EE0000"/>
        </w:rPr>
      </w:pPr>
      <w:r w:rsidRPr="002E67AD">
        <w:rPr>
          <w:color w:val="EE0000"/>
        </w:rPr>
        <w:t>【详解】</w:t>
      </w:r>
      <w:r w:rsidRPr="002E67AD">
        <w:rPr>
          <w:color w:val="EE0000"/>
        </w:rPr>
        <w:t>A</w:t>
      </w:r>
      <w:r w:rsidRPr="002E67AD">
        <w:rPr>
          <w:color w:val="EE0000"/>
        </w:rPr>
        <w:t>．波长为</w:t>
      </w:r>
      <w:r w:rsidR="00477261" w:rsidRPr="00477261">
        <w:rPr>
          <w:rFonts w:cs="Times New Roman"/>
          <w:i/>
          <w:iCs/>
          <w:color w:val="EE0000"/>
        </w:rPr>
        <w:t>λ</w:t>
      </w:r>
      <w:r w:rsidR="00477261">
        <w:rPr>
          <w:rFonts w:cs="Times New Roman" w:hint="eastAsia"/>
          <w:color w:val="EE0000"/>
          <w:vertAlign w:val="subscript"/>
        </w:rPr>
        <w:t>2</w:t>
      </w:r>
      <w:r w:rsidRPr="002E67AD">
        <w:rPr>
          <w:color w:val="EE0000"/>
        </w:rPr>
        <w:t>的光照射时，仅</w:t>
      </w:r>
      <w:r w:rsidRPr="002E67AD">
        <w:rPr>
          <w:color w:val="EE0000"/>
        </w:rPr>
        <w:t>M</w:t>
      </w:r>
      <w:r w:rsidRPr="002E67AD">
        <w:rPr>
          <w:color w:val="EE0000"/>
        </w:rPr>
        <w:t>能发生光电效应，说明</w:t>
      </w:r>
      <w:r w:rsidRPr="002E67AD">
        <w:rPr>
          <w:color w:val="EE0000"/>
        </w:rPr>
        <w:object w:dxaOrig="795" w:dyaOrig="675" w14:anchorId="08AB886B">
          <v:shape id="_x0000_i1048" type="#_x0000_t75" alt="学科网(www.zxxk.com)--教育资源门户，提供试卷、教案、课件、论文、素材以及各类教学资源下载，还有大量而丰富的教学相关资讯！" style="width:42.35pt;height:33.9pt" o:ole="">
            <v:imagedata r:id="rId67" o:title="eqIdcdb2738d63ce66696e87328e579265ed"/>
          </v:shape>
          <o:OLEObject Type="Embed" ProgID="Equation.DSMT4" ShapeID="_x0000_i1048" DrawAspect="Content" ObjectID="_1845310006" r:id="rId68"/>
        </w:object>
      </w:r>
      <w:r w:rsidRPr="002E67AD">
        <w:rPr>
          <w:color w:val="EE0000"/>
        </w:rPr>
        <w:t>、</w:t>
      </w:r>
      <w:r w:rsidRPr="002E67AD">
        <w:rPr>
          <w:color w:val="EE0000"/>
        </w:rPr>
        <w:object w:dxaOrig="825" w:dyaOrig="675" w14:anchorId="379D33A2">
          <v:shape id="_x0000_i1049" type="#_x0000_t75" alt="学科网(www.zxxk.com)--教育资源门户，提供试卷、教案、课件、论文、素材以及各类教学资源下载，还有大量而丰富的教学相关资讯！" style="width:42.35pt;height:33.9pt" o:ole="">
            <v:imagedata r:id="rId69" o:title="eqIdd0298b7fb3284610887aa32fc542bbae"/>
          </v:shape>
          <o:OLEObject Type="Embed" ProgID="Equation.DSMT4" ShapeID="_x0000_i1049" DrawAspect="Content" ObjectID="_1845310007" r:id="rId70"/>
        </w:object>
      </w:r>
      <w:r w:rsidR="00477261">
        <w:rPr>
          <w:rFonts w:hint="eastAsia"/>
          <w:color w:val="EE0000"/>
        </w:rPr>
        <w:t>，</w:t>
      </w:r>
      <w:r w:rsidRPr="002E67AD">
        <w:rPr>
          <w:color w:val="EE0000"/>
        </w:rPr>
        <w:t>可得</w:t>
      </w:r>
      <w:r w:rsidR="00477261" w:rsidRPr="00477261">
        <w:rPr>
          <w:rFonts w:hint="eastAsia"/>
          <w:i/>
          <w:iCs/>
          <w:color w:val="EE0000"/>
        </w:rPr>
        <w:t>W</w:t>
      </w:r>
      <w:r w:rsidR="00477261">
        <w:rPr>
          <w:rFonts w:hint="eastAsia"/>
          <w:color w:val="EE0000"/>
          <w:vertAlign w:val="subscript"/>
        </w:rPr>
        <w:t>1</w:t>
      </w:r>
      <w:r w:rsidR="00477261">
        <w:rPr>
          <w:rFonts w:hint="eastAsia"/>
          <w:color w:val="EE0000"/>
        </w:rPr>
        <w:t xml:space="preserve"> &lt; </w:t>
      </w:r>
      <w:r w:rsidR="00477261" w:rsidRPr="00477261">
        <w:rPr>
          <w:rFonts w:hint="eastAsia"/>
          <w:i/>
          <w:iCs/>
          <w:color w:val="EE0000"/>
        </w:rPr>
        <w:t>W</w:t>
      </w:r>
      <w:r w:rsidR="00477261">
        <w:rPr>
          <w:rFonts w:hint="eastAsia"/>
          <w:color w:val="EE0000"/>
          <w:vertAlign w:val="subscript"/>
        </w:rPr>
        <w:t>2</w:t>
      </w:r>
      <w:r w:rsidRPr="002E67AD">
        <w:rPr>
          <w:color w:val="EE0000"/>
        </w:rPr>
        <w:t>，故</w:t>
      </w:r>
      <w:r w:rsidRPr="002E67AD">
        <w:rPr>
          <w:color w:val="EE0000"/>
        </w:rPr>
        <w:t>A</w:t>
      </w:r>
      <w:r w:rsidRPr="002E67AD">
        <w:rPr>
          <w:color w:val="EE0000"/>
        </w:rPr>
        <w:t>正确；</w:t>
      </w:r>
    </w:p>
    <w:p w14:paraId="45794BDE" w14:textId="125EF68F" w:rsidR="00A1795A" w:rsidRPr="002E67AD" w:rsidRDefault="00000000" w:rsidP="00477261">
      <w:pPr>
        <w:rPr>
          <w:color w:val="EE0000"/>
        </w:rPr>
      </w:pPr>
      <w:r w:rsidRPr="002E67AD">
        <w:rPr>
          <w:color w:val="EE0000"/>
        </w:rPr>
        <w:t>B</w:t>
      </w:r>
      <w:r w:rsidRPr="002E67AD">
        <w:rPr>
          <w:color w:val="EE0000"/>
        </w:rPr>
        <w:t>．波长为</w:t>
      </w:r>
      <w:r w:rsidR="00477261" w:rsidRPr="00477261">
        <w:rPr>
          <w:rFonts w:cs="Times New Roman"/>
          <w:i/>
          <w:iCs/>
          <w:color w:val="EE0000"/>
        </w:rPr>
        <w:t>λ</w:t>
      </w:r>
      <w:r w:rsidR="00477261">
        <w:rPr>
          <w:rFonts w:cs="Times New Roman" w:hint="eastAsia"/>
          <w:color w:val="EE0000"/>
          <w:vertAlign w:val="subscript"/>
        </w:rPr>
        <w:t>1</w:t>
      </w:r>
      <w:r w:rsidRPr="002E67AD">
        <w:rPr>
          <w:color w:val="EE0000"/>
        </w:rPr>
        <w:t>的光照射时，</w:t>
      </w:r>
      <w:r w:rsidRPr="002E67AD">
        <w:rPr>
          <w:color w:val="EE0000"/>
        </w:rPr>
        <w:t>N</w:t>
      </w:r>
      <w:r w:rsidRPr="002E67AD">
        <w:rPr>
          <w:color w:val="EE0000"/>
        </w:rPr>
        <w:t>也能发生光电效应，说明</w:t>
      </w:r>
      <w:r w:rsidRPr="002E67AD">
        <w:rPr>
          <w:color w:val="EE0000"/>
        </w:rPr>
        <w:object w:dxaOrig="840" w:dyaOrig="675" w14:anchorId="72CF62B3">
          <v:shape id="_x0000_i1050" type="#_x0000_t75" alt="学科网(www.zxxk.com)--教育资源门户，提供试卷、教案、课件、论文、素材以及各类教学资源下载，还有大量而丰富的教学相关资讯！" style="width:42.35pt;height:33.9pt" o:ole="">
            <v:imagedata r:id="rId71" o:title="eqId87e52681caff71f9e65c503321e54265"/>
          </v:shape>
          <o:OLEObject Type="Embed" ProgID="Equation.DSMT4" ShapeID="_x0000_i1050" DrawAspect="Content" ObjectID="_1845310008" r:id="rId72"/>
        </w:object>
      </w:r>
      <w:r w:rsidR="00477261">
        <w:rPr>
          <w:rFonts w:hint="eastAsia"/>
          <w:color w:val="EE0000"/>
        </w:rPr>
        <w:t>。</w:t>
      </w:r>
      <w:r w:rsidRPr="002E67AD">
        <w:rPr>
          <w:color w:val="EE0000"/>
        </w:rPr>
        <w:t>结合</w:t>
      </w:r>
      <w:r w:rsidRPr="002E67AD">
        <w:rPr>
          <w:color w:val="EE0000"/>
        </w:rPr>
        <w:object w:dxaOrig="825" w:dyaOrig="675" w14:anchorId="190A69A3">
          <v:shape id="_x0000_i1051" type="#_x0000_t75" alt="学科网(www.zxxk.com)--教育资源门户，提供试卷、教案、课件、论文、素材以及各类教学资源下载，还有大量而丰富的教学相关资讯！" style="width:42.35pt;height:33.9pt" o:ole="">
            <v:imagedata r:id="rId69" o:title="eqIdd0298b7fb3284610887aa32fc542bbae"/>
          </v:shape>
          <o:OLEObject Type="Embed" ProgID="Equation.DSMT4" ShapeID="_x0000_i1051" DrawAspect="Content" ObjectID="_1845310009" r:id="rId73"/>
        </w:object>
      </w:r>
      <w:r w:rsidRPr="002E67AD">
        <w:rPr>
          <w:color w:val="EE0000"/>
        </w:rPr>
        <w:t>可得</w:t>
      </w:r>
      <w:r w:rsidRPr="002E67AD">
        <w:rPr>
          <w:color w:val="EE0000"/>
        </w:rPr>
        <w:object w:dxaOrig="855" w:dyaOrig="675" w14:anchorId="3F834863">
          <v:shape id="_x0000_i1052" type="#_x0000_t75" alt="学科网(www.zxxk.com)--教育资源门户，提供试卷、教案、课件、论文、素材以及各类教学资源下载，还有大量而丰富的教学相关资讯！" style="width:42.35pt;height:33.9pt" o:ole="">
            <v:imagedata r:id="rId74" o:title="eqId94970af3f2f4896717c6740ca7184fcf"/>
          </v:shape>
          <o:OLEObject Type="Embed" ProgID="Equation.DSMT4" ShapeID="_x0000_i1052" DrawAspect="Content" ObjectID="_1845310010" r:id="rId75"/>
        </w:object>
      </w:r>
    </w:p>
    <w:p w14:paraId="59606B7F" w14:textId="11B62216" w:rsidR="00A1795A" w:rsidRPr="002E67AD" w:rsidRDefault="00000000" w:rsidP="002E67AD">
      <w:pPr>
        <w:rPr>
          <w:color w:val="EE0000"/>
        </w:rPr>
      </w:pPr>
      <w:r w:rsidRPr="002E67AD">
        <w:rPr>
          <w:color w:val="EE0000"/>
        </w:rPr>
        <w:t>化简得</w:t>
      </w:r>
      <w:r w:rsidR="00477261" w:rsidRPr="00477261">
        <w:rPr>
          <w:rFonts w:cs="Times New Roman"/>
          <w:i/>
          <w:iCs/>
          <w:color w:val="EE0000"/>
        </w:rPr>
        <w:t>λ</w:t>
      </w:r>
      <w:r w:rsidR="00477261">
        <w:rPr>
          <w:rFonts w:cs="Times New Roman" w:hint="eastAsia"/>
          <w:color w:val="EE0000"/>
          <w:vertAlign w:val="subscript"/>
        </w:rPr>
        <w:t>1</w:t>
      </w:r>
      <w:r w:rsidR="00477261">
        <w:rPr>
          <w:rFonts w:cs="Times New Roman" w:hint="eastAsia"/>
          <w:color w:val="EE0000"/>
        </w:rPr>
        <w:t xml:space="preserve"> &lt; </w:t>
      </w:r>
      <w:r w:rsidR="00477261" w:rsidRPr="00477261">
        <w:rPr>
          <w:rFonts w:cs="Times New Roman"/>
          <w:i/>
          <w:iCs/>
          <w:color w:val="EE0000"/>
        </w:rPr>
        <w:t>λ</w:t>
      </w:r>
      <w:r w:rsidR="00477261">
        <w:rPr>
          <w:rFonts w:cs="Times New Roman" w:hint="eastAsia"/>
          <w:color w:val="EE0000"/>
          <w:vertAlign w:val="subscript"/>
        </w:rPr>
        <w:t>2</w:t>
      </w:r>
      <w:r w:rsidRPr="002E67AD">
        <w:rPr>
          <w:color w:val="EE0000"/>
        </w:rPr>
        <w:t>，故</w:t>
      </w:r>
      <w:r w:rsidRPr="002E67AD">
        <w:rPr>
          <w:color w:val="EE0000"/>
        </w:rPr>
        <w:t>B</w:t>
      </w:r>
      <w:r w:rsidRPr="002E67AD">
        <w:rPr>
          <w:color w:val="EE0000"/>
        </w:rPr>
        <w:t>错误；</w:t>
      </w:r>
    </w:p>
    <w:p w14:paraId="30DE4CF6" w14:textId="4DFF7EF6" w:rsidR="00A1795A" w:rsidRPr="002E67AD" w:rsidRDefault="00000000" w:rsidP="00477261">
      <w:pPr>
        <w:rPr>
          <w:color w:val="EE0000"/>
        </w:rPr>
      </w:pPr>
      <w:r w:rsidRPr="002E67AD">
        <w:rPr>
          <w:color w:val="EE0000"/>
        </w:rPr>
        <w:t>C</w:t>
      </w:r>
      <w:r w:rsidRPr="002E67AD">
        <w:rPr>
          <w:color w:val="EE0000"/>
        </w:rPr>
        <w:t>．波长为</w:t>
      </w:r>
      <w:r w:rsidR="00477261" w:rsidRPr="00477261">
        <w:rPr>
          <w:rFonts w:cs="Times New Roman"/>
          <w:i/>
          <w:iCs/>
          <w:color w:val="EE0000"/>
        </w:rPr>
        <w:t>λ</w:t>
      </w:r>
      <w:r w:rsidR="00477261">
        <w:rPr>
          <w:rFonts w:cs="Times New Roman" w:hint="eastAsia"/>
          <w:color w:val="EE0000"/>
          <w:vertAlign w:val="subscript"/>
        </w:rPr>
        <w:t>1</w:t>
      </w:r>
      <w:r w:rsidRPr="002E67AD">
        <w:rPr>
          <w:color w:val="EE0000"/>
        </w:rPr>
        <w:t>的光照射时，</w:t>
      </w:r>
      <w:r w:rsidRPr="002E67AD">
        <w:rPr>
          <w:color w:val="EE0000"/>
        </w:rPr>
        <w:object w:dxaOrig="1245" w:dyaOrig="675" w14:anchorId="55CE275B">
          <v:shape id="_x0000_i1053" type="#_x0000_t75" alt="学科网(www.zxxk.com)--教育资源门户，提供试卷、教案、课件、论文、素材以及各类教学资源下载，还有大量而丰富的教学相关资讯！" style="width:63.55pt;height:33.9pt" o:ole="">
            <v:imagedata r:id="rId76" o:title="eqId3b45fb6413e9ac38f18624f4a0674a87"/>
          </v:shape>
          <o:OLEObject Type="Embed" ProgID="Equation.DSMT4" ShapeID="_x0000_i1053" DrawAspect="Content" ObjectID="_1845310011" r:id="rId77"/>
        </w:object>
      </w:r>
      <w:r w:rsidRPr="002E67AD">
        <w:rPr>
          <w:color w:val="EE0000"/>
        </w:rPr>
        <w:t>，</w:t>
      </w:r>
      <w:r w:rsidRPr="002E67AD">
        <w:rPr>
          <w:color w:val="EE0000"/>
        </w:rPr>
        <w:object w:dxaOrig="1305" w:dyaOrig="675" w14:anchorId="60C8B47C">
          <v:shape id="_x0000_i1054" type="#_x0000_t75" alt="学科网(www.zxxk.com)--教育资源门户，提供试卷、教案、课件、论文、素材以及各类教学资源下载，还有大量而丰富的教学相关资讯！" style="width:63.55pt;height:33.9pt" o:ole="">
            <v:imagedata r:id="rId78" o:title="eqId00ea6e67115d9910f984e8cb341f8676"/>
          </v:shape>
          <o:OLEObject Type="Embed" ProgID="Equation.DSMT4" ShapeID="_x0000_i1054" DrawAspect="Content" ObjectID="_1845310012" r:id="rId79"/>
        </w:object>
      </w:r>
      <w:r w:rsidR="00477261">
        <w:rPr>
          <w:rFonts w:hint="eastAsia"/>
          <w:color w:val="EE0000"/>
        </w:rPr>
        <w:t>；</w:t>
      </w:r>
      <w:r w:rsidRPr="002E67AD">
        <w:rPr>
          <w:color w:val="EE0000"/>
        </w:rPr>
        <w:t>已知</w:t>
      </w:r>
      <w:r w:rsidR="00477261" w:rsidRPr="00477261">
        <w:rPr>
          <w:rFonts w:hint="eastAsia"/>
          <w:i/>
          <w:iCs/>
          <w:color w:val="EE0000"/>
        </w:rPr>
        <w:t>W</w:t>
      </w:r>
      <w:r w:rsidR="00477261">
        <w:rPr>
          <w:rFonts w:hint="eastAsia"/>
          <w:color w:val="EE0000"/>
          <w:vertAlign w:val="subscript"/>
        </w:rPr>
        <w:t>1</w:t>
      </w:r>
      <w:r w:rsidR="00477261">
        <w:rPr>
          <w:rFonts w:hint="eastAsia"/>
          <w:color w:val="EE0000"/>
        </w:rPr>
        <w:t xml:space="preserve"> &lt; </w:t>
      </w:r>
      <w:r w:rsidR="00477261" w:rsidRPr="00477261">
        <w:rPr>
          <w:rFonts w:hint="eastAsia"/>
          <w:i/>
          <w:iCs/>
          <w:color w:val="EE0000"/>
        </w:rPr>
        <w:t>W</w:t>
      </w:r>
      <w:r w:rsidR="00477261">
        <w:rPr>
          <w:rFonts w:hint="eastAsia"/>
          <w:color w:val="EE0000"/>
          <w:vertAlign w:val="subscript"/>
        </w:rPr>
        <w:t>2</w:t>
      </w:r>
      <w:r w:rsidR="00477261">
        <w:rPr>
          <w:rFonts w:hint="eastAsia"/>
          <w:color w:val="EE0000"/>
        </w:rPr>
        <w:t>，</w:t>
      </w:r>
      <w:r w:rsidRPr="002E67AD">
        <w:rPr>
          <w:color w:val="EE0000"/>
        </w:rPr>
        <w:t>因此</w:t>
      </w:r>
      <w:r w:rsidR="00477261" w:rsidRPr="00477261">
        <w:rPr>
          <w:rFonts w:hint="eastAsia"/>
          <w:i/>
          <w:iCs/>
          <w:color w:val="EE0000"/>
        </w:rPr>
        <w:t>E</w:t>
      </w:r>
      <w:r w:rsidR="00477261">
        <w:rPr>
          <w:rFonts w:hint="eastAsia"/>
          <w:color w:val="EE0000"/>
          <w:vertAlign w:val="subscript"/>
        </w:rPr>
        <w:t>1</w:t>
      </w:r>
      <w:r w:rsidR="00477261">
        <w:rPr>
          <w:rFonts w:hint="eastAsia"/>
          <w:color w:val="EE0000"/>
        </w:rPr>
        <w:t xml:space="preserve"> &gt; </w:t>
      </w:r>
      <w:r w:rsidR="00477261" w:rsidRPr="00477261">
        <w:rPr>
          <w:rFonts w:hint="eastAsia"/>
          <w:i/>
          <w:iCs/>
          <w:color w:val="EE0000"/>
        </w:rPr>
        <w:t>E</w:t>
      </w:r>
      <w:r w:rsidR="00477261">
        <w:rPr>
          <w:rFonts w:hint="eastAsia"/>
          <w:color w:val="EE0000"/>
          <w:vertAlign w:val="subscript"/>
        </w:rPr>
        <w:t>2</w:t>
      </w:r>
      <w:r w:rsidRPr="002E67AD">
        <w:rPr>
          <w:color w:val="EE0000"/>
        </w:rPr>
        <w:t>，故</w:t>
      </w:r>
      <w:r w:rsidRPr="002E67AD">
        <w:rPr>
          <w:color w:val="EE0000"/>
        </w:rPr>
        <w:t>C</w:t>
      </w:r>
      <w:r w:rsidRPr="002E67AD">
        <w:rPr>
          <w:color w:val="EE0000"/>
        </w:rPr>
        <w:t>错误；</w:t>
      </w:r>
    </w:p>
    <w:p w14:paraId="484B1656" w14:textId="557BC5DF" w:rsidR="00A1795A" w:rsidRPr="002E67AD" w:rsidRDefault="00000000" w:rsidP="00477261">
      <w:pPr>
        <w:rPr>
          <w:color w:val="EE0000"/>
        </w:rPr>
      </w:pPr>
      <w:r w:rsidRPr="002E67AD">
        <w:rPr>
          <w:color w:val="EE0000"/>
        </w:rPr>
        <w:t>D</w:t>
      </w:r>
      <w:r w:rsidRPr="002E67AD">
        <w:rPr>
          <w:color w:val="EE0000"/>
        </w:rPr>
        <w:t>．根据爱因斯坦光电效应方程</w:t>
      </w:r>
      <w:r w:rsidRPr="002E67AD">
        <w:rPr>
          <w:color w:val="EE0000"/>
        </w:rPr>
        <w:object w:dxaOrig="1245" w:dyaOrig="675" w14:anchorId="51EAD528">
          <v:shape id="_x0000_i1055" type="#_x0000_t75" alt="学科网(www.zxxk.com)--教育资源门户，提供试卷、教案、课件、论文、素材以及各类教学资源下载，还有大量而丰富的教学相关资讯！" style="width:63.55pt;height:33.9pt" o:ole="">
            <v:imagedata r:id="rId76" o:title="eqId3b45fb6413e9ac38f18624f4a0674a87"/>
          </v:shape>
          <o:OLEObject Type="Embed" ProgID="Equation.DSMT4" ShapeID="_x0000_i1055" DrawAspect="Content" ObjectID="_1845310013" r:id="rId80"/>
        </w:object>
      </w:r>
      <w:r w:rsidRPr="002E67AD">
        <w:rPr>
          <w:color w:val="EE0000"/>
        </w:rPr>
        <w:t>，</w:t>
      </w:r>
      <w:r w:rsidRPr="002E67AD">
        <w:rPr>
          <w:color w:val="EE0000"/>
        </w:rPr>
        <w:object w:dxaOrig="1260" w:dyaOrig="675" w14:anchorId="39004177">
          <v:shape id="_x0000_i1056" type="#_x0000_t75" alt="学科网(www.zxxk.com)--教育资源门户，提供试卷、教案、课件、论文、素材以及各类教学资源下载，还有大量而丰富的教学相关资讯！" style="width:63.55pt;height:33.9pt" o:ole="">
            <v:imagedata r:id="rId81" o:title="eqId84637986d96c8cdd37623abcec072397"/>
          </v:shape>
          <o:OLEObject Type="Embed" ProgID="Equation.DSMT4" ShapeID="_x0000_i1056" DrawAspect="Content" ObjectID="_1845310014" r:id="rId82"/>
        </w:object>
      </w:r>
      <w:r w:rsidR="00477261">
        <w:rPr>
          <w:rFonts w:hint="eastAsia"/>
          <w:color w:val="EE0000"/>
        </w:rPr>
        <w:t>；</w:t>
      </w:r>
      <w:r w:rsidRPr="002E67AD">
        <w:rPr>
          <w:color w:val="EE0000"/>
        </w:rPr>
        <w:t>因为</w:t>
      </w:r>
      <w:r w:rsidR="00477261" w:rsidRPr="00477261">
        <w:rPr>
          <w:rFonts w:cs="Times New Roman"/>
          <w:i/>
          <w:iCs/>
          <w:color w:val="EE0000"/>
        </w:rPr>
        <w:t>λ</w:t>
      </w:r>
      <w:r w:rsidR="00477261">
        <w:rPr>
          <w:rFonts w:cs="Times New Roman" w:hint="eastAsia"/>
          <w:color w:val="EE0000"/>
          <w:vertAlign w:val="subscript"/>
        </w:rPr>
        <w:t>1</w:t>
      </w:r>
      <w:r w:rsidR="00477261">
        <w:rPr>
          <w:rFonts w:cs="Times New Roman" w:hint="eastAsia"/>
          <w:color w:val="EE0000"/>
        </w:rPr>
        <w:t xml:space="preserve"> &lt; </w:t>
      </w:r>
      <w:r w:rsidR="00477261" w:rsidRPr="00477261">
        <w:rPr>
          <w:rFonts w:cs="Times New Roman"/>
          <w:i/>
          <w:iCs/>
          <w:color w:val="EE0000"/>
        </w:rPr>
        <w:t>λ</w:t>
      </w:r>
      <w:r w:rsidR="00477261">
        <w:rPr>
          <w:rFonts w:cs="Times New Roman" w:hint="eastAsia"/>
          <w:color w:val="EE0000"/>
          <w:vertAlign w:val="subscript"/>
        </w:rPr>
        <w:t>2</w:t>
      </w:r>
      <w:r w:rsidR="00477261">
        <w:rPr>
          <w:rFonts w:hint="eastAsia"/>
          <w:color w:val="EE0000"/>
        </w:rPr>
        <w:t>，</w:t>
      </w:r>
      <w:r w:rsidRPr="002E67AD">
        <w:rPr>
          <w:color w:val="EE0000"/>
        </w:rPr>
        <w:t>所以</w:t>
      </w:r>
      <w:r w:rsidR="00477261" w:rsidRPr="00477261">
        <w:rPr>
          <w:rFonts w:hint="eastAsia"/>
          <w:i/>
          <w:iCs/>
          <w:color w:val="EE0000"/>
        </w:rPr>
        <w:t>E</w:t>
      </w:r>
      <w:r w:rsidR="00477261">
        <w:rPr>
          <w:rFonts w:hint="eastAsia"/>
          <w:color w:val="EE0000"/>
          <w:vertAlign w:val="subscript"/>
        </w:rPr>
        <w:t>1</w:t>
      </w:r>
      <w:r w:rsidR="00477261">
        <w:rPr>
          <w:rFonts w:hint="eastAsia"/>
          <w:color w:val="EE0000"/>
        </w:rPr>
        <w:t xml:space="preserve"> &gt; </w:t>
      </w:r>
      <w:r w:rsidR="00477261" w:rsidRPr="00477261">
        <w:rPr>
          <w:rFonts w:hint="eastAsia"/>
          <w:i/>
          <w:iCs/>
          <w:color w:val="EE0000"/>
        </w:rPr>
        <w:t>E</w:t>
      </w:r>
      <w:r w:rsidR="00477261">
        <w:rPr>
          <w:rFonts w:hint="eastAsia"/>
          <w:color w:val="EE0000"/>
          <w:vertAlign w:val="subscript"/>
        </w:rPr>
        <w:t>3</w:t>
      </w:r>
      <w:r w:rsidRPr="002E67AD">
        <w:rPr>
          <w:color w:val="EE0000"/>
        </w:rPr>
        <w:t>，故</w:t>
      </w:r>
      <w:r w:rsidRPr="002E67AD">
        <w:rPr>
          <w:color w:val="EE0000"/>
        </w:rPr>
        <w:t>D</w:t>
      </w:r>
      <w:r w:rsidRPr="002E67AD">
        <w:rPr>
          <w:color w:val="EE0000"/>
        </w:rPr>
        <w:t>正确。</w:t>
      </w:r>
    </w:p>
    <w:p w14:paraId="03A4BC49" w14:textId="77777777" w:rsidR="00A1795A" w:rsidRPr="002E67AD" w:rsidRDefault="00000000" w:rsidP="002E67AD">
      <w:pPr>
        <w:rPr>
          <w:color w:val="EE0000"/>
        </w:rPr>
      </w:pPr>
      <w:r w:rsidRPr="002E67AD">
        <w:rPr>
          <w:color w:val="EE0000"/>
        </w:rPr>
        <w:t>故选</w:t>
      </w:r>
      <w:r w:rsidRPr="002E67AD">
        <w:rPr>
          <w:color w:val="EE0000"/>
        </w:rPr>
        <w:t>AD</w:t>
      </w:r>
      <w:r w:rsidRPr="002E67AD">
        <w:rPr>
          <w:color w:val="EE0000"/>
        </w:rPr>
        <w:t>。</w:t>
      </w:r>
    </w:p>
    <w:p w14:paraId="5E834262" w14:textId="77777777" w:rsidR="002E67AD" w:rsidRDefault="002E67AD" w:rsidP="002E67AD">
      <w:pPr>
        <w:rPr>
          <w:color w:val="EE0000"/>
        </w:rPr>
      </w:pPr>
    </w:p>
    <w:p w14:paraId="61D7E43B" w14:textId="111060AE" w:rsidR="00A1795A" w:rsidRPr="00AD050C" w:rsidRDefault="00000000" w:rsidP="002E67AD">
      <w:pPr>
        <w:pStyle w:val="a8"/>
        <w:numPr>
          <w:ilvl w:val="0"/>
          <w:numId w:val="2"/>
        </w:numPr>
        <w:ind w:firstLineChars="0"/>
      </w:pPr>
      <w:r w:rsidRPr="00AD050C">
        <w:t>某种呼吸监测装置的原理如图</w:t>
      </w:r>
      <w:r w:rsidRPr="00AD050C">
        <w:rPr>
          <w:rFonts w:eastAsia="Times New Roman" w:cs="Times New Roman"/>
        </w:rPr>
        <w:t>1</w:t>
      </w:r>
      <w:r w:rsidRPr="00AD050C">
        <w:t>所示。呼吸气流可从绕有线圈的空心圆管左端进出，使位于圆管右端的磁性薄膜运动。呼气时薄膜向右运动，吸气时薄膜向左运动。图</w:t>
      </w:r>
      <w:r w:rsidRPr="00AD050C">
        <w:rPr>
          <w:rFonts w:eastAsia="Times New Roman" w:cs="Times New Roman"/>
        </w:rPr>
        <w:t>2</w:t>
      </w:r>
      <w:r w:rsidRPr="00AD050C">
        <w:t>为电压传感器显示的电压</w:t>
      </w:r>
      <w:r w:rsidR="00AD050C" w:rsidRPr="00AD050C">
        <w:rPr>
          <w:rFonts w:hint="eastAsia"/>
          <w:i/>
          <w:iCs/>
        </w:rPr>
        <w:t>U</w:t>
      </w:r>
      <w:r w:rsidRPr="00AD050C">
        <w:t>随时间</w:t>
      </w:r>
      <w:r w:rsidR="00AD050C" w:rsidRPr="00AD050C">
        <w:rPr>
          <w:rFonts w:hint="eastAsia"/>
          <w:i/>
          <w:iCs/>
        </w:rPr>
        <w:t>t</w:t>
      </w:r>
      <w:r w:rsidRPr="00AD050C">
        <w:t>变化的图像，</w:t>
      </w:r>
      <w:r w:rsidR="00AD050C" w:rsidRPr="00AD050C">
        <w:rPr>
          <w:rFonts w:hint="eastAsia"/>
          <w:i/>
          <w:iCs/>
        </w:rPr>
        <w:t>U</w:t>
      </w:r>
      <w:r w:rsidRPr="00AD050C">
        <w:t>为正时</w:t>
      </w:r>
      <w:r w:rsidR="00AD050C" w:rsidRPr="00AD050C">
        <w:rPr>
          <w:rFonts w:hint="eastAsia"/>
        </w:rPr>
        <w:t>b</w:t>
      </w:r>
      <w:r w:rsidRPr="00AD050C">
        <w:t>点电势高于</w:t>
      </w:r>
      <w:r w:rsidR="00AD050C" w:rsidRPr="00AD050C">
        <w:rPr>
          <w:rFonts w:hint="eastAsia"/>
        </w:rPr>
        <w:t>a</w:t>
      </w:r>
      <w:r w:rsidRPr="00AD050C">
        <w:t>点，下列说法正确的是</w:t>
      </w:r>
      <w:commentRangeStart w:id="8"/>
      <w:commentRangeEnd w:id="8"/>
      <w:r w:rsidR="00AD050C" w:rsidRPr="00AD050C">
        <w:rPr>
          <w:rStyle w:val="a9"/>
          <w:szCs w:val="24"/>
        </w:rPr>
        <w:commentReference w:id="8"/>
      </w:r>
      <w:r w:rsidRPr="00AD050C">
        <w:t>（</w:t>
      </w:r>
      <w:r w:rsidRPr="00AD050C">
        <w:rPr>
          <w:rFonts w:eastAsia="Times New Roman" w:cs="Times New Roman"/>
        </w:rPr>
        <w:t xml:space="preserve">    </w:t>
      </w:r>
      <w:r w:rsidRPr="00AD050C">
        <w:t>）</w:t>
      </w:r>
    </w:p>
    <w:p w14:paraId="325B8F9D" w14:textId="77777777" w:rsidR="00A1795A" w:rsidRPr="00AD050C" w:rsidRDefault="00000000" w:rsidP="002E67AD">
      <w:r w:rsidRPr="00AD050C">
        <w:rPr>
          <w:noProof/>
        </w:rPr>
        <w:drawing>
          <wp:inline distT="0" distB="0" distL="0" distR="0" wp14:anchorId="31D1D335" wp14:editId="27779D0D">
            <wp:extent cx="4029075" cy="1571339"/>
            <wp:effectExtent l="0" t="0" r="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83"/>
                    <a:stretch>
                      <a:fillRect/>
                    </a:stretch>
                  </pic:blipFill>
                  <pic:spPr>
                    <a:xfrm>
                      <a:off x="0" y="0"/>
                      <a:ext cx="4029075" cy="1571339"/>
                    </a:xfrm>
                    <a:prstGeom prst="rect">
                      <a:avLst/>
                    </a:prstGeom>
                  </pic:spPr>
                </pic:pic>
              </a:graphicData>
            </a:graphic>
          </wp:inline>
        </w:drawing>
      </w:r>
    </w:p>
    <w:p w14:paraId="7DA14E40" w14:textId="50DB1CED" w:rsidR="00A1795A" w:rsidRPr="00AD050C" w:rsidRDefault="002E67AD" w:rsidP="002E67AD">
      <w:r w:rsidRPr="00AD050C">
        <w:t>A</w:t>
      </w:r>
      <w:r w:rsidRPr="00AD050C">
        <w:t>．若磁性薄膜的</w:t>
      </w:r>
      <w:r w:rsidRPr="00AD050C">
        <w:rPr>
          <w:rFonts w:eastAsia="Times New Roman" w:cs="Times New Roman"/>
        </w:rPr>
        <w:t>N</w:t>
      </w:r>
      <w:r w:rsidRPr="00AD050C">
        <w:t>极在右侧，则吸气时</w:t>
      </w:r>
      <w:r w:rsidR="00AD050C" w:rsidRPr="00AD050C">
        <w:rPr>
          <w:rFonts w:hint="eastAsia"/>
        </w:rPr>
        <w:t>a</w:t>
      </w:r>
      <w:r w:rsidRPr="00AD050C">
        <w:t>点电势高</w:t>
      </w:r>
    </w:p>
    <w:p w14:paraId="3043F3BF" w14:textId="7E6859FC" w:rsidR="00A1795A" w:rsidRPr="00AD050C" w:rsidRDefault="002E67AD" w:rsidP="002E67AD">
      <w:r w:rsidRPr="00AD050C">
        <w:t>B</w:t>
      </w:r>
      <w:r w:rsidRPr="00AD050C">
        <w:t>．若磁性薄膜的</w:t>
      </w:r>
      <w:r w:rsidRPr="00AD050C">
        <w:rPr>
          <w:rFonts w:eastAsia="Times New Roman" w:cs="Times New Roman"/>
        </w:rPr>
        <w:t>N</w:t>
      </w:r>
      <w:r w:rsidRPr="00AD050C">
        <w:t>极在右侧，则吸气时</w:t>
      </w:r>
      <w:r w:rsidR="00AD050C" w:rsidRPr="00AD050C">
        <w:rPr>
          <w:rFonts w:hint="eastAsia"/>
        </w:rPr>
        <w:t>b</w:t>
      </w:r>
      <w:r w:rsidRPr="00AD050C">
        <w:t>点电势高</w:t>
      </w:r>
    </w:p>
    <w:p w14:paraId="39EAC206" w14:textId="62D4A5CA" w:rsidR="00A1795A" w:rsidRPr="00AD050C" w:rsidRDefault="002E67AD" w:rsidP="002E67AD">
      <w:r w:rsidRPr="00AD050C">
        <w:t>C</w:t>
      </w:r>
      <w:r w:rsidRPr="00AD050C">
        <w:t>．若图</w:t>
      </w:r>
      <w:r w:rsidRPr="00AD050C">
        <w:rPr>
          <w:rFonts w:eastAsia="Times New Roman" w:cs="Times New Roman"/>
        </w:rPr>
        <w:t>2</w:t>
      </w:r>
      <w:r w:rsidRPr="00AD050C">
        <w:t>中</w:t>
      </w:r>
      <w:r w:rsidR="00AD050C" w:rsidRPr="00AD050C">
        <w:rPr>
          <w:rFonts w:hint="eastAsia"/>
        </w:rPr>
        <w:t>P</w:t>
      </w:r>
      <w:r w:rsidRPr="00AD050C">
        <w:t>点对应呼气，则磁性薄膜的</w:t>
      </w:r>
      <w:r w:rsidRPr="00AD050C">
        <w:rPr>
          <w:rFonts w:eastAsia="Times New Roman" w:cs="Times New Roman"/>
        </w:rPr>
        <w:t>S</w:t>
      </w:r>
      <w:r w:rsidRPr="00AD050C">
        <w:t>极在右侧</w:t>
      </w:r>
    </w:p>
    <w:p w14:paraId="7E223FA3" w14:textId="15FDA523" w:rsidR="00A1795A" w:rsidRPr="00AD050C" w:rsidRDefault="002E67AD" w:rsidP="002E67AD">
      <w:r w:rsidRPr="00AD050C">
        <w:t>D</w:t>
      </w:r>
      <w:r w:rsidRPr="00AD050C">
        <w:t>．若图</w:t>
      </w:r>
      <w:r w:rsidRPr="00AD050C">
        <w:rPr>
          <w:rFonts w:eastAsia="Times New Roman" w:cs="Times New Roman"/>
        </w:rPr>
        <w:t>2</w:t>
      </w:r>
      <w:r w:rsidRPr="00AD050C">
        <w:t>中</w:t>
      </w:r>
      <w:r w:rsidR="00AD050C" w:rsidRPr="00AD050C">
        <w:rPr>
          <w:rFonts w:hint="eastAsia"/>
        </w:rPr>
        <w:t>Q</w:t>
      </w:r>
      <w:r w:rsidRPr="00AD050C">
        <w:t>点对应呼气，则磁性薄膜的</w:t>
      </w:r>
      <w:r w:rsidRPr="00AD050C">
        <w:rPr>
          <w:rFonts w:eastAsia="Times New Roman" w:cs="Times New Roman"/>
        </w:rPr>
        <w:t>S</w:t>
      </w:r>
      <w:r w:rsidRPr="00AD050C">
        <w:t>极在右侧</w:t>
      </w:r>
    </w:p>
    <w:p w14:paraId="0FA9A4C8" w14:textId="4D45A6FF" w:rsidR="00A1795A" w:rsidRPr="007F79C2" w:rsidRDefault="00000000" w:rsidP="002E67AD">
      <w:pPr>
        <w:rPr>
          <w:color w:val="EE0000"/>
        </w:rPr>
      </w:pPr>
      <w:r w:rsidRPr="007F79C2">
        <w:rPr>
          <w:color w:val="EE0000"/>
        </w:rPr>
        <w:t>【详解】</w:t>
      </w:r>
      <w:r w:rsidRPr="007F79C2">
        <w:rPr>
          <w:color w:val="EE0000"/>
        </w:rPr>
        <w:t>AB</w:t>
      </w:r>
      <w:r w:rsidRPr="007F79C2">
        <w:rPr>
          <w:color w:val="EE0000"/>
        </w:rPr>
        <w:t>．若磁性薄膜的</w:t>
      </w:r>
      <w:r w:rsidRPr="007F79C2">
        <w:rPr>
          <w:rFonts w:eastAsia="Times New Roman" w:cs="Times New Roman"/>
          <w:color w:val="EE0000"/>
        </w:rPr>
        <w:t>N</w:t>
      </w:r>
      <w:r w:rsidRPr="007F79C2">
        <w:rPr>
          <w:color w:val="EE0000"/>
        </w:rPr>
        <w:t>极在右侧，则通过线圈的磁场方向向右，吸气时薄膜向左运</w:t>
      </w:r>
      <w:r w:rsidRPr="007F79C2">
        <w:rPr>
          <w:color w:val="EE0000"/>
        </w:rPr>
        <w:lastRenderedPageBreak/>
        <w:t>动，通过线圈的磁场增强，由楞次定律可知感应磁场方向向左，则线圈中电流方向由</w:t>
      </w:r>
      <w:r w:rsidRPr="007F79C2">
        <w:rPr>
          <w:rFonts w:eastAsia="Times New Roman" w:cs="Times New Roman"/>
          <w:color w:val="EE0000"/>
        </w:rPr>
        <w:t>a</w:t>
      </w:r>
      <w:r w:rsidRPr="007F79C2">
        <w:rPr>
          <w:color w:val="EE0000"/>
        </w:rPr>
        <w:t>到</w:t>
      </w:r>
      <w:r w:rsidRPr="007F79C2">
        <w:rPr>
          <w:rFonts w:eastAsia="Times New Roman" w:cs="Times New Roman"/>
          <w:color w:val="EE0000"/>
        </w:rPr>
        <w:t>b</w:t>
      </w:r>
      <w:r w:rsidRPr="007F79C2">
        <w:rPr>
          <w:color w:val="EE0000"/>
        </w:rPr>
        <w:t>，即</w:t>
      </w:r>
      <w:r w:rsidR="00AD050C" w:rsidRPr="007F79C2">
        <w:rPr>
          <w:rFonts w:hint="eastAsia"/>
          <w:color w:val="EE0000"/>
        </w:rPr>
        <w:t>b</w:t>
      </w:r>
      <w:r w:rsidRPr="007F79C2">
        <w:rPr>
          <w:color w:val="EE0000"/>
        </w:rPr>
        <w:t>点电势高于</w:t>
      </w:r>
      <w:r w:rsidR="00AD050C" w:rsidRPr="007F79C2">
        <w:rPr>
          <w:rFonts w:hint="eastAsia"/>
          <w:color w:val="EE0000"/>
        </w:rPr>
        <w:t>a</w:t>
      </w:r>
      <w:r w:rsidRPr="007F79C2">
        <w:rPr>
          <w:color w:val="EE0000"/>
        </w:rPr>
        <w:t>点，故</w:t>
      </w:r>
      <w:r w:rsidRPr="007F79C2">
        <w:rPr>
          <w:color w:val="EE0000"/>
        </w:rPr>
        <w:t>A</w:t>
      </w:r>
      <w:r w:rsidRPr="007F79C2">
        <w:rPr>
          <w:color w:val="EE0000"/>
        </w:rPr>
        <w:t>错误，</w:t>
      </w:r>
      <w:r w:rsidRPr="007F79C2">
        <w:rPr>
          <w:color w:val="EE0000"/>
        </w:rPr>
        <w:t>B</w:t>
      </w:r>
      <w:r w:rsidRPr="007F79C2">
        <w:rPr>
          <w:color w:val="EE0000"/>
        </w:rPr>
        <w:t>正确；</w:t>
      </w:r>
    </w:p>
    <w:p w14:paraId="7A234958" w14:textId="77777777" w:rsidR="00A1795A" w:rsidRPr="007F79C2" w:rsidRDefault="00000000" w:rsidP="002E67AD">
      <w:pPr>
        <w:rPr>
          <w:color w:val="EE0000"/>
        </w:rPr>
      </w:pPr>
      <w:r w:rsidRPr="007F79C2">
        <w:rPr>
          <w:color w:val="EE0000"/>
        </w:rPr>
        <w:t>C</w:t>
      </w:r>
      <w:r w:rsidRPr="007F79C2">
        <w:rPr>
          <w:color w:val="EE0000"/>
        </w:rPr>
        <w:t>．由题图</w:t>
      </w:r>
      <w:r w:rsidRPr="007F79C2">
        <w:rPr>
          <w:color w:val="EE0000"/>
        </w:rPr>
        <w:t>2</w:t>
      </w:r>
      <w:r w:rsidRPr="007F79C2">
        <w:rPr>
          <w:color w:val="EE0000"/>
        </w:rPr>
        <w:t>可知，</w:t>
      </w:r>
      <w:r w:rsidRPr="007F79C2">
        <w:rPr>
          <w:rFonts w:eastAsia="Times New Roman" w:cs="Times New Roman"/>
          <w:color w:val="EE0000"/>
        </w:rPr>
        <w:t>P</w:t>
      </w:r>
      <w:r w:rsidRPr="007F79C2">
        <w:rPr>
          <w:color w:val="EE0000"/>
        </w:rPr>
        <w:t>点对应的电压为正，即由题意可知此时</w:t>
      </w:r>
      <w:r w:rsidRPr="007F79C2">
        <w:rPr>
          <w:rFonts w:eastAsia="Times New Roman" w:cs="Times New Roman"/>
          <w:color w:val="EE0000"/>
        </w:rPr>
        <w:t>b</w:t>
      </w:r>
      <w:r w:rsidRPr="007F79C2">
        <w:rPr>
          <w:color w:val="EE0000"/>
        </w:rPr>
        <w:t>点电势高于</w:t>
      </w:r>
      <w:r w:rsidRPr="007F79C2">
        <w:rPr>
          <w:rFonts w:eastAsia="Times New Roman" w:cs="Times New Roman"/>
          <w:color w:val="EE0000"/>
        </w:rPr>
        <w:t>a</w:t>
      </w:r>
      <w:r w:rsidRPr="007F79C2">
        <w:rPr>
          <w:color w:val="EE0000"/>
        </w:rPr>
        <w:t>点电势，线圈中的感应电流由</w:t>
      </w:r>
      <w:r w:rsidRPr="007F79C2">
        <w:rPr>
          <w:rFonts w:eastAsia="Times New Roman" w:cs="Times New Roman"/>
          <w:color w:val="EE0000"/>
        </w:rPr>
        <w:t>a</w:t>
      </w:r>
      <w:r w:rsidRPr="007F79C2">
        <w:rPr>
          <w:color w:val="EE0000"/>
        </w:rPr>
        <w:t>到</w:t>
      </w:r>
      <w:r w:rsidRPr="007F79C2">
        <w:rPr>
          <w:rFonts w:eastAsia="Times New Roman" w:cs="Times New Roman"/>
          <w:color w:val="EE0000"/>
        </w:rPr>
        <w:t>b</w:t>
      </w:r>
      <w:r w:rsidRPr="007F79C2">
        <w:rPr>
          <w:color w:val="EE0000"/>
        </w:rPr>
        <w:t>，通过线圈的感应磁场方向向左，若</w:t>
      </w:r>
      <w:r w:rsidRPr="007F79C2">
        <w:rPr>
          <w:rFonts w:eastAsia="Times New Roman" w:cs="Times New Roman"/>
          <w:color w:val="EE0000"/>
        </w:rPr>
        <w:t>P</w:t>
      </w:r>
      <w:r w:rsidRPr="007F79C2">
        <w:rPr>
          <w:color w:val="EE0000"/>
        </w:rPr>
        <w:t>点对应呼气，则线圈中的原磁场减弱，即原磁场方向应向左，磁性薄膜的</w:t>
      </w:r>
      <w:r w:rsidRPr="007F79C2">
        <w:rPr>
          <w:color w:val="EE0000"/>
        </w:rPr>
        <w:t>S</w:t>
      </w:r>
      <w:r w:rsidRPr="007F79C2">
        <w:rPr>
          <w:color w:val="EE0000"/>
        </w:rPr>
        <w:t>极在右侧，故</w:t>
      </w:r>
      <w:r w:rsidRPr="007F79C2">
        <w:rPr>
          <w:color w:val="EE0000"/>
        </w:rPr>
        <w:t>C</w:t>
      </w:r>
      <w:r w:rsidRPr="007F79C2">
        <w:rPr>
          <w:color w:val="EE0000"/>
        </w:rPr>
        <w:t>正确；</w:t>
      </w:r>
    </w:p>
    <w:p w14:paraId="36C1BA1E" w14:textId="77777777" w:rsidR="00A1795A" w:rsidRPr="007F79C2" w:rsidRDefault="00000000" w:rsidP="002E67AD">
      <w:pPr>
        <w:rPr>
          <w:color w:val="EE0000"/>
        </w:rPr>
      </w:pPr>
      <w:r w:rsidRPr="007F79C2">
        <w:rPr>
          <w:color w:val="EE0000"/>
        </w:rPr>
        <w:t>D</w:t>
      </w:r>
      <w:r w:rsidRPr="007F79C2">
        <w:rPr>
          <w:color w:val="EE0000"/>
        </w:rPr>
        <w:t>．由题图</w:t>
      </w:r>
      <w:r w:rsidRPr="007F79C2">
        <w:rPr>
          <w:color w:val="EE0000"/>
        </w:rPr>
        <w:t>2</w:t>
      </w:r>
      <w:r w:rsidRPr="007F79C2">
        <w:rPr>
          <w:color w:val="EE0000"/>
        </w:rPr>
        <w:t>可知，</w:t>
      </w:r>
      <w:r w:rsidRPr="007F79C2">
        <w:rPr>
          <w:rFonts w:eastAsia="Times New Roman" w:cs="Times New Roman"/>
          <w:color w:val="EE0000"/>
        </w:rPr>
        <w:t>Q</w:t>
      </w:r>
      <w:r w:rsidRPr="007F79C2">
        <w:rPr>
          <w:color w:val="EE0000"/>
        </w:rPr>
        <w:t>点对应的电压为负，即由题意可知此时</w:t>
      </w:r>
      <w:r w:rsidRPr="007F79C2">
        <w:rPr>
          <w:rFonts w:eastAsia="Times New Roman" w:cs="Times New Roman"/>
          <w:color w:val="EE0000"/>
        </w:rPr>
        <w:t>b</w:t>
      </w:r>
      <w:r w:rsidRPr="007F79C2">
        <w:rPr>
          <w:color w:val="EE0000"/>
        </w:rPr>
        <w:t>点电势低于</w:t>
      </w:r>
      <w:r w:rsidRPr="007F79C2">
        <w:rPr>
          <w:rFonts w:eastAsia="Times New Roman" w:cs="Times New Roman"/>
          <w:color w:val="EE0000"/>
        </w:rPr>
        <w:t>a</w:t>
      </w:r>
      <w:r w:rsidRPr="007F79C2">
        <w:rPr>
          <w:color w:val="EE0000"/>
        </w:rPr>
        <w:t>点电势，线圈中的感应电流由</w:t>
      </w:r>
      <w:r w:rsidRPr="007F79C2">
        <w:rPr>
          <w:rFonts w:eastAsia="Times New Roman" w:cs="Times New Roman"/>
          <w:color w:val="EE0000"/>
        </w:rPr>
        <w:t>b</w:t>
      </w:r>
      <w:r w:rsidRPr="007F79C2">
        <w:rPr>
          <w:color w:val="EE0000"/>
        </w:rPr>
        <w:t>到</w:t>
      </w:r>
      <w:r w:rsidRPr="007F79C2">
        <w:rPr>
          <w:rFonts w:eastAsia="Times New Roman" w:cs="Times New Roman"/>
          <w:color w:val="EE0000"/>
        </w:rPr>
        <w:t>a</w:t>
      </w:r>
      <w:r w:rsidRPr="007F79C2">
        <w:rPr>
          <w:color w:val="EE0000"/>
        </w:rPr>
        <w:t>，通过线圈的感应磁场方向向右，若</w:t>
      </w:r>
      <w:r w:rsidRPr="007F79C2">
        <w:rPr>
          <w:rFonts w:eastAsia="Times New Roman" w:cs="Times New Roman"/>
          <w:color w:val="EE0000"/>
        </w:rPr>
        <w:t>Q</w:t>
      </w:r>
      <w:r w:rsidRPr="007F79C2">
        <w:rPr>
          <w:color w:val="EE0000"/>
        </w:rPr>
        <w:t>点对应呼气，则线圈中的原磁场减弱，即原磁场方向应向右，磁性薄膜的</w:t>
      </w:r>
      <w:r w:rsidRPr="007F79C2">
        <w:rPr>
          <w:color w:val="EE0000"/>
        </w:rPr>
        <w:t>S</w:t>
      </w:r>
      <w:r w:rsidRPr="007F79C2">
        <w:rPr>
          <w:color w:val="EE0000"/>
        </w:rPr>
        <w:t>极应在左侧，故</w:t>
      </w:r>
      <w:r w:rsidRPr="007F79C2">
        <w:rPr>
          <w:color w:val="EE0000"/>
        </w:rPr>
        <w:t>D</w:t>
      </w:r>
      <w:r w:rsidRPr="007F79C2">
        <w:rPr>
          <w:color w:val="EE0000"/>
        </w:rPr>
        <w:t>错误。</w:t>
      </w:r>
    </w:p>
    <w:p w14:paraId="410DE232" w14:textId="77777777" w:rsidR="00A1795A" w:rsidRPr="007F79C2" w:rsidRDefault="00000000" w:rsidP="002E67AD">
      <w:pPr>
        <w:rPr>
          <w:color w:val="EE0000"/>
        </w:rPr>
      </w:pPr>
      <w:r w:rsidRPr="007F79C2">
        <w:rPr>
          <w:color w:val="EE0000"/>
        </w:rPr>
        <w:t>故选</w:t>
      </w:r>
      <w:r w:rsidRPr="007F79C2">
        <w:rPr>
          <w:color w:val="EE0000"/>
        </w:rPr>
        <w:t>BC</w:t>
      </w:r>
      <w:r w:rsidRPr="007F79C2">
        <w:rPr>
          <w:color w:val="EE0000"/>
        </w:rPr>
        <w:t>。</w:t>
      </w:r>
    </w:p>
    <w:p w14:paraId="3D04FD0C" w14:textId="77777777" w:rsidR="002E67AD" w:rsidRDefault="002E67AD" w:rsidP="002E67AD">
      <w:pPr>
        <w:rPr>
          <w:color w:val="EE0000"/>
        </w:rPr>
      </w:pPr>
    </w:p>
    <w:p w14:paraId="4CAB7513" w14:textId="786F96F6" w:rsidR="00A1795A" w:rsidRPr="00E27367" w:rsidRDefault="00000000" w:rsidP="002E67AD">
      <w:pPr>
        <w:pStyle w:val="a8"/>
        <w:numPr>
          <w:ilvl w:val="0"/>
          <w:numId w:val="2"/>
        </w:numPr>
        <w:ind w:firstLineChars="0"/>
      </w:pPr>
      <w:r w:rsidRPr="00E27367">
        <w:t>智能飞行器飞行表演中，两飞行器</w:t>
      </w:r>
      <w:r w:rsidRPr="00E27367">
        <w:rPr>
          <w:rFonts w:eastAsia="Times New Roman" w:cs="Times New Roman"/>
        </w:rPr>
        <w:t>M</w:t>
      </w:r>
      <w:r w:rsidRPr="00E27367">
        <w:t>、</w:t>
      </w:r>
      <w:r w:rsidRPr="00E27367">
        <w:rPr>
          <w:rFonts w:eastAsia="Times New Roman" w:cs="Times New Roman"/>
        </w:rPr>
        <w:t>N</w:t>
      </w:r>
      <w:r w:rsidRPr="00E27367">
        <w:t>位于同一高度，沿同一直线同向匀速飞行。依据表演要求，</w:t>
      </w:r>
      <w:r w:rsidRPr="00E27367">
        <w:rPr>
          <w:rFonts w:eastAsia="Times New Roman" w:cs="Times New Roman"/>
        </w:rPr>
        <w:t>M</w:t>
      </w:r>
      <w:r w:rsidRPr="00E27367">
        <w:t>保持飞行速度不变，</w:t>
      </w:r>
      <w:r w:rsidRPr="00E27367">
        <w:rPr>
          <w:rFonts w:eastAsia="Times New Roman" w:cs="Times New Roman"/>
        </w:rPr>
        <w:t>N</w:t>
      </w:r>
      <w:r w:rsidRPr="00E27367">
        <w:t>先匀加速后匀减速调整与</w:t>
      </w:r>
      <w:r w:rsidRPr="00E27367">
        <w:rPr>
          <w:rFonts w:eastAsia="Times New Roman" w:cs="Times New Roman"/>
        </w:rPr>
        <w:t>M</w:t>
      </w:r>
      <w:r w:rsidRPr="00E27367">
        <w:t>的间距，</w:t>
      </w:r>
      <w:r w:rsidRPr="00E27367">
        <w:rPr>
          <w:rFonts w:eastAsia="Times New Roman" w:cs="Times New Roman"/>
        </w:rPr>
        <w:t>20 s</w:t>
      </w:r>
      <w:r w:rsidRPr="00E27367">
        <w:t>以内完成调整。从开始调整时计时，</w:t>
      </w:r>
      <w:r w:rsidRPr="00E27367">
        <w:rPr>
          <w:rFonts w:eastAsia="Times New Roman" w:cs="Times New Roman"/>
        </w:rPr>
        <w:t>N</w:t>
      </w:r>
      <w:r w:rsidRPr="00E27367">
        <w:t>传回的数据如表所示，则调整过程</w:t>
      </w:r>
      <w:commentRangeStart w:id="9"/>
      <w:r w:rsidRPr="00E27367">
        <w:t>中</w:t>
      </w:r>
      <w:commentRangeEnd w:id="9"/>
      <w:r w:rsidR="00E27367" w:rsidRPr="00E27367">
        <w:rPr>
          <w:rStyle w:val="a9"/>
          <w:szCs w:val="24"/>
        </w:rPr>
        <w:commentReference w:id="9"/>
      </w:r>
      <w:r w:rsidRPr="00E27367">
        <w:t>（</w:t>
      </w:r>
      <w:r w:rsidRPr="00E27367">
        <w:rPr>
          <w:rFonts w:eastAsia="Times New Roman" w:cs="Times New Roman"/>
        </w:rPr>
        <w:t xml:space="preserve">    </w:t>
      </w:r>
      <w:r w:rsidRPr="00E27367">
        <w:t>）</w:t>
      </w:r>
    </w:p>
    <w:tbl>
      <w:tblPr>
        <w:tblStyle w:val="ae"/>
        <w:tblW w:w="0" w:type="auto"/>
        <w:tblLook w:val="04A0" w:firstRow="1" w:lastRow="0" w:firstColumn="1" w:lastColumn="0" w:noHBand="0" w:noVBand="1"/>
      </w:tblPr>
      <w:tblGrid>
        <w:gridCol w:w="1220"/>
        <w:gridCol w:w="531"/>
        <w:gridCol w:w="531"/>
        <w:gridCol w:w="531"/>
        <w:gridCol w:w="531"/>
        <w:gridCol w:w="531"/>
        <w:gridCol w:w="531"/>
        <w:gridCol w:w="531"/>
        <w:gridCol w:w="531"/>
        <w:gridCol w:w="531"/>
        <w:gridCol w:w="531"/>
        <w:gridCol w:w="531"/>
      </w:tblGrid>
      <w:tr w:rsidR="00A1795A" w:rsidRPr="00E27367" w14:paraId="019D030A" w14:textId="77777777" w:rsidTr="00E27367">
        <w:trPr>
          <w:trHeight w:val="375"/>
        </w:trPr>
        <w:tc>
          <w:tcPr>
            <w:tcW w:w="0" w:type="auto"/>
          </w:tcPr>
          <w:p w14:paraId="68B73CBB" w14:textId="7BDB6B6C" w:rsidR="00A1795A" w:rsidRPr="00E27367" w:rsidRDefault="00000000" w:rsidP="00E27367">
            <w:pPr>
              <w:jc w:val="center"/>
            </w:pPr>
            <w:r w:rsidRPr="00E27367">
              <w:t>时间</w:t>
            </w:r>
            <w:r w:rsidR="00E27367" w:rsidRPr="00E27367">
              <w:rPr>
                <w:rFonts w:hint="eastAsia"/>
              </w:rPr>
              <w:t>（</w:t>
            </w:r>
            <w:r w:rsidR="00E27367" w:rsidRPr="00E27367">
              <w:rPr>
                <w:rFonts w:hint="eastAsia"/>
              </w:rPr>
              <w:t>s</w:t>
            </w:r>
            <w:r w:rsidR="00E27367" w:rsidRPr="00E27367">
              <w:rPr>
                <w:rFonts w:hint="eastAsia"/>
              </w:rPr>
              <w:t>）</w:t>
            </w:r>
          </w:p>
        </w:tc>
        <w:tc>
          <w:tcPr>
            <w:tcW w:w="0" w:type="auto"/>
          </w:tcPr>
          <w:p w14:paraId="58A1C22D" w14:textId="77777777" w:rsidR="00A1795A" w:rsidRPr="00E27367" w:rsidRDefault="00000000" w:rsidP="00E27367">
            <w:pPr>
              <w:jc w:val="center"/>
            </w:pPr>
            <w:r w:rsidRPr="00E27367">
              <w:rPr>
                <w:rFonts w:eastAsia="Times New Roman" w:cs="Times New Roman"/>
              </w:rPr>
              <w:t>0</w:t>
            </w:r>
          </w:p>
        </w:tc>
        <w:tc>
          <w:tcPr>
            <w:tcW w:w="0" w:type="auto"/>
          </w:tcPr>
          <w:p w14:paraId="50A315EF" w14:textId="77777777" w:rsidR="00A1795A" w:rsidRPr="00E27367" w:rsidRDefault="00000000" w:rsidP="00E27367">
            <w:pPr>
              <w:jc w:val="center"/>
            </w:pPr>
            <w:r w:rsidRPr="00E27367">
              <w:rPr>
                <w:rFonts w:eastAsia="Times New Roman" w:cs="Times New Roman"/>
              </w:rPr>
              <w:t>2</w:t>
            </w:r>
          </w:p>
        </w:tc>
        <w:tc>
          <w:tcPr>
            <w:tcW w:w="0" w:type="auto"/>
          </w:tcPr>
          <w:p w14:paraId="1B8D46A5" w14:textId="77777777" w:rsidR="00A1795A" w:rsidRPr="00E27367" w:rsidRDefault="00000000" w:rsidP="00E27367">
            <w:pPr>
              <w:jc w:val="center"/>
            </w:pPr>
            <w:r w:rsidRPr="00E27367">
              <w:rPr>
                <w:rFonts w:eastAsia="Times New Roman" w:cs="Times New Roman"/>
              </w:rPr>
              <w:t>4</w:t>
            </w:r>
          </w:p>
        </w:tc>
        <w:tc>
          <w:tcPr>
            <w:tcW w:w="0" w:type="auto"/>
          </w:tcPr>
          <w:p w14:paraId="15DBF319" w14:textId="77777777" w:rsidR="00A1795A" w:rsidRPr="00E27367" w:rsidRDefault="00000000" w:rsidP="00E27367">
            <w:pPr>
              <w:jc w:val="center"/>
            </w:pPr>
            <w:r w:rsidRPr="00E27367">
              <w:rPr>
                <w:rFonts w:eastAsia="Times New Roman" w:cs="Times New Roman"/>
              </w:rPr>
              <w:t>6</w:t>
            </w:r>
          </w:p>
        </w:tc>
        <w:tc>
          <w:tcPr>
            <w:tcW w:w="0" w:type="auto"/>
          </w:tcPr>
          <w:p w14:paraId="3209C0AD" w14:textId="77777777" w:rsidR="00A1795A" w:rsidRPr="00E27367" w:rsidRDefault="00000000" w:rsidP="00E27367">
            <w:pPr>
              <w:jc w:val="center"/>
            </w:pPr>
            <w:r w:rsidRPr="00E27367">
              <w:rPr>
                <w:rFonts w:eastAsia="Times New Roman" w:cs="Times New Roman"/>
              </w:rPr>
              <w:t>8</w:t>
            </w:r>
          </w:p>
        </w:tc>
        <w:tc>
          <w:tcPr>
            <w:tcW w:w="0" w:type="auto"/>
          </w:tcPr>
          <w:p w14:paraId="3B318856" w14:textId="77777777" w:rsidR="00A1795A" w:rsidRPr="00E27367" w:rsidRDefault="00000000" w:rsidP="00E27367">
            <w:pPr>
              <w:jc w:val="center"/>
            </w:pPr>
            <w:r w:rsidRPr="00E27367">
              <w:rPr>
                <w:rFonts w:eastAsia="Times New Roman" w:cs="Times New Roman"/>
              </w:rPr>
              <w:t>10</w:t>
            </w:r>
          </w:p>
        </w:tc>
        <w:tc>
          <w:tcPr>
            <w:tcW w:w="0" w:type="auto"/>
          </w:tcPr>
          <w:p w14:paraId="76481CC3" w14:textId="77777777" w:rsidR="00A1795A" w:rsidRPr="00E27367" w:rsidRDefault="00000000" w:rsidP="00E27367">
            <w:pPr>
              <w:jc w:val="center"/>
            </w:pPr>
            <w:r w:rsidRPr="00E27367">
              <w:rPr>
                <w:rFonts w:eastAsia="Times New Roman" w:cs="Times New Roman"/>
              </w:rPr>
              <w:t>12</w:t>
            </w:r>
          </w:p>
        </w:tc>
        <w:tc>
          <w:tcPr>
            <w:tcW w:w="0" w:type="auto"/>
          </w:tcPr>
          <w:p w14:paraId="478456A8" w14:textId="77777777" w:rsidR="00A1795A" w:rsidRPr="00E27367" w:rsidRDefault="00000000" w:rsidP="00E27367">
            <w:pPr>
              <w:jc w:val="center"/>
            </w:pPr>
            <w:r w:rsidRPr="00E27367">
              <w:rPr>
                <w:rFonts w:eastAsia="Times New Roman" w:cs="Times New Roman"/>
              </w:rPr>
              <w:t>14</w:t>
            </w:r>
          </w:p>
        </w:tc>
        <w:tc>
          <w:tcPr>
            <w:tcW w:w="0" w:type="auto"/>
          </w:tcPr>
          <w:p w14:paraId="3AFD4193" w14:textId="77777777" w:rsidR="00A1795A" w:rsidRPr="00E27367" w:rsidRDefault="00000000" w:rsidP="00E27367">
            <w:pPr>
              <w:jc w:val="center"/>
            </w:pPr>
            <w:r w:rsidRPr="00E27367">
              <w:rPr>
                <w:rFonts w:eastAsia="Times New Roman" w:cs="Times New Roman"/>
              </w:rPr>
              <w:t>16</w:t>
            </w:r>
          </w:p>
        </w:tc>
        <w:tc>
          <w:tcPr>
            <w:tcW w:w="0" w:type="auto"/>
          </w:tcPr>
          <w:p w14:paraId="20C97660" w14:textId="77777777" w:rsidR="00A1795A" w:rsidRPr="00E27367" w:rsidRDefault="00000000" w:rsidP="00E27367">
            <w:pPr>
              <w:jc w:val="center"/>
            </w:pPr>
            <w:r w:rsidRPr="00E27367">
              <w:rPr>
                <w:rFonts w:eastAsia="Times New Roman" w:cs="Times New Roman"/>
              </w:rPr>
              <w:t>18</w:t>
            </w:r>
          </w:p>
        </w:tc>
        <w:tc>
          <w:tcPr>
            <w:tcW w:w="0" w:type="auto"/>
          </w:tcPr>
          <w:p w14:paraId="6BCF0FC6" w14:textId="77777777" w:rsidR="00A1795A" w:rsidRPr="00E27367" w:rsidRDefault="00000000" w:rsidP="00E27367">
            <w:pPr>
              <w:jc w:val="center"/>
            </w:pPr>
            <w:r w:rsidRPr="00E27367">
              <w:rPr>
                <w:rFonts w:eastAsia="Times New Roman" w:cs="Times New Roman"/>
              </w:rPr>
              <w:t>20</w:t>
            </w:r>
          </w:p>
        </w:tc>
      </w:tr>
      <w:tr w:rsidR="00A1795A" w:rsidRPr="00E27367" w14:paraId="6F0C64A7" w14:textId="77777777" w:rsidTr="00E27367">
        <w:trPr>
          <w:trHeight w:val="375"/>
        </w:trPr>
        <w:tc>
          <w:tcPr>
            <w:tcW w:w="0" w:type="auto"/>
          </w:tcPr>
          <w:p w14:paraId="7F8A3D84" w14:textId="008046E5" w:rsidR="00A1795A" w:rsidRPr="00E27367" w:rsidRDefault="00000000" w:rsidP="00E27367">
            <w:pPr>
              <w:jc w:val="center"/>
            </w:pPr>
            <w:r w:rsidRPr="00E27367">
              <w:t>间距</w:t>
            </w:r>
            <w:r w:rsidR="00E27367" w:rsidRPr="00E27367">
              <w:rPr>
                <w:rFonts w:hint="eastAsia"/>
              </w:rPr>
              <w:t>（</w:t>
            </w:r>
            <w:r w:rsidR="00E27367" w:rsidRPr="00E27367">
              <w:rPr>
                <w:rFonts w:hint="eastAsia"/>
              </w:rPr>
              <w:t>m</w:t>
            </w:r>
            <w:r w:rsidR="00E27367" w:rsidRPr="00E27367">
              <w:rPr>
                <w:rFonts w:hint="eastAsia"/>
              </w:rPr>
              <w:t>）</w:t>
            </w:r>
          </w:p>
        </w:tc>
        <w:tc>
          <w:tcPr>
            <w:tcW w:w="0" w:type="auto"/>
          </w:tcPr>
          <w:p w14:paraId="7566FB92" w14:textId="77777777" w:rsidR="00A1795A" w:rsidRPr="00E27367" w:rsidRDefault="00000000" w:rsidP="00E27367">
            <w:pPr>
              <w:jc w:val="center"/>
            </w:pPr>
            <w:r w:rsidRPr="00E27367">
              <w:rPr>
                <w:rFonts w:eastAsia="Times New Roman" w:cs="Times New Roman"/>
              </w:rPr>
              <w:t>281</w:t>
            </w:r>
          </w:p>
        </w:tc>
        <w:tc>
          <w:tcPr>
            <w:tcW w:w="0" w:type="auto"/>
          </w:tcPr>
          <w:p w14:paraId="0ACDF6C5" w14:textId="77777777" w:rsidR="00A1795A" w:rsidRPr="00E27367" w:rsidRDefault="00000000" w:rsidP="00E27367">
            <w:pPr>
              <w:jc w:val="center"/>
            </w:pPr>
            <w:r w:rsidRPr="00E27367">
              <w:rPr>
                <w:rFonts w:eastAsia="Times New Roman" w:cs="Times New Roman"/>
              </w:rPr>
              <w:t>294</w:t>
            </w:r>
          </w:p>
        </w:tc>
        <w:tc>
          <w:tcPr>
            <w:tcW w:w="0" w:type="auto"/>
          </w:tcPr>
          <w:p w14:paraId="1A80983E" w14:textId="77777777" w:rsidR="00A1795A" w:rsidRPr="00E27367" w:rsidRDefault="00000000" w:rsidP="00E27367">
            <w:pPr>
              <w:jc w:val="center"/>
            </w:pPr>
            <w:r w:rsidRPr="00E27367">
              <w:rPr>
                <w:rFonts w:eastAsia="Times New Roman" w:cs="Times New Roman"/>
              </w:rPr>
              <w:t>297</w:t>
            </w:r>
          </w:p>
        </w:tc>
        <w:tc>
          <w:tcPr>
            <w:tcW w:w="0" w:type="auto"/>
          </w:tcPr>
          <w:p w14:paraId="525D5099" w14:textId="77777777" w:rsidR="00A1795A" w:rsidRPr="00E27367" w:rsidRDefault="00000000" w:rsidP="00E27367">
            <w:pPr>
              <w:jc w:val="center"/>
            </w:pPr>
            <w:r w:rsidRPr="00E27367">
              <w:rPr>
                <w:rFonts w:eastAsia="Times New Roman" w:cs="Times New Roman"/>
              </w:rPr>
              <w:t>290</w:t>
            </w:r>
          </w:p>
        </w:tc>
        <w:tc>
          <w:tcPr>
            <w:tcW w:w="0" w:type="auto"/>
          </w:tcPr>
          <w:p w14:paraId="60E9E1C2" w14:textId="77777777" w:rsidR="00A1795A" w:rsidRPr="00E27367" w:rsidRDefault="00000000" w:rsidP="00E27367">
            <w:pPr>
              <w:jc w:val="center"/>
            </w:pPr>
            <w:r w:rsidRPr="00E27367">
              <w:rPr>
                <w:rFonts w:eastAsia="Times New Roman" w:cs="Times New Roman"/>
              </w:rPr>
              <w:t>273</w:t>
            </w:r>
          </w:p>
        </w:tc>
        <w:tc>
          <w:tcPr>
            <w:tcW w:w="0" w:type="auto"/>
          </w:tcPr>
          <w:p w14:paraId="0786CA10" w14:textId="77777777" w:rsidR="00A1795A" w:rsidRPr="00E27367" w:rsidRDefault="00000000" w:rsidP="00E27367">
            <w:pPr>
              <w:jc w:val="center"/>
            </w:pPr>
            <w:r w:rsidRPr="00E27367">
              <w:rPr>
                <w:rFonts w:eastAsia="Times New Roman" w:cs="Times New Roman"/>
              </w:rPr>
              <w:t>248</w:t>
            </w:r>
          </w:p>
        </w:tc>
        <w:tc>
          <w:tcPr>
            <w:tcW w:w="0" w:type="auto"/>
          </w:tcPr>
          <w:p w14:paraId="59028195" w14:textId="77777777" w:rsidR="00A1795A" w:rsidRPr="00E27367" w:rsidRDefault="00000000" w:rsidP="00E27367">
            <w:pPr>
              <w:jc w:val="center"/>
            </w:pPr>
            <w:r w:rsidRPr="00E27367">
              <w:rPr>
                <w:rFonts w:eastAsia="Times New Roman" w:cs="Times New Roman"/>
              </w:rPr>
              <w:t>227</w:t>
            </w:r>
          </w:p>
        </w:tc>
        <w:tc>
          <w:tcPr>
            <w:tcW w:w="0" w:type="auto"/>
          </w:tcPr>
          <w:p w14:paraId="50320CB1" w14:textId="77777777" w:rsidR="00A1795A" w:rsidRPr="00E27367" w:rsidRDefault="00000000" w:rsidP="00E27367">
            <w:pPr>
              <w:jc w:val="center"/>
            </w:pPr>
            <w:r w:rsidRPr="00E27367">
              <w:rPr>
                <w:rFonts w:eastAsia="Times New Roman" w:cs="Times New Roman"/>
              </w:rPr>
              <w:t>212</w:t>
            </w:r>
          </w:p>
        </w:tc>
        <w:tc>
          <w:tcPr>
            <w:tcW w:w="0" w:type="auto"/>
          </w:tcPr>
          <w:p w14:paraId="2B1DBACB" w14:textId="77777777" w:rsidR="00A1795A" w:rsidRPr="00E27367" w:rsidRDefault="00000000" w:rsidP="00E27367">
            <w:pPr>
              <w:jc w:val="center"/>
            </w:pPr>
            <w:r w:rsidRPr="00E27367">
              <w:rPr>
                <w:rFonts w:eastAsia="Times New Roman" w:cs="Times New Roman"/>
              </w:rPr>
              <w:t>203</w:t>
            </w:r>
          </w:p>
        </w:tc>
        <w:tc>
          <w:tcPr>
            <w:tcW w:w="0" w:type="auto"/>
          </w:tcPr>
          <w:p w14:paraId="2E93C514" w14:textId="77777777" w:rsidR="00A1795A" w:rsidRPr="00E27367" w:rsidRDefault="00000000" w:rsidP="00E27367">
            <w:pPr>
              <w:jc w:val="center"/>
            </w:pPr>
            <w:r w:rsidRPr="00E27367">
              <w:rPr>
                <w:rFonts w:eastAsia="Times New Roman" w:cs="Times New Roman"/>
              </w:rPr>
              <w:t>200</w:t>
            </w:r>
          </w:p>
        </w:tc>
        <w:tc>
          <w:tcPr>
            <w:tcW w:w="0" w:type="auto"/>
          </w:tcPr>
          <w:p w14:paraId="75FC671B" w14:textId="77777777" w:rsidR="00A1795A" w:rsidRPr="00E27367" w:rsidRDefault="00000000" w:rsidP="00E27367">
            <w:pPr>
              <w:jc w:val="center"/>
            </w:pPr>
            <w:r w:rsidRPr="00E27367">
              <w:rPr>
                <w:rFonts w:eastAsia="Times New Roman" w:cs="Times New Roman"/>
              </w:rPr>
              <w:t>200</w:t>
            </w:r>
          </w:p>
        </w:tc>
      </w:tr>
    </w:tbl>
    <w:p w14:paraId="0B5A9DD6" w14:textId="2DD81EFE" w:rsidR="00A1795A" w:rsidRPr="00E27367" w:rsidRDefault="002E67AD" w:rsidP="002E67AD">
      <w:r w:rsidRPr="00E27367">
        <w:t>A</w:t>
      </w:r>
      <w:r w:rsidRPr="00E27367">
        <w:t>．</w:t>
      </w:r>
      <w:r w:rsidRPr="00E27367">
        <w:rPr>
          <w:rFonts w:eastAsia="Times New Roman" w:cs="Times New Roman"/>
        </w:rPr>
        <w:t>10 s</w:t>
      </w:r>
      <w:r w:rsidRPr="00E27367">
        <w:t>末</w:t>
      </w:r>
      <w:r w:rsidRPr="00E27367">
        <w:rPr>
          <w:rFonts w:eastAsia="Times New Roman" w:cs="Times New Roman"/>
        </w:rPr>
        <w:t>N</w:t>
      </w:r>
      <w:r w:rsidRPr="00E27367">
        <w:t>的速度达到最大值</w:t>
      </w:r>
    </w:p>
    <w:p w14:paraId="2E65D8A2" w14:textId="0336B02A" w:rsidR="00A1795A" w:rsidRPr="00E27367" w:rsidRDefault="002E67AD" w:rsidP="002E67AD">
      <w:r w:rsidRPr="00E27367">
        <w:t>B</w:t>
      </w:r>
      <w:r w:rsidRPr="00E27367">
        <w:t>．</w:t>
      </w:r>
      <w:r w:rsidRPr="00E27367">
        <w:rPr>
          <w:rFonts w:eastAsia="Times New Roman" w:cs="Times New Roman"/>
        </w:rPr>
        <w:t>7 s</w:t>
      </w:r>
      <w:r w:rsidRPr="00E27367">
        <w:t>末</w:t>
      </w:r>
      <w:r w:rsidRPr="00E27367">
        <w:rPr>
          <w:rFonts w:eastAsia="Times New Roman" w:cs="Times New Roman"/>
        </w:rPr>
        <w:t>N</w:t>
      </w:r>
      <w:r w:rsidRPr="00E27367">
        <w:t>与</w:t>
      </w:r>
      <w:r w:rsidRPr="00E27367">
        <w:rPr>
          <w:rFonts w:eastAsia="Times New Roman" w:cs="Times New Roman"/>
        </w:rPr>
        <w:t>M</w:t>
      </w:r>
      <w:r w:rsidRPr="00E27367">
        <w:t>的间距为</w:t>
      </w:r>
      <w:r w:rsidRPr="00E27367">
        <w:rPr>
          <w:rFonts w:eastAsia="Times New Roman" w:cs="Times New Roman"/>
        </w:rPr>
        <w:t>281.5 m</w:t>
      </w:r>
    </w:p>
    <w:p w14:paraId="14349A0B" w14:textId="7110B99E" w:rsidR="00A1795A" w:rsidRPr="00E27367" w:rsidRDefault="002E67AD" w:rsidP="002E67AD">
      <w:r w:rsidRPr="00E27367">
        <w:t>C</w:t>
      </w:r>
      <w:r w:rsidRPr="00E27367">
        <w:t>．</w:t>
      </w:r>
      <w:r w:rsidRPr="00E27367">
        <w:rPr>
          <w:rFonts w:eastAsia="Times New Roman" w:cs="Times New Roman"/>
        </w:rPr>
        <w:t>N</w:t>
      </w:r>
      <w:r w:rsidRPr="00E27367">
        <w:t>加速阶段的加速度大小为</w:t>
      </w:r>
      <w:r w:rsidR="00E27367" w:rsidRPr="00E27367">
        <w:rPr>
          <w:rFonts w:hint="eastAsia"/>
        </w:rPr>
        <w:t>2.5 m/s</w:t>
      </w:r>
      <w:r w:rsidR="00E27367" w:rsidRPr="00E27367">
        <w:rPr>
          <w:rFonts w:hint="eastAsia"/>
          <w:vertAlign w:val="superscript"/>
        </w:rPr>
        <w:t>2</w:t>
      </w:r>
    </w:p>
    <w:p w14:paraId="41064DA5" w14:textId="26A783C0" w:rsidR="00A1795A" w:rsidRPr="00E27367" w:rsidRDefault="002E67AD" w:rsidP="002E67AD">
      <w:r w:rsidRPr="00E27367">
        <w:t>D</w:t>
      </w:r>
      <w:r w:rsidRPr="00E27367">
        <w:t>．</w:t>
      </w:r>
      <w:r w:rsidRPr="00E27367">
        <w:rPr>
          <w:rFonts w:eastAsia="Times New Roman" w:cs="Times New Roman"/>
        </w:rPr>
        <w:t>N</w:t>
      </w:r>
      <w:r w:rsidRPr="00E27367">
        <w:t>与</w:t>
      </w:r>
      <w:r w:rsidRPr="00E27367">
        <w:rPr>
          <w:rFonts w:eastAsia="Times New Roman" w:cs="Times New Roman"/>
        </w:rPr>
        <w:t>M</w:t>
      </w:r>
      <w:r w:rsidRPr="00E27367">
        <w:t>的相对速度的最大值为</w:t>
      </w:r>
      <w:r w:rsidR="00E27367" w:rsidRPr="00E27367">
        <w:rPr>
          <w:rFonts w:hint="eastAsia"/>
        </w:rPr>
        <w:t>13.5 m/s</w:t>
      </w:r>
    </w:p>
    <w:p w14:paraId="46A352D8" w14:textId="52E611B2" w:rsidR="00A1795A" w:rsidRPr="002E67AD" w:rsidRDefault="00000000" w:rsidP="002E67AD">
      <w:pPr>
        <w:rPr>
          <w:color w:val="EE0000"/>
        </w:rPr>
      </w:pPr>
      <w:r w:rsidRPr="002E67AD">
        <w:rPr>
          <w:color w:val="EE0000"/>
        </w:rPr>
        <w:t>【详解】</w:t>
      </w:r>
      <w:r w:rsidRPr="002E67AD">
        <w:rPr>
          <w:rFonts w:eastAsia="Times New Roman" w:cs="Times New Roman"/>
          <w:color w:val="EE0000"/>
        </w:rPr>
        <w:t>ACD</w:t>
      </w:r>
      <w:r w:rsidRPr="002E67AD">
        <w:rPr>
          <w:rFonts w:ascii="宋体" w:hAnsi="宋体" w:hint="eastAsia"/>
          <w:color w:val="EE0000"/>
        </w:rPr>
        <w:t>．以</w:t>
      </w:r>
      <w:r w:rsidRPr="002E67AD">
        <w:rPr>
          <w:rFonts w:eastAsia="Times New Roman" w:cs="Times New Roman"/>
          <w:color w:val="EE0000"/>
        </w:rPr>
        <w:t>M</w:t>
      </w:r>
      <w:r w:rsidRPr="002E67AD">
        <w:rPr>
          <w:color w:val="EE0000"/>
        </w:rPr>
        <w:t>飞行器为参考系，分别求出</w:t>
      </w:r>
      <w:r w:rsidRPr="002E67AD">
        <w:rPr>
          <w:color w:val="EE0000"/>
        </w:rPr>
        <w:t>N</w:t>
      </w:r>
      <w:r w:rsidRPr="002E67AD">
        <w:rPr>
          <w:color w:val="EE0000"/>
        </w:rPr>
        <w:t>在相邻</w:t>
      </w:r>
      <w:r w:rsidRPr="002E67AD">
        <w:rPr>
          <w:color w:val="EE0000"/>
        </w:rPr>
        <w:t>2</w:t>
      </w:r>
      <w:r w:rsidR="00E27367">
        <w:rPr>
          <w:rFonts w:hint="eastAsia"/>
          <w:color w:val="EE0000"/>
        </w:rPr>
        <w:t xml:space="preserve"> </w:t>
      </w:r>
      <w:r w:rsidRPr="002E67AD">
        <w:rPr>
          <w:color w:val="EE0000"/>
        </w:rPr>
        <w:t>s</w:t>
      </w:r>
      <w:r w:rsidRPr="002E67AD">
        <w:rPr>
          <w:color w:val="EE0000"/>
        </w:rPr>
        <w:t>内相对</w:t>
      </w:r>
      <w:r w:rsidRPr="002E67AD">
        <w:rPr>
          <w:color w:val="EE0000"/>
        </w:rPr>
        <w:t>M</w:t>
      </w:r>
      <w:r w:rsidRPr="002E67AD">
        <w:rPr>
          <w:color w:val="EE0000"/>
        </w:rPr>
        <w:t>的位移如表</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15"/>
        <w:gridCol w:w="803"/>
        <w:gridCol w:w="747"/>
        <w:gridCol w:w="747"/>
        <w:gridCol w:w="803"/>
        <w:gridCol w:w="803"/>
        <w:gridCol w:w="803"/>
        <w:gridCol w:w="754"/>
        <w:gridCol w:w="698"/>
        <w:gridCol w:w="698"/>
        <w:gridCol w:w="754"/>
      </w:tblGrid>
      <w:tr w:rsidR="00A1795A" w:rsidRPr="002E67AD" w14:paraId="480225F1" w14:textId="77777777">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AE0130" w14:textId="77777777" w:rsidR="00A1795A" w:rsidRPr="002E67AD" w:rsidRDefault="00000000" w:rsidP="002E67AD">
            <w:pPr>
              <w:rPr>
                <w:color w:val="EE0000"/>
              </w:rPr>
            </w:pPr>
            <w:r w:rsidRPr="002E67AD">
              <w:rPr>
                <w:color w:val="EE0000"/>
              </w:rPr>
              <w:t>时间区间</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70444F" w14:textId="2D3D13A4" w:rsidR="00A1795A" w:rsidRPr="002E67AD" w:rsidRDefault="00000000" w:rsidP="00E27367">
            <w:pPr>
              <w:jc w:val="center"/>
              <w:rPr>
                <w:color w:val="EE0000"/>
              </w:rPr>
            </w:pPr>
            <w:r w:rsidRPr="002E67AD">
              <w:rPr>
                <w:color w:val="EE0000"/>
              </w:rPr>
              <w:t>0</w:t>
            </w:r>
            <w:r w:rsidR="00E27367">
              <w:rPr>
                <w:rFonts w:hint="eastAsia"/>
                <w:color w:val="EE0000"/>
              </w:rPr>
              <w:t xml:space="preserve"> ~ </w:t>
            </w:r>
            <w:r w:rsidRPr="002E67AD">
              <w:rPr>
                <w:color w:val="EE0000"/>
              </w:rPr>
              <w:t>2</w:t>
            </w:r>
            <w:r w:rsidR="00E27367">
              <w:rPr>
                <w:rFonts w:hint="eastAsia"/>
                <w:color w:val="EE0000"/>
              </w:rPr>
              <w:t xml:space="preserve"> </w:t>
            </w:r>
            <w:r w:rsidRPr="002E67AD">
              <w:rPr>
                <w:color w:val="EE0000"/>
              </w:rPr>
              <w:t>s</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F97B8B" w14:textId="4283611F" w:rsidR="00A1795A" w:rsidRPr="002E67AD" w:rsidRDefault="00000000" w:rsidP="00E27367">
            <w:pPr>
              <w:jc w:val="center"/>
              <w:rPr>
                <w:color w:val="EE0000"/>
              </w:rPr>
            </w:pPr>
            <w:r w:rsidRPr="002E67AD">
              <w:rPr>
                <w:color w:val="EE0000"/>
              </w:rPr>
              <w:t>2</w:t>
            </w:r>
            <w:r w:rsidR="00E27367">
              <w:rPr>
                <w:rFonts w:hint="eastAsia"/>
                <w:color w:val="EE0000"/>
              </w:rPr>
              <w:t xml:space="preserve"> ~ </w:t>
            </w:r>
            <w:r w:rsidRPr="002E67AD">
              <w:rPr>
                <w:color w:val="EE0000"/>
              </w:rPr>
              <w:t>4</w:t>
            </w:r>
            <w:r w:rsidR="00E27367">
              <w:rPr>
                <w:rFonts w:hint="eastAsia"/>
                <w:color w:val="EE0000"/>
              </w:rPr>
              <w:t xml:space="preserve"> </w:t>
            </w:r>
            <w:r w:rsidRPr="002E67AD">
              <w:rPr>
                <w:color w:val="EE0000"/>
              </w:rPr>
              <w:t>s</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05631B" w14:textId="755892AE" w:rsidR="00A1795A" w:rsidRPr="002E67AD" w:rsidRDefault="00000000" w:rsidP="00E27367">
            <w:pPr>
              <w:jc w:val="center"/>
              <w:rPr>
                <w:color w:val="EE0000"/>
              </w:rPr>
            </w:pPr>
            <w:r w:rsidRPr="002E67AD">
              <w:rPr>
                <w:color w:val="EE0000"/>
              </w:rPr>
              <w:t>4</w:t>
            </w:r>
            <w:r w:rsidR="00E27367">
              <w:rPr>
                <w:rFonts w:hint="eastAsia"/>
                <w:color w:val="EE0000"/>
              </w:rPr>
              <w:t xml:space="preserve"> ~ </w:t>
            </w:r>
            <w:r w:rsidRPr="002E67AD">
              <w:rPr>
                <w:color w:val="EE0000"/>
              </w:rPr>
              <w:t>6</w:t>
            </w:r>
            <w:r w:rsidR="00E27367">
              <w:rPr>
                <w:rFonts w:hint="eastAsia"/>
                <w:color w:val="EE0000"/>
              </w:rPr>
              <w:t xml:space="preserve"> </w:t>
            </w:r>
            <w:r w:rsidRPr="002E67AD">
              <w:rPr>
                <w:color w:val="EE0000"/>
              </w:rPr>
              <w:t>s</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B7D3F5" w14:textId="5FA3BFF0" w:rsidR="00A1795A" w:rsidRPr="002E67AD" w:rsidRDefault="00000000" w:rsidP="00E27367">
            <w:pPr>
              <w:jc w:val="center"/>
              <w:rPr>
                <w:color w:val="EE0000"/>
              </w:rPr>
            </w:pPr>
            <w:r w:rsidRPr="002E67AD">
              <w:rPr>
                <w:color w:val="EE0000"/>
              </w:rPr>
              <w:t>6</w:t>
            </w:r>
            <w:r w:rsidR="00E27367">
              <w:rPr>
                <w:rFonts w:hint="eastAsia"/>
                <w:color w:val="EE0000"/>
              </w:rPr>
              <w:t xml:space="preserve"> ~ </w:t>
            </w:r>
            <w:r w:rsidRPr="002E67AD">
              <w:rPr>
                <w:color w:val="EE0000"/>
              </w:rPr>
              <w:t>8</w:t>
            </w:r>
            <w:r w:rsidR="00E27367">
              <w:rPr>
                <w:rFonts w:hint="eastAsia"/>
                <w:color w:val="EE0000"/>
              </w:rPr>
              <w:t xml:space="preserve"> </w:t>
            </w:r>
            <w:r w:rsidRPr="002E67AD">
              <w:rPr>
                <w:color w:val="EE0000"/>
              </w:rPr>
              <w:t>s</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4B2CFA" w14:textId="0EA34E2C" w:rsidR="00A1795A" w:rsidRPr="002E67AD" w:rsidRDefault="00000000" w:rsidP="00E27367">
            <w:pPr>
              <w:jc w:val="center"/>
              <w:rPr>
                <w:color w:val="EE0000"/>
              </w:rPr>
            </w:pPr>
            <w:r w:rsidRPr="002E67AD">
              <w:rPr>
                <w:color w:val="EE0000"/>
              </w:rPr>
              <w:t>8</w:t>
            </w:r>
            <w:r w:rsidR="00E27367">
              <w:rPr>
                <w:rFonts w:hint="eastAsia"/>
                <w:color w:val="EE0000"/>
              </w:rPr>
              <w:t xml:space="preserve"> ~ </w:t>
            </w:r>
            <w:r w:rsidRPr="002E67AD">
              <w:rPr>
                <w:color w:val="EE0000"/>
              </w:rPr>
              <w:t>10</w:t>
            </w:r>
            <w:r w:rsidR="00E27367">
              <w:rPr>
                <w:rFonts w:hint="eastAsia"/>
                <w:color w:val="EE0000"/>
              </w:rPr>
              <w:t xml:space="preserve"> </w:t>
            </w:r>
            <w:r w:rsidRPr="002E67AD">
              <w:rPr>
                <w:color w:val="EE0000"/>
              </w:rPr>
              <w:t>s</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095DE5" w14:textId="34A5BC8C" w:rsidR="00A1795A" w:rsidRPr="002E67AD" w:rsidRDefault="00000000" w:rsidP="00E27367">
            <w:pPr>
              <w:jc w:val="center"/>
              <w:rPr>
                <w:color w:val="EE0000"/>
              </w:rPr>
            </w:pPr>
            <w:r w:rsidRPr="002E67AD">
              <w:rPr>
                <w:color w:val="EE0000"/>
              </w:rPr>
              <w:t>10</w:t>
            </w:r>
            <w:r w:rsidR="00E27367">
              <w:rPr>
                <w:rFonts w:hint="eastAsia"/>
                <w:color w:val="EE0000"/>
              </w:rPr>
              <w:t xml:space="preserve"> ~ </w:t>
            </w:r>
            <w:r w:rsidRPr="002E67AD">
              <w:rPr>
                <w:color w:val="EE0000"/>
              </w:rPr>
              <w:t>12</w:t>
            </w:r>
            <w:r w:rsidR="00E27367">
              <w:rPr>
                <w:rFonts w:hint="eastAsia"/>
                <w:color w:val="EE0000"/>
              </w:rPr>
              <w:t xml:space="preserve"> </w:t>
            </w:r>
            <w:r w:rsidRPr="002E67AD">
              <w:rPr>
                <w:color w:val="EE0000"/>
              </w:rPr>
              <w:t>s</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63E353" w14:textId="4A81D277" w:rsidR="00A1795A" w:rsidRPr="002E67AD" w:rsidRDefault="00000000" w:rsidP="00E27367">
            <w:pPr>
              <w:jc w:val="center"/>
              <w:rPr>
                <w:color w:val="EE0000"/>
              </w:rPr>
            </w:pPr>
            <w:r w:rsidRPr="002E67AD">
              <w:rPr>
                <w:color w:val="EE0000"/>
              </w:rPr>
              <w:t>12</w:t>
            </w:r>
            <w:r w:rsidR="00E27367">
              <w:rPr>
                <w:rFonts w:hint="eastAsia"/>
                <w:color w:val="EE0000"/>
              </w:rPr>
              <w:t xml:space="preserve"> ~ </w:t>
            </w:r>
            <w:r w:rsidRPr="002E67AD">
              <w:rPr>
                <w:color w:val="EE0000"/>
              </w:rPr>
              <w:t>14</w:t>
            </w:r>
            <w:r w:rsidR="00E27367">
              <w:rPr>
                <w:rFonts w:hint="eastAsia"/>
                <w:color w:val="EE0000"/>
              </w:rPr>
              <w:t xml:space="preserve"> </w:t>
            </w:r>
            <w:r w:rsidRPr="002E67AD">
              <w:rPr>
                <w:color w:val="EE0000"/>
              </w:rPr>
              <w:t>s</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14A56B" w14:textId="023831A9" w:rsidR="00A1795A" w:rsidRPr="002E67AD" w:rsidRDefault="00000000" w:rsidP="00E27367">
            <w:pPr>
              <w:jc w:val="center"/>
              <w:rPr>
                <w:color w:val="EE0000"/>
              </w:rPr>
            </w:pPr>
            <w:r w:rsidRPr="002E67AD">
              <w:rPr>
                <w:color w:val="EE0000"/>
              </w:rPr>
              <w:t>14</w:t>
            </w:r>
            <w:r w:rsidR="00E27367">
              <w:rPr>
                <w:rFonts w:hint="eastAsia"/>
                <w:color w:val="EE0000"/>
              </w:rPr>
              <w:t xml:space="preserve"> ~ </w:t>
            </w:r>
            <w:r w:rsidRPr="002E67AD">
              <w:rPr>
                <w:color w:val="EE0000"/>
              </w:rPr>
              <w:t>16</w:t>
            </w:r>
            <w:r w:rsidR="00E27367">
              <w:rPr>
                <w:rFonts w:hint="eastAsia"/>
                <w:color w:val="EE0000"/>
              </w:rPr>
              <w:t xml:space="preserve"> </w:t>
            </w:r>
            <w:r w:rsidRPr="002E67AD">
              <w:rPr>
                <w:color w:val="EE0000"/>
              </w:rPr>
              <w:t>s</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1AD18A" w14:textId="3C73155D" w:rsidR="00A1795A" w:rsidRPr="002E67AD" w:rsidRDefault="00000000" w:rsidP="00E27367">
            <w:pPr>
              <w:jc w:val="center"/>
              <w:rPr>
                <w:color w:val="EE0000"/>
              </w:rPr>
            </w:pPr>
            <w:r w:rsidRPr="002E67AD">
              <w:rPr>
                <w:color w:val="EE0000"/>
              </w:rPr>
              <w:t>16</w:t>
            </w:r>
            <w:r w:rsidR="00E27367">
              <w:rPr>
                <w:rFonts w:hint="eastAsia"/>
                <w:color w:val="EE0000"/>
              </w:rPr>
              <w:t xml:space="preserve"> ~ </w:t>
            </w:r>
            <w:r w:rsidRPr="002E67AD">
              <w:rPr>
                <w:color w:val="EE0000"/>
              </w:rPr>
              <w:t>18</w:t>
            </w:r>
            <w:r w:rsidR="00E27367">
              <w:rPr>
                <w:rFonts w:hint="eastAsia"/>
                <w:color w:val="EE0000"/>
              </w:rPr>
              <w:t xml:space="preserve"> </w:t>
            </w:r>
            <w:r w:rsidRPr="002E67AD">
              <w:rPr>
                <w:color w:val="EE0000"/>
              </w:rPr>
              <w:t>s</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E5628A" w14:textId="2E38E3F4" w:rsidR="00A1795A" w:rsidRPr="002E67AD" w:rsidRDefault="00000000" w:rsidP="00E27367">
            <w:pPr>
              <w:jc w:val="center"/>
              <w:rPr>
                <w:color w:val="EE0000"/>
              </w:rPr>
            </w:pPr>
            <w:r w:rsidRPr="002E67AD">
              <w:rPr>
                <w:color w:val="EE0000"/>
              </w:rPr>
              <w:t>18</w:t>
            </w:r>
            <w:r w:rsidR="00E27367">
              <w:rPr>
                <w:rFonts w:hint="eastAsia"/>
                <w:color w:val="EE0000"/>
              </w:rPr>
              <w:t xml:space="preserve"> ~ </w:t>
            </w:r>
            <w:r w:rsidRPr="002E67AD">
              <w:rPr>
                <w:color w:val="EE0000"/>
              </w:rPr>
              <w:t>20</w:t>
            </w:r>
            <w:r w:rsidR="00E27367">
              <w:rPr>
                <w:rFonts w:hint="eastAsia"/>
                <w:color w:val="EE0000"/>
              </w:rPr>
              <w:t xml:space="preserve"> </w:t>
            </w:r>
            <w:r w:rsidRPr="002E67AD">
              <w:rPr>
                <w:color w:val="EE0000"/>
              </w:rPr>
              <w:t>s</w:t>
            </w:r>
          </w:p>
        </w:tc>
      </w:tr>
      <w:tr w:rsidR="00A1795A" w:rsidRPr="002E67AD" w14:paraId="386E4085" w14:textId="77777777">
        <w:tc>
          <w:tcPr>
            <w:tcW w:w="102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F0FA94" w14:textId="77777777" w:rsidR="00A1795A" w:rsidRPr="002E67AD" w:rsidRDefault="00000000" w:rsidP="002E67AD">
            <w:pPr>
              <w:rPr>
                <w:color w:val="EE0000"/>
              </w:rPr>
            </w:pPr>
            <w:r w:rsidRPr="002E67AD">
              <w:rPr>
                <w:color w:val="EE0000"/>
              </w:rPr>
              <w:t>相对位移</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CA0836" w14:textId="77777777" w:rsidR="00A1795A" w:rsidRPr="002E67AD" w:rsidRDefault="00000000" w:rsidP="00E27367">
            <w:pPr>
              <w:jc w:val="center"/>
              <w:rPr>
                <w:color w:val="EE0000"/>
              </w:rPr>
            </w:pPr>
            <w:r w:rsidRPr="002E67AD">
              <w:rPr>
                <w:i/>
                <w:color w:val="EE0000"/>
              </w:rPr>
              <w:t>X</w:t>
            </w:r>
            <w:r w:rsidRPr="002E67AD">
              <w:rPr>
                <w:color w:val="EE0000"/>
                <w:vertAlign w:val="subscript"/>
              </w:rPr>
              <w:t>1</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A9D09E" w14:textId="77777777" w:rsidR="00A1795A" w:rsidRPr="002E67AD" w:rsidRDefault="00000000" w:rsidP="00E27367">
            <w:pPr>
              <w:jc w:val="center"/>
              <w:rPr>
                <w:color w:val="EE0000"/>
              </w:rPr>
            </w:pPr>
            <w:r w:rsidRPr="002E67AD">
              <w:rPr>
                <w:i/>
                <w:color w:val="EE0000"/>
              </w:rPr>
              <w:t>X</w:t>
            </w:r>
            <w:r w:rsidRPr="002E67AD">
              <w:rPr>
                <w:color w:val="EE0000"/>
                <w:vertAlign w:val="subscript"/>
              </w:rPr>
              <w:t>2</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B4FE6F" w14:textId="77777777" w:rsidR="00A1795A" w:rsidRPr="002E67AD" w:rsidRDefault="00000000" w:rsidP="00E27367">
            <w:pPr>
              <w:jc w:val="center"/>
              <w:rPr>
                <w:color w:val="EE0000"/>
              </w:rPr>
            </w:pPr>
            <w:r w:rsidRPr="002E67AD">
              <w:rPr>
                <w:i/>
                <w:color w:val="EE0000"/>
              </w:rPr>
              <w:t>X</w:t>
            </w:r>
            <w:r w:rsidRPr="002E67AD">
              <w:rPr>
                <w:color w:val="EE0000"/>
                <w:vertAlign w:val="subscript"/>
              </w:rPr>
              <w:t>3</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91DBA3" w14:textId="77777777" w:rsidR="00A1795A" w:rsidRPr="002E67AD" w:rsidRDefault="00000000" w:rsidP="00E27367">
            <w:pPr>
              <w:jc w:val="center"/>
              <w:rPr>
                <w:color w:val="EE0000"/>
              </w:rPr>
            </w:pPr>
            <w:r w:rsidRPr="002E67AD">
              <w:rPr>
                <w:i/>
                <w:color w:val="EE0000"/>
              </w:rPr>
              <w:t>X</w:t>
            </w:r>
            <w:r w:rsidRPr="002E67AD">
              <w:rPr>
                <w:color w:val="EE0000"/>
                <w:vertAlign w:val="subscript"/>
              </w:rPr>
              <w:t>4</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A3EAF5" w14:textId="77777777" w:rsidR="00A1795A" w:rsidRPr="002E67AD" w:rsidRDefault="00000000" w:rsidP="00E27367">
            <w:pPr>
              <w:jc w:val="center"/>
              <w:rPr>
                <w:color w:val="EE0000"/>
              </w:rPr>
            </w:pPr>
            <w:r w:rsidRPr="002E67AD">
              <w:rPr>
                <w:i/>
                <w:color w:val="EE0000"/>
              </w:rPr>
              <w:t>X</w:t>
            </w:r>
            <w:r w:rsidRPr="002E67AD">
              <w:rPr>
                <w:color w:val="EE0000"/>
                <w:vertAlign w:val="subscript"/>
              </w:rPr>
              <w:t>5</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79A4D4" w14:textId="77777777" w:rsidR="00A1795A" w:rsidRPr="002E67AD" w:rsidRDefault="00000000" w:rsidP="00E27367">
            <w:pPr>
              <w:jc w:val="center"/>
              <w:rPr>
                <w:color w:val="EE0000"/>
              </w:rPr>
            </w:pPr>
            <w:r w:rsidRPr="002E67AD">
              <w:rPr>
                <w:i/>
                <w:color w:val="EE0000"/>
              </w:rPr>
              <w:t>X</w:t>
            </w:r>
            <w:r w:rsidRPr="002E67AD">
              <w:rPr>
                <w:color w:val="EE0000"/>
                <w:vertAlign w:val="subscript"/>
              </w:rPr>
              <w:t>6</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B51B1B" w14:textId="77777777" w:rsidR="00A1795A" w:rsidRPr="002E67AD" w:rsidRDefault="00000000" w:rsidP="00E27367">
            <w:pPr>
              <w:jc w:val="center"/>
              <w:rPr>
                <w:color w:val="EE0000"/>
              </w:rPr>
            </w:pPr>
            <w:r w:rsidRPr="002E67AD">
              <w:rPr>
                <w:i/>
                <w:color w:val="EE0000"/>
              </w:rPr>
              <w:t>X</w:t>
            </w:r>
            <w:r w:rsidRPr="002E67AD">
              <w:rPr>
                <w:color w:val="EE0000"/>
                <w:vertAlign w:val="subscript"/>
              </w:rPr>
              <w:t>7</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DD963B" w14:textId="77777777" w:rsidR="00A1795A" w:rsidRPr="002E67AD" w:rsidRDefault="00000000" w:rsidP="00E27367">
            <w:pPr>
              <w:jc w:val="center"/>
              <w:rPr>
                <w:color w:val="EE0000"/>
              </w:rPr>
            </w:pPr>
            <w:r w:rsidRPr="002E67AD">
              <w:rPr>
                <w:i/>
                <w:color w:val="EE0000"/>
              </w:rPr>
              <w:t>X</w:t>
            </w:r>
            <w:r w:rsidRPr="002E67AD">
              <w:rPr>
                <w:color w:val="EE0000"/>
                <w:vertAlign w:val="subscript"/>
              </w:rPr>
              <w:t>8</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D90A7B" w14:textId="77777777" w:rsidR="00A1795A" w:rsidRPr="002E67AD" w:rsidRDefault="00000000" w:rsidP="00E27367">
            <w:pPr>
              <w:jc w:val="center"/>
              <w:rPr>
                <w:color w:val="EE0000"/>
              </w:rPr>
            </w:pPr>
            <w:r w:rsidRPr="002E67AD">
              <w:rPr>
                <w:i/>
                <w:color w:val="EE0000"/>
              </w:rPr>
              <w:t>X</w:t>
            </w:r>
            <w:r w:rsidRPr="002E67AD">
              <w:rPr>
                <w:color w:val="EE0000"/>
                <w:vertAlign w:val="subscript"/>
              </w:rPr>
              <w:t>9</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740199" w14:textId="77777777" w:rsidR="00A1795A" w:rsidRPr="002E67AD" w:rsidRDefault="00000000" w:rsidP="00E27367">
            <w:pPr>
              <w:jc w:val="center"/>
              <w:rPr>
                <w:color w:val="EE0000"/>
              </w:rPr>
            </w:pPr>
            <w:r w:rsidRPr="002E67AD">
              <w:rPr>
                <w:i/>
                <w:color w:val="EE0000"/>
              </w:rPr>
              <w:t>X</w:t>
            </w:r>
            <w:r w:rsidRPr="002E67AD">
              <w:rPr>
                <w:color w:val="EE0000"/>
                <w:vertAlign w:val="subscript"/>
              </w:rPr>
              <w:t>10</w:t>
            </w:r>
          </w:p>
        </w:tc>
      </w:tr>
      <w:tr w:rsidR="00A1795A" w:rsidRPr="002E67AD" w14:paraId="6995DD26" w14:textId="77777777">
        <w:tc>
          <w:tcPr>
            <w:tcW w:w="0" w:type="auto"/>
            <w:vMerge/>
            <w:tcBorders>
              <w:top w:val="single" w:sz="6" w:space="0" w:color="000000"/>
              <w:left w:val="single" w:sz="6" w:space="0" w:color="000000"/>
              <w:bottom w:val="single" w:sz="6" w:space="0" w:color="000000"/>
              <w:right w:val="single" w:sz="6" w:space="0" w:color="000000"/>
            </w:tcBorders>
          </w:tcPr>
          <w:p w14:paraId="78AE048E" w14:textId="77777777" w:rsidR="00A1795A" w:rsidRPr="002E67AD" w:rsidRDefault="00A1795A" w:rsidP="002E67AD">
            <w:pPr>
              <w:rPr>
                <w:color w:val="EE0000"/>
              </w:rPr>
            </w:pP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F1BE69" w14:textId="77777777" w:rsidR="00A1795A" w:rsidRPr="002E67AD" w:rsidRDefault="00000000" w:rsidP="00E27367">
            <w:pPr>
              <w:jc w:val="center"/>
              <w:rPr>
                <w:color w:val="EE0000"/>
              </w:rPr>
            </w:pPr>
            <w:r w:rsidRPr="002E67AD">
              <w:rPr>
                <w:color w:val="EE0000"/>
              </w:rPr>
              <w:t>13m</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22A1AE" w14:textId="77777777" w:rsidR="00A1795A" w:rsidRPr="002E67AD" w:rsidRDefault="00000000" w:rsidP="00E27367">
            <w:pPr>
              <w:jc w:val="center"/>
              <w:rPr>
                <w:color w:val="EE0000"/>
              </w:rPr>
            </w:pPr>
            <w:r w:rsidRPr="002E67AD">
              <w:rPr>
                <w:color w:val="EE0000"/>
              </w:rPr>
              <w:t>3m</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A15A64" w14:textId="77777777" w:rsidR="00A1795A" w:rsidRPr="002E67AD" w:rsidRDefault="00000000" w:rsidP="00E27367">
            <w:pPr>
              <w:jc w:val="center"/>
              <w:rPr>
                <w:color w:val="EE0000"/>
              </w:rPr>
            </w:pPr>
            <w:r w:rsidRPr="002E67AD">
              <w:rPr>
                <w:color w:val="EE0000"/>
              </w:rPr>
              <w:t>-7m</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15816D" w14:textId="77777777" w:rsidR="00A1795A" w:rsidRPr="002E67AD" w:rsidRDefault="00000000" w:rsidP="00E27367">
            <w:pPr>
              <w:jc w:val="center"/>
              <w:rPr>
                <w:color w:val="EE0000"/>
              </w:rPr>
            </w:pPr>
            <w:r w:rsidRPr="002E67AD">
              <w:rPr>
                <w:color w:val="EE0000"/>
              </w:rPr>
              <w:t>-17m</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12F6F0" w14:textId="77777777" w:rsidR="00A1795A" w:rsidRPr="002E67AD" w:rsidRDefault="00000000" w:rsidP="00E27367">
            <w:pPr>
              <w:jc w:val="center"/>
              <w:rPr>
                <w:color w:val="EE0000"/>
              </w:rPr>
            </w:pPr>
            <w:r w:rsidRPr="002E67AD">
              <w:rPr>
                <w:color w:val="EE0000"/>
              </w:rPr>
              <w:t>-25m</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97FB79" w14:textId="77777777" w:rsidR="00A1795A" w:rsidRPr="002E67AD" w:rsidRDefault="00000000" w:rsidP="00E27367">
            <w:pPr>
              <w:jc w:val="center"/>
              <w:rPr>
                <w:color w:val="EE0000"/>
              </w:rPr>
            </w:pPr>
            <w:r w:rsidRPr="002E67AD">
              <w:rPr>
                <w:color w:val="EE0000"/>
              </w:rPr>
              <w:t>-21m</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974A30" w14:textId="77777777" w:rsidR="00A1795A" w:rsidRPr="002E67AD" w:rsidRDefault="00000000" w:rsidP="00E27367">
            <w:pPr>
              <w:jc w:val="center"/>
              <w:rPr>
                <w:color w:val="EE0000"/>
              </w:rPr>
            </w:pPr>
            <w:r w:rsidRPr="002E67AD">
              <w:rPr>
                <w:color w:val="EE0000"/>
              </w:rPr>
              <w:t>-15m</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060FBE" w14:textId="77777777" w:rsidR="00A1795A" w:rsidRPr="002E67AD" w:rsidRDefault="00000000" w:rsidP="00E27367">
            <w:pPr>
              <w:jc w:val="center"/>
              <w:rPr>
                <w:color w:val="EE0000"/>
              </w:rPr>
            </w:pPr>
            <w:r w:rsidRPr="002E67AD">
              <w:rPr>
                <w:color w:val="EE0000"/>
              </w:rPr>
              <w:t>-9m</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96D30D" w14:textId="77777777" w:rsidR="00A1795A" w:rsidRPr="002E67AD" w:rsidRDefault="00000000" w:rsidP="00E27367">
            <w:pPr>
              <w:jc w:val="center"/>
              <w:rPr>
                <w:color w:val="EE0000"/>
              </w:rPr>
            </w:pPr>
            <w:r w:rsidRPr="002E67AD">
              <w:rPr>
                <w:color w:val="EE0000"/>
              </w:rPr>
              <w:t>-3m</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2B6A32" w14:textId="77777777" w:rsidR="00A1795A" w:rsidRPr="002E67AD" w:rsidRDefault="00000000" w:rsidP="00E27367">
            <w:pPr>
              <w:jc w:val="center"/>
              <w:rPr>
                <w:color w:val="EE0000"/>
              </w:rPr>
            </w:pPr>
            <w:r w:rsidRPr="002E67AD">
              <w:rPr>
                <w:color w:val="EE0000"/>
              </w:rPr>
              <w:t>0</w:t>
            </w:r>
          </w:p>
        </w:tc>
      </w:tr>
    </w:tbl>
    <w:p w14:paraId="3551E49B" w14:textId="77777777" w:rsidR="00A1795A" w:rsidRPr="002E67AD" w:rsidRDefault="00000000" w:rsidP="002E67AD">
      <w:pPr>
        <w:rPr>
          <w:color w:val="EE0000"/>
        </w:rPr>
      </w:pPr>
      <w:r w:rsidRPr="002E67AD">
        <w:rPr>
          <w:color w:val="EE0000"/>
        </w:rPr>
        <w:t>由于</w:t>
      </w:r>
      <w:r w:rsidRPr="002E67AD">
        <w:rPr>
          <w:color w:val="EE0000"/>
        </w:rPr>
        <w:object w:dxaOrig="3660" w:dyaOrig="360" w14:anchorId="1DF67A84">
          <v:shape id="_x0000_i1057" type="#_x0000_t75" alt="学科网(www.zxxk.com)--教育资源门户，提供试卷、教案、课件、论文、素材以及各类教学资源下载，还有大量而丰富的教学相关资讯！" style="width:182.1pt;height:16.95pt" o:ole="">
            <v:imagedata r:id="rId84" o:title="eqId65601d222f92082d72b72e261c20df87"/>
          </v:shape>
          <o:OLEObject Type="Embed" ProgID="Equation.DSMT4" ShapeID="_x0000_i1057" DrawAspect="Content" ObjectID="_1845310015" r:id="rId85"/>
        </w:object>
      </w:r>
      <w:r w:rsidRPr="002E67AD">
        <w:rPr>
          <w:color w:val="EE0000"/>
        </w:rPr>
        <w:t>，</w:t>
      </w:r>
      <w:r w:rsidRPr="002E67AD">
        <w:rPr>
          <w:color w:val="EE0000"/>
        </w:rPr>
        <w:object w:dxaOrig="1515" w:dyaOrig="360" w14:anchorId="13C6EC27">
          <v:shape id="_x0000_i1058" type="#_x0000_t75" alt="学科网(www.zxxk.com)--教育资源门户，提供试卷、教案、课件、论文、素材以及各类教学资源下载，还有大量而丰富的教学相关资讯！" style="width:76.25pt;height:16.95pt" o:ole="">
            <v:imagedata r:id="rId86" o:title="eqIdbee10b233d6c748a465c60e955457205"/>
          </v:shape>
          <o:OLEObject Type="Embed" ProgID="Equation.DSMT4" ShapeID="_x0000_i1058" DrawAspect="Content" ObjectID="_1845310016" r:id="rId87"/>
        </w:object>
      </w:r>
      <w:r w:rsidRPr="002E67AD">
        <w:rPr>
          <w:color w:val="EE0000"/>
        </w:rPr>
        <w:t>，</w:t>
      </w:r>
      <w:r w:rsidRPr="002E67AD">
        <w:rPr>
          <w:color w:val="EE0000"/>
        </w:rPr>
        <w:object w:dxaOrig="3420" w:dyaOrig="360" w14:anchorId="515E519C">
          <v:shape id="_x0000_i1059" type="#_x0000_t75" alt="学科网(www.zxxk.com)--教育资源门户，提供试卷、教案、课件、论文、素材以及各类教学资源下载，还有大量而丰富的教学相关资讯！" style="width:169.4pt;height:16.95pt" o:ole="">
            <v:imagedata r:id="rId88" o:title="eqId8fd5d559e3d5832898ef7425bd5cbba0"/>
          </v:shape>
          <o:OLEObject Type="Embed" ProgID="Equation.DSMT4" ShapeID="_x0000_i1059" DrawAspect="Content" ObjectID="_1845310017" r:id="rId89"/>
        </w:object>
      </w:r>
    </w:p>
    <w:p w14:paraId="21BBD412" w14:textId="26AE969B" w:rsidR="00A1795A" w:rsidRPr="002E67AD" w:rsidRDefault="00000000" w:rsidP="002E67AD">
      <w:pPr>
        <w:rPr>
          <w:color w:val="EE0000"/>
        </w:rPr>
      </w:pPr>
      <w:r w:rsidRPr="002E67AD">
        <w:rPr>
          <w:color w:val="EE0000"/>
        </w:rPr>
        <w:t>故</w:t>
      </w:r>
      <w:r w:rsidR="00E27367">
        <w:rPr>
          <w:rFonts w:hint="eastAsia"/>
          <w:color w:val="EE0000"/>
        </w:rPr>
        <w:t>0 ~ 8 s</w:t>
      </w:r>
      <w:r w:rsidRPr="002E67AD">
        <w:rPr>
          <w:color w:val="EE0000"/>
        </w:rPr>
        <w:t>内</w:t>
      </w:r>
      <w:r w:rsidRPr="002E67AD">
        <w:rPr>
          <w:color w:val="EE0000"/>
        </w:rPr>
        <w:t>N</w:t>
      </w:r>
      <w:r w:rsidRPr="002E67AD">
        <w:rPr>
          <w:color w:val="EE0000"/>
        </w:rPr>
        <w:t>做匀加速直线运动，同理</w:t>
      </w:r>
      <w:r w:rsidR="00E27367">
        <w:rPr>
          <w:rFonts w:hint="eastAsia"/>
          <w:color w:val="EE0000"/>
        </w:rPr>
        <w:t>10 ~ 18 s</w:t>
      </w:r>
      <w:r w:rsidRPr="002E67AD">
        <w:rPr>
          <w:color w:val="EE0000"/>
        </w:rPr>
        <w:t>内</w:t>
      </w:r>
      <w:r w:rsidRPr="002E67AD">
        <w:rPr>
          <w:color w:val="EE0000"/>
        </w:rPr>
        <w:t>N</w:t>
      </w:r>
      <w:r w:rsidRPr="002E67AD">
        <w:rPr>
          <w:color w:val="EE0000"/>
        </w:rPr>
        <w:t>以另一加速度做匀减速直线运动，</w:t>
      </w:r>
      <w:r w:rsidRPr="002E67AD">
        <w:rPr>
          <w:color w:val="EE0000"/>
        </w:rPr>
        <w:t>8</w:t>
      </w:r>
      <w:r w:rsidR="00E27367">
        <w:rPr>
          <w:rFonts w:hint="eastAsia"/>
          <w:color w:val="EE0000"/>
        </w:rPr>
        <w:t xml:space="preserve"> </w:t>
      </w:r>
      <w:r w:rsidRPr="002E67AD">
        <w:rPr>
          <w:color w:val="EE0000"/>
        </w:rPr>
        <w:t>s</w:t>
      </w:r>
      <w:r w:rsidRPr="002E67AD">
        <w:rPr>
          <w:color w:val="EE0000"/>
        </w:rPr>
        <w:t>至</w:t>
      </w:r>
      <w:r w:rsidRPr="002E67AD">
        <w:rPr>
          <w:color w:val="EE0000"/>
        </w:rPr>
        <w:t>10</w:t>
      </w:r>
      <w:r w:rsidR="00E27367">
        <w:rPr>
          <w:rFonts w:hint="eastAsia"/>
          <w:color w:val="EE0000"/>
        </w:rPr>
        <w:t xml:space="preserve"> </w:t>
      </w:r>
      <w:r w:rsidRPr="002E67AD">
        <w:rPr>
          <w:color w:val="EE0000"/>
        </w:rPr>
        <w:t>s</w:t>
      </w:r>
      <w:r w:rsidRPr="002E67AD">
        <w:rPr>
          <w:color w:val="EE0000"/>
        </w:rPr>
        <w:t>内的某时刻，</w:t>
      </w:r>
      <w:r w:rsidRPr="002E67AD">
        <w:rPr>
          <w:color w:val="EE0000"/>
        </w:rPr>
        <w:t>N</w:t>
      </w:r>
      <w:r w:rsidRPr="002E67AD">
        <w:rPr>
          <w:color w:val="EE0000"/>
        </w:rPr>
        <w:t>匀加速运动结束开始做匀减速，所以</w:t>
      </w:r>
      <w:r w:rsidR="00E27367">
        <w:rPr>
          <w:rFonts w:hint="eastAsia"/>
          <w:color w:val="EE0000"/>
        </w:rPr>
        <w:t>8 ~ 10 s</w:t>
      </w:r>
      <w:r w:rsidRPr="002E67AD">
        <w:rPr>
          <w:color w:val="EE0000"/>
        </w:rPr>
        <w:t>内的某时刻，</w:t>
      </w:r>
      <w:r w:rsidRPr="002E67AD">
        <w:rPr>
          <w:color w:val="EE0000"/>
        </w:rPr>
        <w:t>N</w:t>
      </w:r>
      <w:r w:rsidRPr="002E67AD">
        <w:rPr>
          <w:color w:val="EE0000"/>
        </w:rPr>
        <w:t>的速度达到最大值，设加速阶段的加速度为</w:t>
      </w:r>
      <w:r w:rsidR="00E27367" w:rsidRPr="00E27367">
        <w:rPr>
          <w:rFonts w:hint="eastAsia"/>
          <w:i/>
          <w:iCs/>
          <w:color w:val="EE0000"/>
        </w:rPr>
        <w:t>a</w:t>
      </w:r>
      <w:r w:rsidR="00E27367">
        <w:rPr>
          <w:rFonts w:hint="eastAsia"/>
          <w:color w:val="EE0000"/>
          <w:vertAlign w:val="subscript"/>
        </w:rPr>
        <w:t>1</w:t>
      </w:r>
      <w:r w:rsidRPr="002E67AD">
        <w:rPr>
          <w:color w:val="EE0000"/>
        </w:rPr>
        <w:t>，则由</w:t>
      </w:r>
      <w:r w:rsidRPr="002E67AD">
        <w:rPr>
          <w:color w:val="EE0000"/>
        </w:rPr>
        <w:object w:dxaOrig="1800" w:dyaOrig="375" w14:anchorId="22883751">
          <v:shape id="_x0000_i1060" type="#_x0000_t75" alt="学科网(www.zxxk.com)--教育资源门户，提供试卷、教案、课件、论文、素材以及各类教学资源下载，还有大量而丰富的教学相关资讯！" style="width:88.95pt;height:21.2pt" o:ole="">
            <v:imagedata r:id="rId90" o:title="eqId07a03bcfbf4489d5365614321b029472"/>
          </v:shape>
          <o:OLEObject Type="Embed" ProgID="Equation.DSMT4" ShapeID="_x0000_i1060" DrawAspect="Content" ObjectID="_1845310018" r:id="rId91"/>
        </w:object>
      </w:r>
    </w:p>
    <w:p w14:paraId="3DC36E23" w14:textId="1873468A" w:rsidR="00A1795A" w:rsidRPr="002E67AD" w:rsidRDefault="00000000" w:rsidP="002E67AD">
      <w:pPr>
        <w:rPr>
          <w:color w:val="EE0000"/>
        </w:rPr>
      </w:pPr>
      <w:r w:rsidRPr="002E67AD">
        <w:rPr>
          <w:color w:val="EE0000"/>
        </w:rPr>
        <w:t>可得</w:t>
      </w:r>
      <w:r w:rsidR="00E27367" w:rsidRPr="00E27367">
        <w:rPr>
          <w:rFonts w:hint="eastAsia"/>
          <w:i/>
          <w:iCs/>
          <w:color w:val="EE0000"/>
        </w:rPr>
        <w:t>a</w:t>
      </w:r>
      <w:r w:rsidR="00E27367">
        <w:rPr>
          <w:rFonts w:hint="eastAsia"/>
          <w:color w:val="EE0000"/>
          <w:vertAlign w:val="subscript"/>
        </w:rPr>
        <w:t>1</w:t>
      </w:r>
      <w:r w:rsidR="00E27367">
        <w:rPr>
          <w:rFonts w:hint="eastAsia"/>
          <w:color w:val="EE0000"/>
        </w:rPr>
        <w:t xml:space="preserve"> = </w:t>
      </w:r>
      <w:r w:rsidR="00E27367">
        <w:rPr>
          <w:rFonts w:cs="Times New Roman"/>
          <w:color w:val="EE0000"/>
        </w:rPr>
        <w:t>−</w:t>
      </w:r>
      <w:r w:rsidR="00E27367">
        <w:rPr>
          <w:rFonts w:hint="eastAsia"/>
          <w:color w:val="EE0000"/>
        </w:rPr>
        <w:t xml:space="preserve"> 2.5 m/s</w:t>
      </w:r>
      <w:r w:rsidR="00E27367">
        <w:rPr>
          <w:rFonts w:hint="eastAsia"/>
          <w:color w:val="EE0000"/>
          <w:vertAlign w:val="superscript"/>
        </w:rPr>
        <w:t>2</w:t>
      </w:r>
    </w:p>
    <w:p w14:paraId="0D650604" w14:textId="7E3A5962" w:rsidR="00A1795A" w:rsidRPr="002E67AD" w:rsidRDefault="00000000" w:rsidP="002E67AD">
      <w:pPr>
        <w:rPr>
          <w:color w:val="EE0000"/>
        </w:rPr>
      </w:pPr>
      <w:r w:rsidRPr="002E67AD">
        <w:rPr>
          <w:color w:val="EE0000"/>
        </w:rPr>
        <w:t>设减速阶段的加速度为</w:t>
      </w:r>
      <w:r w:rsidR="00E27367" w:rsidRPr="00E27367">
        <w:rPr>
          <w:rFonts w:hint="eastAsia"/>
          <w:i/>
          <w:iCs/>
          <w:color w:val="EE0000"/>
        </w:rPr>
        <w:t>a</w:t>
      </w:r>
      <w:r w:rsidR="00E27367">
        <w:rPr>
          <w:rFonts w:hint="eastAsia"/>
          <w:color w:val="EE0000"/>
          <w:vertAlign w:val="subscript"/>
        </w:rPr>
        <w:t>2</w:t>
      </w:r>
      <w:r w:rsidRPr="002E67AD">
        <w:rPr>
          <w:color w:val="EE0000"/>
        </w:rPr>
        <w:t>，则由</w:t>
      </w:r>
      <w:r w:rsidRPr="002E67AD">
        <w:rPr>
          <w:color w:val="EE0000"/>
        </w:rPr>
        <w:object w:dxaOrig="1620" w:dyaOrig="375" w14:anchorId="32696E4E">
          <v:shape id="_x0000_i1061" type="#_x0000_t75" alt="学科网(www.zxxk.com)--教育资源门户，提供试卷、教案、课件、论文、素材以及各类教学资源下载，还有大量而丰富的教学相关资讯！" style="width:80.45pt;height:21.2pt" o:ole="">
            <v:imagedata r:id="rId92" o:title="eqId028406f0178777d6981c3d0c74baf18c"/>
          </v:shape>
          <o:OLEObject Type="Embed" ProgID="Equation.DSMT4" ShapeID="_x0000_i1061" DrawAspect="Content" ObjectID="_1845310019" r:id="rId93"/>
        </w:object>
      </w:r>
    </w:p>
    <w:p w14:paraId="77A47DFF" w14:textId="29E69EF4" w:rsidR="00A1795A" w:rsidRPr="002E67AD" w:rsidRDefault="00000000" w:rsidP="002E67AD">
      <w:pPr>
        <w:rPr>
          <w:color w:val="EE0000"/>
        </w:rPr>
      </w:pPr>
      <w:r w:rsidRPr="002E67AD">
        <w:rPr>
          <w:color w:val="EE0000"/>
        </w:rPr>
        <w:t>解得</w:t>
      </w:r>
      <w:r w:rsidR="00E27367" w:rsidRPr="00E27367">
        <w:rPr>
          <w:rFonts w:hint="eastAsia"/>
          <w:i/>
          <w:iCs/>
          <w:color w:val="EE0000"/>
        </w:rPr>
        <w:t>a</w:t>
      </w:r>
      <w:r w:rsidR="00E27367">
        <w:rPr>
          <w:rFonts w:hint="eastAsia"/>
          <w:color w:val="EE0000"/>
          <w:vertAlign w:val="subscript"/>
        </w:rPr>
        <w:t>2</w:t>
      </w:r>
      <w:r w:rsidR="00E27367">
        <w:rPr>
          <w:rFonts w:hint="eastAsia"/>
          <w:color w:val="EE0000"/>
        </w:rPr>
        <w:t xml:space="preserve"> = 1.5 m/s</w:t>
      </w:r>
      <w:r w:rsidR="00E27367">
        <w:rPr>
          <w:rFonts w:hint="eastAsia"/>
          <w:color w:val="EE0000"/>
          <w:vertAlign w:val="superscript"/>
        </w:rPr>
        <w:t>2</w:t>
      </w:r>
    </w:p>
    <w:p w14:paraId="7C82A8D4" w14:textId="072678C1" w:rsidR="00A1795A" w:rsidRPr="002E67AD" w:rsidRDefault="00000000" w:rsidP="002E67AD">
      <w:pPr>
        <w:rPr>
          <w:color w:val="EE0000"/>
        </w:rPr>
      </w:pPr>
      <w:r w:rsidRPr="002E67AD">
        <w:rPr>
          <w:color w:val="EE0000"/>
        </w:rPr>
        <w:t>以</w:t>
      </w:r>
      <w:r w:rsidRPr="002E67AD">
        <w:rPr>
          <w:color w:val="EE0000"/>
        </w:rPr>
        <w:t>M</w:t>
      </w:r>
      <w:r w:rsidRPr="002E67AD">
        <w:rPr>
          <w:color w:val="EE0000"/>
        </w:rPr>
        <w:t>飞行器为参考系，</w:t>
      </w:r>
      <w:r w:rsidRPr="002E67AD">
        <w:rPr>
          <w:color w:val="EE0000"/>
        </w:rPr>
        <w:t>N</w:t>
      </w:r>
      <w:r w:rsidRPr="002E67AD">
        <w:rPr>
          <w:color w:val="EE0000"/>
        </w:rPr>
        <w:t>在第</w:t>
      </w:r>
      <w:r w:rsidRPr="002E67AD">
        <w:rPr>
          <w:color w:val="EE0000"/>
        </w:rPr>
        <w:t>6</w:t>
      </w:r>
      <w:r w:rsidR="00E27367">
        <w:rPr>
          <w:rFonts w:hint="eastAsia"/>
          <w:color w:val="EE0000"/>
        </w:rPr>
        <w:t xml:space="preserve"> </w:t>
      </w:r>
      <w:r w:rsidRPr="002E67AD">
        <w:rPr>
          <w:color w:val="EE0000"/>
        </w:rPr>
        <w:t>s</w:t>
      </w:r>
      <w:r w:rsidRPr="002E67AD">
        <w:rPr>
          <w:color w:val="EE0000"/>
        </w:rPr>
        <w:t>时的速度</w:t>
      </w:r>
      <w:r w:rsidRPr="002E67AD">
        <w:rPr>
          <w:color w:val="EE0000"/>
        </w:rPr>
        <w:object w:dxaOrig="2265" w:dyaOrig="615" w14:anchorId="14F58A55">
          <v:shape id="_x0000_i1062" type="#_x0000_t75" alt="学科网(www.zxxk.com)--教育资源门户，提供试卷、教案、课件、论文、素材以及各类教学资源下载，还有大量而丰富的教学相关资讯！" style="width:114.35pt;height:29.65pt" o:ole="">
            <v:imagedata r:id="rId94" o:title="eqId5fb8b1e2a096e2b6b87471cb331e7042"/>
          </v:shape>
          <o:OLEObject Type="Embed" ProgID="Equation.DSMT4" ShapeID="_x0000_i1062" DrawAspect="Content" ObjectID="_1845310020" r:id="rId95"/>
        </w:object>
      </w:r>
    </w:p>
    <w:p w14:paraId="3B93BD55" w14:textId="553633FA" w:rsidR="00A1795A" w:rsidRPr="002E67AD" w:rsidRDefault="00000000" w:rsidP="002E67AD">
      <w:pPr>
        <w:rPr>
          <w:color w:val="EE0000"/>
        </w:rPr>
      </w:pPr>
      <w:r w:rsidRPr="002E67AD">
        <w:rPr>
          <w:color w:val="EE0000"/>
        </w:rPr>
        <w:t>第</w:t>
      </w:r>
      <w:r w:rsidRPr="002E67AD">
        <w:rPr>
          <w:color w:val="EE0000"/>
        </w:rPr>
        <w:t>12</w:t>
      </w:r>
      <w:r w:rsidR="00E27367">
        <w:rPr>
          <w:rFonts w:hint="eastAsia"/>
          <w:color w:val="EE0000"/>
        </w:rPr>
        <w:t xml:space="preserve"> </w:t>
      </w:r>
      <w:r w:rsidRPr="002E67AD">
        <w:rPr>
          <w:color w:val="EE0000"/>
        </w:rPr>
        <w:t>s</w:t>
      </w:r>
      <w:r w:rsidRPr="002E67AD">
        <w:rPr>
          <w:color w:val="EE0000"/>
        </w:rPr>
        <w:t>时的速度</w:t>
      </w:r>
      <w:r w:rsidRPr="002E67AD">
        <w:rPr>
          <w:color w:val="EE0000"/>
        </w:rPr>
        <w:object w:dxaOrig="2325" w:dyaOrig="615" w14:anchorId="2AC89C66">
          <v:shape id="_x0000_i1063" type="#_x0000_t75" alt="学科网(www.zxxk.com)--教育资源门户，提供试卷、教案、课件、论文、素材以及各类教学资源下载，还有大量而丰富的教学相关资讯！" style="width:114.35pt;height:29.65pt" o:ole="">
            <v:imagedata r:id="rId96" o:title="eqId8677b7906af00a571d94644e39bc2327"/>
          </v:shape>
          <o:OLEObject Type="Embed" ProgID="Equation.DSMT4" ShapeID="_x0000_i1063" DrawAspect="Content" ObjectID="_1845310021" r:id="rId97"/>
        </w:object>
      </w:r>
    </w:p>
    <w:p w14:paraId="2DD34A82" w14:textId="77777777" w:rsidR="00A1795A" w:rsidRPr="002E67AD" w:rsidRDefault="00000000" w:rsidP="002E67AD">
      <w:pPr>
        <w:rPr>
          <w:color w:val="EE0000"/>
        </w:rPr>
      </w:pPr>
      <w:r w:rsidRPr="002E67AD">
        <w:rPr>
          <w:color w:val="EE0000"/>
        </w:rPr>
        <w:lastRenderedPageBreak/>
        <w:t>则由</w:t>
      </w:r>
      <w:r w:rsidRPr="002E67AD">
        <w:rPr>
          <w:color w:val="EE0000"/>
        </w:rPr>
        <w:object w:dxaOrig="2385" w:dyaOrig="405" w14:anchorId="6D24AD66">
          <v:shape id="_x0000_i1064" type="#_x0000_t75" alt="学科网(www.zxxk.com)--教育资源门户，提供试卷、教案、课件、论文、素材以及各类教学资源下载，还有大量而丰富的教学相关资讯！" style="width:118.6pt;height:21.2pt" o:ole="">
            <v:imagedata r:id="rId98" o:title="eqId9ca2972a93ca70127b2eab3d8d94da06"/>
          </v:shape>
          <o:OLEObject Type="Embed" ProgID="Equation.DSMT4" ShapeID="_x0000_i1064" DrawAspect="Content" ObjectID="_1845310022" r:id="rId99"/>
        </w:object>
      </w:r>
    </w:p>
    <w:p w14:paraId="1DDE34E5" w14:textId="7CE8426D" w:rsidR="00A1795A" w:rsidRPr="002E67AD" w:rsidRDefault="00000000" w:rsidP="002E67AD">
      <w:pPr>
        <w:rPr>
          <w:color w:val="EE0000"/>
        </w:rPr>
      </w:pPr>
      <w:r w:rsidRPr="002E67AD">
        <w:rPr>
          <w:color w:val="EE0000"/>
        </w:rPr>
        <w:t>解得</w:t>
      </w:r>
      <w:r w:rsidR="00E27367" w:rsidRPr="00E27367">
        <w:rPr>
          <w:rFonts w:hint="eastAsia"/>
          <w:i/>
          <w:iCs/>
          <w:color w:val="EE0000"/>
        </w:rPr>
        <w:t>t</w:t>
      </w:r>
      <w:r w:rsidR="00E27367">
        <w:rPr>
          <w:rFonts w:hint="eastAsia"/>
          <w:color w:val="EE0000"/>
        </w:rPr>
        <w:t xml:space="preserve"> = 3 s</w:t>
      </w:r>
    </w:p>
    <w:p w14:paraId="709FFC98" w14:textId="315C7130" w:rsidR="00A1795A" w:rsidRPr="002E67AD" w:rsidRDefault="00000000" w:rsidP="002E67AD">
      <w:pPr>
        <w:rPr>
          <w:color w:val="EE0000"/>
        </w:rPr>
      </w:pPr>
      <w:r w:rsidRPr="002E67AD">
        <w:rPr>
          <w:color w:val="EE0000"/>
        </w:rPr>
        <w:t>即第</w:t>
      </w:r>
      <w:r w:rsidRPr="002E67AD">
        <w:rPr>
          <w:color w:val="EE0000"/>
        </w:rPr>
        <w:t>9</w:t>
      </w:r>
      <w:r w:rsidR="007F79C2">
        <w:rPr>
          <w:rFonts w:hint="eastAsia"/>
          <w:color w:val="EE0000"/>
        </w:rPr>
        <w:t xml:space="preserve"> </w:t>
      </w:r>
      <w:r w:rsidRPr="002E67AD">
        <w:rPr>
          <w:color w:val="EE0000"/>
        </w:rPr>
        <w:t>s</w:t>
      </w:r>
      <w:r w:rsidRPr="002E67AD">
        <w:rPr>
          <w:color w:val="EE0000"/>
        </w:rPr>
        <w:t>时</w:t>
      </w:r>
      <w:r w:rsidRPr="002E67AD">
        <w:rPr>
          <w:color w:val="EE0000"/>
        </w:rPr>
        <w:t>N</w:t>
      </w:r>
      <w:r w:rsidRPr="002E67AD">
        <w:rPr>
          <w:color w:val="EE0000"/>
        </w:rPr>
        <w:t>的速度最大，</w:t>
      </w:r>
      <w:r w:rsidRPr="002E67AD">
        <w:rPr>
          <w:color w:val="EE0000"/>
        </w:rPr>
        <w:t>N</w:t>
      </w:r>
      <w:r w:rsidRPr="002E67AD">
        <w:rPr>
          <w:color w:val="EE0000"/>
        </w:rPr>
        <w:t>相对于</w:t>
      </w:r>
      <w:r w:rsidRPr="002E67AD">
        <w:rPr>
          <w:color w:val="EE0000"/>
        </w:rPr>
        <w:t>M</w:t>
      </w:r>
      <w:r w:rsidRPr="002E67AD">
        <w:rPr>
          <w:color w:val="EE0000"/>
        </w:rPr>
        <w:t>的速度最大值为</w:t>
      </w:r>
      <w:r w:rsidRPr="002E67AD">
        <w:rPr>
          <w:color w:val="EE0000"/>
        </w:rPr>
        <w:object w:dxaOrig="2325" w:dyaOrig="360" w14:anchorId="7D622A9F">
          <v:shape id="_x0000_i1065" type="#_x0000_t75" alt="学科网(www.zxxk.com)--教育资源门户，提供试卷、教案、课件、论文、素材以及各类教学资源下载，还有大量而丰富的教学相关资讯！" style="width:114.35pt;height:16.95pt" o:ole="">
            <v:imagedata r:id="rId100" o:title="eqId674153d31c7db0b447780781cd587219"/>
          </v:shape>
          <o:OLEObject Type="Embed" ProgID="Equation.DSMT4" ShapeID="_x0000_i1065" DrawAspect="Content" ObjectID="_1845310023" r:id="rId101"/>
        </w:object>
      </w:r>
      <w:r w:rsidRPr="002E67AD">
        <w:rPr>
          <w:color w:val="EE0000"/>
        </w:rPr>
        <w:t>，故</w:t>
      </w:r>
      <w:r w:rsidRPr="002E67AD">
        <w:rPr>
          <w:color w:val="EE0000"/>
        </w:rPr>
        <w:t>A</w:t>
      </w:r>
      <w:r w:rsidRPr="002E67AD">
        <w:rPr>
          <w:color w:val="EE0000"/>
        </w:rPr>
        <w:t>错误，</w:t>
      </w:r>
      <w:r w:rsidRPr="002E67AD">
        <w:rPr>
          <w:color w:val="EE0000"/>
        </w:rPr>
        <w:t>CD</w:t>
      </w:r>
      <w:r w:rsidRPr="002E67AD">
        <w:rPr>
          <w:color w:val="EE0000"/>
        </w:rPr>
        <w:t>正确；</w:t>
      </w:r>
    </w:p>
    <w:p w14:paraId="44AA5764" w14:textId="4D90A188" w:rsidR="00A1795A" w:rsidRPr="002E67AD" w:rsidRDefault="00000000" w:rsidP="002E67AD">
      <w:pPr>
        <w:rPr>
          <w:color w:val="EE0000"/>
        </w:rPr>
      </w:pPr>
      <w:r w:rsidRPr="002E67AD">
        <w:rPr>
          <w:rFonts w:eastAsia="Times New Roman" w:cs="Times New Roman"/>
          <w:color w:val="EE0000"/>
        </w:rPr>
        <w:t>B</w:t>
      </w:r>
      <w:r w:rsidRPr="002E67AD">
        <w:rPr>
          <w:rFonts w:ascii="宋体" w:hAnsi="宋体" w:hint="eastAsia"/>
          <w:color w:val="EE0000"/>
        </w:rPr>
        <w:t>．</w:t>
      </w:r>
      <w:r w:rsidRPr="002E67AD">
        <w:rPr>
          <w:rFonts w:eastAsia="Times New Roman" w:cs="Times New Roman"/>
          <w:color w:val="EE0000"/>
        </w:rPr>
        <w:t>7</w:t>
      </w:r>
      <w:r w:rsidR="00E27367">
        <w:rPr>
          <w:rFonts w:eastAsiaTheme="minorEastAsia" w:cs="Times New Roman" w:hint="eastAsia"/>
          <w:color w:val="EE0000"/>
        </w:rPr>
        <w:t xml:space="preserve"> </w:t>
      </w:r>
      <w:r w:rsidRPr="002E67AD">
        <w:rPr>
          <w:rFonts w:eastAsia="Times New Roman" w:cs="Times New Roman"/>
          <w:color w:val="EE0000"/>
        </w:rPr>
        <w:t>s</w:t>
      </w:r>
      <w:r w:rsidRPr="002E67AD">
        <w:rPr>
          <w:color w:val="EE0000"/>
        </w:rPr>
        <w:t>末时</w:t>
      </w:r>
      <w:r w:rsidRPr="002E67AD">
        <w:rPr>
          <w:rFonts w:eastAsia="Times New Roman" w:cs="Times New Roman"/>
          <w:color w:val="EE0000"/>
        </w:rPr>
        <w:t>N</w:t>
      </w:r>
      <w:r w:rsidRPr="002E67AD">
        <w:rPr>
          <w:color w:val="EE0000"/>
        </w:rPr>
        <w:t>与</w:t>
      </w:r>
      <w:r w:rsidRPr="002E67AD">
        <w:rPr>
          <w:rFonts w:eastAsia="Times New Roman" w:cs="Times New Roman"/>
          <w:color w:val="EE0000"/>
        </w:rPr>
        <w:t>M</w:t>
      </w:r>
      <w:r w:rsidRPr="002E67AD">
        <w:rPr>
          <w:color w:val="EE0000"/>
        </w:rPr>
        <w:t>的间距为</w:t>
      </w:r>
      <w:r w:rsidRPr="002E67AD">
        <w:rPr>
          <w:color w:val="EE0000"/>
        </w:rPr>
        <w:object w:dxaOrig="3915" w:dyaOrig="615" w14:anchorId="3A0A034F">
          <v:shape id="_x0000_i1066" type="#_x0000_t75" alt="学科网(www.zxxk.com)--教育资源门户，提供试卷、教案、课件、论文、素材以及各类教学资源下载，还有大量而丰富的教学相关资讯！" style="width:194.8pt;height:29.65pt" o:ole="">
            <v:imagedata r:id="rId102" o:title="eqId48d811e7f801a1784b0ebb338b602a3e"/>
          </v:shape>
          <o:OLEObject Type="Embed" ProgID="Equation.DSMT4" ShapeID="_x0000_i1066" DrawAspect="Content" ObjectID="_1845310024" r:id="rId103"/>
        </w:object>
      </w:r>
      <w:r w:rsidRPr="002E67AD">
        <w:rPr>
          <w:color w:val="EE0000"/>
        </w:rPr>
        <w:t>，故</w:t>
      </w:r>
      <w:r w:rsidRPr="002E67AD">
        <w:rPr>
          <w:color w:val="EE0000"/>
        </w:rPr>
        <w:t>B</w:t>
      </w:r>
      <w:r w:rsidRPr="002E67AD">
        <w:rPr>
          <w:color w:val="EE0000"/>
        </w:rPr>
        <w:t>错误。</w:t>
      </w:r>
    </w:p>
    <w:p w14:paraId="55E7810D" w14:textId="77777777" w:rsidR="00A1795A" w:rsidRPr="002E67AD" w:rsidRDefault="00000000" w:rsidP="002E67AD">
      <w:pPr>
        <w:rPr>
          <w:color w:val="EE0000"/>
        </w:rPr>
      </w:pPr>
      <w:r w:rsidRPr="002E67AD">
        <w:rPr>
          <w:color w:val="EE0000"/>
        </w:rPr>
        <w:t>故选</w:t>
      </w:r>
      <w:r w:rsidRPr="002E67AD">
        <w:rPr>
          <w:rFonts w:eastAsia="Times New Roman" w:cs="Times New Roman"/>
          <w:color w:val="EE0000"/>
        </w:rPr>
        <w:t>CD</w:t>
      </w:r>
      <w:r w:rsidRPr="002E67AD">
        <w:rPr>
          <w:color w:val="EE0000"/>
        </w:rPr>
        <w:t>。</w:t>
      </w:r>
    </w:p>
    <w:p w14:paraId="2D4EB4E1" w14:textId="77777777" w:rsidR="00A1795A" w:rsidRPr="002E67AD" w:rsidRDefault="00000000" w:rsidP="002E67AD">
      <w:pPr>
        <w:pStyle w:val="2"/>
      </w:pPr>
      <w:r w:rsidRPr="002E67AD">
        <w:t>三、非选择题：本题共</w:t>
      </w:r>
      <w:r w:rsidRPr="002E67AD">
        <w:rPr>
          <w:rFonts w:eastAsia="Times New Roman" w:cs="Times New Roman"/>
        </w:rPr>
        <w:t>5</w:t>
      </w:r>
      <w:r w:rsidRPr="002E67AD">
        <w:t>小题，共</w:t>
      </w:r>
      <w:r w:rsidRPr="002E67AD">
        <w:rPr>
          <w:rFonts w:eastAsia="Times New Roman" w:cs="Times New Roman"/>
        </w:rPr>
        <w:t>54</w:t>
      </w:r>
      <w:r w:rsidRPr="002E67AD">
        <w:t>分。</w:t>
      </w:r>
    </w:p>
    <w:p w14:paraId="3F7DD775" w14:textId="54B7C48C" w:rsidR="00A1795A" w:rsidRPr="00E27367" w:rsidRDefault="006C3207" w:rsidP="002E67AD">
      <w:pPr>
        <w:pStyle w:val="a8"/>
        <w:numPr>
          <w:ilvl w:val="0"/>
          <w:numId w:val="2"/>
        </w:numPr>
        <w:ind w:firstLineChars="0"/>
      </w:pPr>
      <w:r>
        <w:rPr>
          <w:rFonts w:hint="eastAsia"/>
        </w:rPr>
        <w:t>（</w:t>
      </w:r>
      <w:r>
        <w:rPr>
          <w:rFonts w:hint="eastAsia"/>
        </w:rPr>
        <w:t>6</w:t>
      </w:r>
      <w:r>
        <w:rPr>
          <w:rFonts w:hint="eastAsia"/>
        </w:rPr>
        <w:t>分）</w:t>
      </w:r>
      <w:r w:rsidRPr="00E27367">
        <w:t>某实验小组利用图</w:t>
      </w:r>
      <w:r w:rsidRPr="00E27367">
        <w:rPr>
          <w:rFonts w:eastAsia="Times New Roman" w:cs="Times New Roman"/>
        </w:rPr>
        <w:t>1</w:t>
      </w:r>
      <w:r w:rsidRPr="00E27367">
        <w:t>所示装置验证牛顿第二定律。实验器材有：气垫导轨、滑块、光电门、数字计时器、遮光条、游标卡尺、垫块若干等。完成下列</w:t>
      </w:r>
      <w:commentRangeStart w:id="10"/>
      <w:r w:rsidRPr="00E27367">
        <w:t>问题</w:t>
      </w:r>
      <w:commentRangeEnd w:id="10"/>
      <w:r w:rsidR="00E27367" w:rsidRPr="00E27367">
        <w:rPr>
          <w:rStyle w:val="a9"/>
          <w:szCs w:val="24"/>
        </w:rPr>
        <w:commentReference w:id="10"/>
      </w:r>
      <w:r w:rsidRPr="00E27367">
        <w:t>：</w:t>
      </w:r>
    </w:p>
    <w:p w14:paraId="59BF746D" w14:textId="77777777" w:rsidR="00A1795A" w:rsidRPr="00E27367" w:rsidRDefault="00000000" w:rsidP="00FA1FD8">
      <w:pPr>
        <w:jc w:val="center"/>
      </w:pPr>
      <w:r w:rsidRPr="00E27367">
        <w:rPr>
          <w:noProof/>
        </w:rPr>
        <w:drawing>
          <wp:inline distT="0" distB="0" distL="0" distR="0" wp14:anchorId="2D2DB6C1" wp14:editId="42EE7B60">
            <wp:extent cx="3733800" cy="1199483"/>
            <wp:effectExtent l="0" t="0" r="0" b="127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104"/>
                    <a:stretch>
                      <a:fillRect/>
                    </a:stretch>
                  </pic:blipFill>
                  <pic:spPr>
                    <a:xfrm>
                      <a:off x="0" y="0"/>
                      <a:ext cx="3733800" cy="1199483"/>
                    </a:xfrm>
                    <a:prstGeom prst="rect">
                      <a:avLst/>
                    </a:prstGeom>
                  </pic:spPr>
                </pic:pic>
              </a:graphicData>
            </a:graphic>
          </wp:inline>
        </w:drawing>
      </w:r>
    </w:p>
    <w:p w14:paraId="20E25A08" w14:textId="02D866E4" w:rsidR="00A1795A" w:rsidRPr="00E27367" w:rsidRDefault="00000000" w:rsidP="002E67AD">
      <w:r w:rsidRPr="00E27367">
        <w:t>（</w:t>
      </w:r>
      <w:r w:rsidRPr="00E27367">
        <w:t>1</w:t>
      </w:r>
      <w:r w:rsidRPr="00E27367">
        <w:t>）用游标卡尺测量遮光条的宽度</w:t>
      </w:r>
      <w:r w:rsidR="00E27367" w:rsidRPr="00E27367">
        <w:rPr>
          <w:rFonts w:cs="Times New Roman"/>
        </w:rPr>
        <w:t>Δ</w:t>
      </w:r>
      <w:r w:rsidR="00E27367" w:rsidRPr="00E27367">
        <w:rPr>
          <w:rFonts w:hint="eastAsia"/>
          <w:i/>
          <w:iCs/>
        </w:rPr>
        <w:t>x</w:t>
      </w:r>
      <w:r w:rsidRPr="00E27367">
        <w:t>，示数如图</w:t>
      </w:r>
      <w:r w:rsidRPr="00E27367">
        <w:rPr>
          <w:rFonts w:eastAsia="Times New Roman" w:cs="Times New Roman"/>
        </w:rPr>
        <w:t>2</w:t>
      </w:r>
      <w:r w:rsidRPr="00E27367">
        <w:t>所示，则</w:t>
      </w:r>
      <w:r w:rsidR="00E27367" w:rsidRPr="00E27367">
        <w:rPr>
          <w:rFonts w:cs="Times New Roman"/>
        </w:rPr>
        <w:t>Δ</w:t>
      </w:r>
      <w:r w:rsidR="00E27367" w:rsidRPr="00E27367">
        <w:rPr>
          <w:rFonts w:hint="eastAsia"/>
          <w:i/>
          <w:iCs/>
        </w:rPr>
        <w:t>x</w:t>
      </w:r>
      <w:r w:rsidR="00E27367" w:rsidRPr="00E27367">
        <w:rPr>
          <w:rFonts w:hint="eastAsia"/>
        </w:rPr>
        <w:t xml:space="preserve"> =</w:t>
      </w:r>
      <w:r w:rsidRPr="00E27367">
        <w:t>__________</w:t>
      </w:r>
      <w:r w:rsidRPr="00E27367">
        <w:rPr>
          <w:rFonts w:eastAsia="Times New Roman" w:cs="Times New Roman"/>
        </w:rPr>
        <w:t>mm</w:t>
      </w:r>
      <w:r w:rsidRPr="00E27367">
        <w:t>。</w:t>
      </w:r>
    </w:p>
    <w:p w14:paraId="26A4B5FB" w14:textId="77777777" w:rsidR="00A1795A" w:rsidRPr="00E27367" w:rsidRDefault="00000000" w:rsidP="00FA1FD8">
      <w:pPr>
        <w:jc w:val="center"/>
      </w:pPr>
      <w:r w:rsidRPr="00E27367">
        <w:rPr>
          <w:noProof/>
        </w:rPr>
        <w:drawing>
          <wp:inline distT="0" distB="0" distL="0" distR="0" wp14:anchorId="478049B5" wp14:editId="57C0AA19">
            <wp:extent cx="2508571" cy="962025"/>
            <wp:effectExtent l="0" t="0" r="6350"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105"/>
                    <a:stretch>
                      <a:fillRect/>
                    </a:stretch>
                  </pic:blipFill>
                  <pic:spPr>
                    <a:xfrm>
                      <a:off x="0" y="0"/>
                      <a:ext cx="2508571" cy="962025"/>
                    </a:xfrm>
                    <a:prstGeom prst="rect">
                      <a:avLst/>
                    </a:prstGeom>
                  </pic:spPr>
                </pic:pic>
              </a:graphicData>
            </a:graphic>
          </wp:inline>
        </w:drawing>
      </w:r>
    </w:p>
    <w:p w14:paraId="17E62631" w14:textId="28B5C0D7" w:rsidR="00A1795A" w:rsidRPr="00E27367" w:rsidRDefault="00000000" w:rsidP="00E27367">
      <w:r w:rsidRPr="00E27367">
        <w:t>（</w:t>
      </w:r>
      <w:r w:rsidRPr="00E27367">
        <w:t>2</w:t>
      </w:r>
      <w:r w:rsidRPr="00E27367">
        <w:t>）调整好装置，释放滑块。数字计时器记录滑块通过光电门</w:t>
      </w:r>
      <w:r w:rsidRPr="00E27367">
        <w:rPr>
          <w:rFonts w:eastAsia="Times New Roman" w:cs="Times New Roman"/>
        </w:rPr>
        <w:t>1</w:t>
      </w:r>
      <w:r w:rsidRPr="00E27367">
        <w:t>的遮光时间为</w:t>
      </w:r>
      <w:r w:rsidR="00E27367" w:rsidRPr="00E27367">
        <w:rPr>
          <w:rFonts w:cs="Times New Roman"/>
        </w:rPr>
        <w:t>Δ</w:t>
      </w:r>
      <w:r w:rsidR="00E27367" w:rsidRPr="00E27367">
        <w:rPr>
          <w:rFonts w:hint="eastAsia"/>
          <w:i/>
          <w:iCs/>
        </w:rPr>
        <w:t>t</w:t>
      </w:r>
      <w:r w:rsidR="00E27367" w:rsidRPr="00E27367">
        <w:rPr>
          <w:rFonts w:hint="eastAsia"/>
        </w:rPr>
        <w:t xml:space="preserve"> = 10.20 ms</w:t>
      </w:r>
      <w:r w:rsidRPr="00E27367">
        <w:t>，则滑块通过光电门</w:t>
      </w:r>
      <w:r w:rsidRPr="00E27367">
        <w:rPr>
          <w:rFonts w:eastAsia="Times New Roman" w:cs="Times New Roman"/>
        </w:rPr>
        <w:t>1</w:t>
      </w:r>
      <w:r w:rsidRPr="00E27367">
        <w:t>的速度大小</w:t>
      </w:r>
      <w:r w:rsidR="00E27367" w:rsidRPr="00E27367">
        <w:rPr>
          <w:rFonts w:ascii="Book Antiqua" w:hAnsi="Book Antiqua"/>
          <w:i/>
          <w:iCs/>
        </w:rPr>
        <w:t>v</w:t>
      </w:r>
      <w:r w:rsidR="00E27367" w:rsidRPr="00E27367">
        <w:rPr>
          <w:rFonts w:hint="eastAsia"/>
          <w:vertAlign w:val="subscript"/>
        </w:rPr>
        <w:t>1</w:t>
      </w:r>
      <w:r w:rsidR="00E27367" w:rsidRPr="00E27367">
        <w:rPr>
          <w:rFonts w:hint="eastAsia"/>
        </w:rPr>
        <w:t xml:space="preserve"> =</w:t>
      </w:r>
      <w:r w:rsidRPr="00E27367">
        <w:t>__________</w:t>
      </w:r>
      <w:r w:rsidR="00E27367" w:rsidRPr="00E27367">
        <w:rPr>
          <w:rFonts w:hint="eastAsia"/>
        </w:rPr>
        <w:t>m/s</w:t>
      </w:r>
      <w:r w:rsidRPr="00E27367">
        <w:t>（保留</w:t>
      </w:r>
      <w:r w:rsidRPr="00E27367">
        <w:rPr>
          <w:rFonts w:eastAsia="Times New Roman" w:cs="Times New Roman"/>
        </w:rPr>
        <w:t>2</w:t>
      </w:r>
      <w:r w:rsidRPr="00E27367">
        <w:t>位有效数字）。</w:t>
      </w:r>
    </w:p>
    <w:p w14:paraId="7353EEA1" w14:textId="700A53E2" w:rsidR="00A1795A" w:rsidRPr="00E27367" w:rsidRDefault="00000000" w:rsidP="00E27367">
      <w:r w:rsidRPr="00E27367">
        <w:t>（</w:t>
      </w:r>
      <w:r w:rsidRPr="00E27367">
        <w:t>3</w:t>
      </w:r>
      <w:r w:rsidRPr="00E27367">
        <w:t>）记录滑块通过光电门</w:t>
      </w:r>
      <w:r w:rsidRPr="00E27367">
        <w:rPr>
          <w:rFonts w:eastAsia="Times New Roman" w:cs="Times New Roman"/>
        </w:rPr>
        <w:t>2</w:t>
      </w:r>
      <w:r w:rsidRPr="00E27367">
        <w:t>的遮光时间，计算滑块通过光电门</w:t>
      </w:r>
      <w:r w:rsidRPr="00E27367">
        <w:rPr>
          <w:rFonts w:eastAsia="Times New Roman" w:cs="Times New Roman"/>
        </w:rPr>
        <w:t>2</w:t>
      </w:r>
      <w:r w:rsidRPr="00E27367">
        <w:t>的速度大小</w:t>
      </w:r>
      <w:r w:rsidR="00E27367" w:rsidRPr="00E27367">
        <w:rPr>
          <w:rFonts w:ascii="Book Antiqua" w:hAnsi="Book Antiqua"/>
          <w:i/>
          <w:iCs/>
        </w:rPr>
        <w:t>v</w:t>
      </w:r>
      <w:r w:rsidR="00E27367" w:rsidRPr="00E27367">
        <w:rPr>
          <w:rFonts w:hint="eastAsia"/>
          <w:vertAlign w:val="subscript"/>
        </w:rPr>
        <w:t>2</w:t>
      </w:r>
      <w:r w:rsidRPr="00E27367">
        <w:t>，测出两光电门间距为</w:t>
      </w:r>
      <w:r w:rsidR="00E27367" w:rsidRPr="00E27367">
        <w:rPr>
          <w:rFonts w:hint="eastAsia"/>
          <w:i/>
          <w:iCs/>
        </w:rPr>
        <w:t>s</w:t>
      </w:r>
      <w:r w:rsidRPr="00E27367">
        <w:t>，则滑块下滑的加速度</w:t>
      </w:r>
      <w:r w:rsidR="00E27367" w:rsidRPr="00E27367">
        <w:rPr>
          <w:rFonts w:hint="eastAsia"/>
          <w:i/>
          <w:iCs/>
        </w:rPr>
        <w:t>a</w:t>
      </w:r>
      <w:r w:rsidR="00E27367" w:rsidRPr="00E27367">
        <w:rPr>
          <w:rFonts w:hint="eastAsia"/>
        </w:rPr>
        <w:t xml:space="preserve"> =</w:t>
      </w:r>
      <w:r w:rsidRPr="00E27367">
        <w:t>__________</w:t>
      </w:r>
      <w:r w:rsidRPr="00E27367">
        <w:t>（用</w:t>
      </w:r>
      <w:r w:rsidR="00E27367" w:rsidRPr="00E27367">
        <w:rPr>
          <w:rFonts w:ascii="Book Antiqua" w:hAnsi="Book Antiqua"/>
          <w:i/>
          <w:iCs/>
        </w:rPr>
        <w:t>v</w:t>
      </w:r>
      <w:r w:rsidR="00E27367" w:rsidRPr="00E27367">
        <w:rPr>
          <w:rFonts w:hint="eastAsia"/>
          <w:vertAlign w:val="subscript"/>
        </w:rPr>
        <w:t>1</w:t>
      </w:r>
      <w:r w:rsidRPr="00E27367">
        <w:t>、</w:t>
      </w:r>
      <w:r w:rsidR="00E27367" w:rsidRPr="00E27367">
        <w:rPr>
          <w:rFonts w:ascii="Book Antiqua" w:hAnsi="Book Antiqua"/>
          <w:i/>
          <w:iCs/>
        </w:rPr>
        <w:t>v</w:t>
      </w:r>
      <w:r w:rsidR="00E27367" w:rsidRPr="00E27367">
        <w:rPr>
          <w:rFonts w:hint="eastAsia"/>
          <w:vertAlign w:val="subscript"/>
        </w:rPr>
        <w:t>2</w:t>
      </w:r>
      <w:r w:rsidRPr="00E27367">
        <w:t>、</w:t>
      </w:r>
      <w:r w:rsidR="00E27367" w:rsidRPr="006C3207">
        <w:rPr>
          <w:rFonts w:hint="eastAsia"/>
          <w:i/>
          <w:iCs/>
        </w:rPr>
        <w:t>s</w:t>
      </w:r>
      <w:r w:rsidRPr="00E27367">
        <w:t>表示）。测得气垫导轨两支脚间距为</w:t>
      </w:r>
      <w:r w:rsidR="00E27367" w:rsidRPr="00E27367">
        <w:rPr>
          <w:rFonts w:hint="eastAsia"/>
          <w:i/>
          <w:iCs/>
        </w:rPr>
        <w:t>L</w:t>
      </w:r>
      <w:r w:rsidRPr="00E27367">
        <w:t>，垫高为</w:t>
      </w:r>
      <w:r w:rsidR="00E27367" w:rsidRPr="00E27367">
        <w:rPr>
          <w:rFonts w:hint="eastAsia"/>
          <w:i/>
          <w:iCs/>
        </w:rPr>
        <w:t>h</w:t>
      </w:r>
      <w:r w:rsidRPr="00E27367">
        <w:t>，理论上</w:t>
      </w:r>
      <w:r w:rsidR="00E27367" w:rsidRPr="00E27367">
        <w:rPr>
          <w:rFonts w:hint="eastAsia"/>
          <w:i/>
          <w:iCs/>
        </w:rPr>
        <w:t>a</w:t>
      </w:r>
      <w:r w:rsidR="00E27367" w:rsidRPr="00E27367">
        <w:rPr>
          <w:rFonts w:hint="eastAsia"/>
        </w:rPr>
        <w:t xml:space="preserve"> =</w:t>
      </w:r>
      <w:r w:rsidRPr="00E27367">
        <w:t>__________</w:t>
      </w:r>
      <w:r w:rsidRPr="00E27367">
        <w:t>（用</w:t>
      </w:r>
      <w:r w:rsidR="00E27367" w:rsidRPr="00E27367">
        <w:rPr>
          <w:rFonts w:hint="eastAsia"/>
          <w:i/>
          <w:iCs/>
        </w:rPr>
        <w:t>L</w:t>
      </w:r>
      <w:r w:rsidRPr="00E27367">
        <w:t>、</w:t>
      </w:r>
      <w:r w:rsidR="00E27367" w:rsidRPr="00E27367">
        <w:rPr>
          <w:rFonts w:hint="eastAsia"/>
          <w:i/>
          <w:iCs/>
        </w:rPr>
        <w:t>h</w:t>
      </w:r>
      <w:r w:rsidRPr="00E27367">
        <w:t>、重力加速度大小</w:t>
      </w:r>
      <w:r w:rsidR="00E27367" w:rsidRPr="00E27367">
        <w:rPr>
          <w:rFonts w:hint="eastAsia"/>
          <w:i/>
          <w:iCs/>
        </w:rPr>
        <w:t>g</w:t>
      </w:r>
      <w:r w:rsidRPr="00E27367">
        <w:t>表示），若两者在误差允许范围内相等，即验证了牛顿第二定律。</w:t>
      </w:r>
    </w:p>
    <w:p w14:paraId="76397629" w14:textId="5C46D3F8" w:rsidR="00A1795A" w:rsidRPr="002E67AD" w:rsidRDefault="00000000" w:rsidP="00E27367">
      <w:pPr>
        <w:rPr>
          <w:color w:val="EE0000"/>
        </w:rPr>
      </w:pPr>
      <w:r w:rsidRPr="002E67AD">
        <w:rPr>
          <w:color w:val="EE0000"/>
        </w:rPr>
        <w:t>【解析】</w:t>
      </w:r>
      <w:r w:rsidR="00E27367">
        <w:rPr>
          <w:rFonts w:hint="eastAsia"/>
          <w:color w:val="EE0000"/>
        </w:rPr>
        <w:t>（</w:t>
      </w:r>
      <w:r w:rsidR="00E27367">
        <w:rPr>
          <w:rFonts w:hint="eastAsia"/>
          <w:color w:val="EE0000"/>
        </w:rPr>
        <w:t>1</w:t>
      </w:r>
      <w:r w:rsidR="00E27367">
        <w:rPr>
          <w:rFonts w:hint="eastAsia"/>
          <w:color w:val="EE0000"/>
        </w:rPr>
        <w:t>）</w:t>
      </w:r>
      <w:r w:rsidRPr="002E67AD">
        <w:rPr>
          <w:color w:val="EE0000"/>
        </w:rPr>
        <w:t>游标卡尺的读数，即遮光条的宽度为</w:t>
      </w:r>
      <w:r w:rsidRPr="002E67AD">
        <w:rPr>
          <w:color w:val="EE0000"/>
        </w:rPr>
        <w:object w:dxaOrig="3315" w:dyaOrig="285" w14:anchorId="41D22557">
          <v:shape id="_x0000_i1067" type="#_x0000_t75" alt="学科网(www.zxxk.com)--教育资源门户，提供试卷、教案、课件、论文、素材以及各类教学资源下载，还有大量而丰富的教学相关资讯！" style="width:165.2pt;height:12.7pt" o:ole="">
            <v:imagedata r:id="rId106" o:title="eqId23fd223bb2938035eb57f9d6a79ee812"/>
          </v:shape>
          <o:OLEObject Type="Embed" ProgID="Equation.DSMT4" ShapeID="_x0000_i1067" DrawAspect="Content" ObjectID="_1845310025" r:id="rId107"/>
        </w:object>
      </w:r>
    </w:p>
    <w:p w14:paraId="11D88698" w14:textId="1E08F8A8" w:rsidR="00A1795A" w:rsidRPr="002E67AD" w:rsidRDefault="00E27367" w:rsidP="00E27367">
      <w:pPr>
        <w:rPr>
          <w:color w:val="EE0000"/>
        </w:rPr>
      </w:pPr>
      <w:r>
        <w:rPr>
          <w:rFonts w:hint="eastAsia"/>
          <w:color w:val="EE0000"/>
        </w:rPr>
        <w:t>（</w:t>
      </w:r>
      <w:r>
        <w:rPr>
          <w:rFonts w:hint="eastAsia"/>
          <w:color w:val="EE0000"/>
        </w:rPr>
        <w:t>2</w:t>
      </w:r>
      <w:r>
        <w:rPr>
          <w:rFonts w:hint="eastAsia"/>
          <w:color w:val="EE0000"/>
        </w:rPr>
        <w:t>）</w:t>
      </w:r>
      <w:r w:rsidRPr="002E67AD">
        <w:rPr>
          <w:color w:val="EE0000"/>
        </w:rPr>
        <w:t>滑块经过光电门的时间极短，用滑块经过光电门的平均速度代替瞬时速度，滑块通过光电门</w:t>
      </w:r>
      <w:r w:rsidRPr="002E67AD">
        <w:rPr>
          <w:rFonts w:eastAsia="Times New Roman" w:cs="Times New Roman"/>
          <w:color w:val="EE0000"/>
        </w:rPr>
        <w:t>1</w:t>
      </w:r>
      <w:r w:rsidRPr="002E67AD">
        <w:rPr>
          <w:color w:val="EE0000"/>
        </w:rPr>
        <w:t>的速度大小</w:t>
      </w:r>
      <w:r w:rsidRPr="002E67AD">
        <w:rPr>
          <w:color w:val="EE0000"/>
        </w:rPr>
        <w:object w:dxaOrig="3735" w:dyaOrig="720" w14:anchorId="35EF50B3">
          <v:shape id="_x0000_i1068" type="#_x0000_t75" alt="学科网(www.zxxk.com)--教育资源门户，提供试卷、教案、课件、论文、素材以及各类教学资源下载，还有大量而丰富的教学相关资讯！" style="width:186.35pt;height:38.1pt" o:ole="">
            <v:imagedata r:id="rId108" o:title="eqIdd037f300500b3d1438d3777118432e42"/>
          </v:shape>
          <o:OLEObject Type="Embed" ProgID="Equation.DSMT4" ShapeID="_x0000_i1068" DrawAspect="Content" ObjectID="_1845310026" r:id="rId109"/>
        </w:object>
      </w:r>
    </w:p>
    <w:p w14:paraId="1335A4EB" w14:textId="1C7F6CC7" w:rsidR="00A1795A" w:rsidRPr="002E67AD" w:rsidRDefault="00E27367" w:rsidP="00E27367">
      <w:pPr>
        <w:rPr>
          <w:color w:val="EE0000"/>
        </w:rPr>
      </w:pPr>
      <w:r>
        <w:rPr>
          <w:rFonts w:hint="eastAsia"/>
          <w:color w:val="EE0000"/>
        </w:rPr>
        <w:t>（</w:t>
      </w:r>
      <w:r>
        <w:rPr>
          <w:rFonts w:hint="eastAsia"/>
          <w:color w:val="EE0000"/>
        </w:rPr>
        <w:t>3</w:t>
      </w:r>
      <w:r>
        <w:rPr>
          <w:rFonts w:hint="eastAsia"/>
          <w:color w:val="EE0000"/>
        </w:rPr>
        <w:t>）</w:t>
      </w:r>
      <w:r w:rsidRPr="002E67AD">
        <w:rPr>
          <w:color w:val="EE0000"/>
        </w:rPr>
        <w:t>根据速度位移关系有</w:t>
      </w:r>
      <w:r w:rsidRPr="002E67AD">
        <w:rPr>
          <w:color w:val="EE0000"/>
        </w:rPr>
        <w:object w:dxaOrig="1305" w:dyaOrig="375" w14:anchorId="38F7B18E">
          <v:shape id="_x0000_i1069" type="#_x0000_t75" alt="学科网(www.zxxk.com)--教育资源门户，提供试卷、教案、课件、论文、素材以及各类教学资源下载，还有大量而丰富的教学相关资讯！" style="width:63.55pt;height:21.2pt" o:ole="">
            <v:imagedata r:id="rId110" o:title="eqIdad45a5062ee98d6994d2d8af82c945d2"/>
          </v:shape>
          <o:OLEObject Type="Embed" ProgID="Equation.DSMT4" ShapeID="_x0000_i1069" DrawAspect="Content" ObjectID="_1845310027" r:id="rId111"/>
        </w:object>
      </w:r>
    </w:p>
    <w:p w14:paraId="0C04776F" w14:textId="1A8AD1A6" w:rsidR="00A1795A" w:rsidRPr="002E67AD" w:rsidRDefault="00000000" w:rsidP="002E67AD">
      <w:pPr>
        <w:rPr>
          <w:color w:val="EE0000"/>
        </w:rPr>
      </w:pPr>
      <w:r w:rsidRPr="002E67AD">
        <w:rPr>
          <w:color w:val="EE0000"/>
        </w:rPr>
        <w:t>可得</w:t>
      </w:r>
      <w:r w:rsidR="00E27367" w:rsidRPr="00E27367">
        <w:rPr>
          <w:rFonts w:hint="eastAsia"/>
          <w:i/>
          <w:iCs/>
          <w:color w:val="EE0000"/>
        </w:rPr>
        <w:t>a</w:t>
      </w:r>
      <w:r w:rsidR="00E27367">
        <w:rPr>
          <w:rFonts w:hint="eastAsia"/>
          <w:color w:val="EE0000"/>
        </w:rPr>
        <w:t xml:space="preserve"> = </w:t>
      </w:r>
      <w:r w:rsidR="00E27367">
        <w:rPr>
          <w:color w:val="EE0000"/>
        </w:rPr>
        <w:fldChar w:fldCharType="begin"/>
      </w:r>
      <w:r w:rsidR="00E27367">
        <w:rPr>
          <w:color w:val="EE0000"/>
        </w:rPr>
        <w:instrText xml:space="preserve"> </w:instrText>
      </w:r>
      <w:r w:rsidR="00E27367">
        <w:rPr>
          <w:rFonts w:hint="eastAsia"/>
          <w:color w:val="EE0000"/>
        </w:rPr>
        <w:instrText>EQ \F(</w:instrText>
      </w:r>
      <w:r w:rsidR="00E27367" w:rsidRPr="00E27367">
        <w:rPr>
          <w:rFonts w:ascii="Book Antiqua" w:hAnsi="Book Antiqua"/>
          <w:i/>
          <w:iCs/>
          <w:color w:val="EE0000"/>
        </w:rPr>
        <w:instrText>v</w:instrText>
      </w:r>
      <w:r w:rsidR="00E27367">
        <w:rPr>
          <w:rFonts w:hint="eastAsia"/>
          <w:color w:val="EE0000"/>
          <w:vertAlign w:val="subscript"/>
        </w:rPr>
        <w:instrText>2</w:instrText>
      </w:r>
      <w:r w:rsidR="00E27367">
        <w:rPr>
          <w:rFonts w:hint="eastAsia"/>
          <w:color w:val="EE0000"/>
          <w:vertAlign w:val="superscript"/>
        </w:rPr>
        <w:instrText>2</w:instrText>
      </w:r>
      <w:r w:rsidR="00E27367">
        <w:rPr>
          <w:rFonts w:hint="eastAsia"/>
          <w:color w:val="EE0000"/>
        </w:rPr>
        <w:instrText xml:space="preserve"> </w:instrText>
      </w:r>
      <w:r w:rsidR="00E27367">
        <w:rPr>
          <w:rFonts w:cs="Times New Roman"/>
          <w:color w:val="EE0000"/>
        </w:rPr>
        <w:instrText>−</w:instrText>
      </w:r>
      <w:r w:rsidR="00E27367">
        <w:rPr>
          <w:rFonts w:hint="eastAsia"/>
          <w:color w:val="EE0000"/>
        </w:rPr>
        <w:instrText xml:space="preserve"> </w:instrText>
      </w:r>
      <w:r w:rsidR="00E27367" w:rsidRPr="00E27367">
        <w:rPr>
          <w:rFonts w:ascii="Book Antiqua" w:hAnsi="Book Antiqua"/>
          <w:i/>
          <w:iCs/>
          <w:color w:val="EE0000"/>
        </w:rPr>
        <w:instrText>v</w:instrText>
      </w:r>
      <w:r w:rsidR="00E27367">
        <w:rPr>
          <w:rFonts w:hint="eastAsia"/>
          <w:color w:val="EE0000"/>
          <w:vertAlign w:val="subscript"/>
        </w:rPr>
        <w:instrText>1</w:instrText>
      </w:r>
      <w:r w:rsidR="00E27367">
        <w:rPr>
          <w:rFonts w:hint="eastAsia"/>
          <w:color w:val="EE0000"/>
          <w:vertAlign w:val="superscript"/>
        </w:rPr>
        <w:instrText>2</w:instrText>
      </w:r>
      <w:r w:rsidR="00E27367">
        <w:rPr>
          <w:rFonts w:hint="eastAsia"/>
          <w:color w:val="EE0000"/>
        </w:rPr>
        <w:instrText>,2</w:instrText>
      </w:r>
      <w:r w:rsidR="00E27367" w:rsidRPr="00E27367">
        <w:rPr>
          <w:rFonts w:hint="eastAsia"/>
          <w:i/>
          <w:iCs/>
          <w:color w:val="EE0000"/>
        </w:rPr>
        <w:instrText>s</w:instrText>
      </w:r>
      <w:r w:rsidR="00E27367">
        <w:rPr>
          <w:rFonts w:hint="eastAsia"/>
          <w:color w:val="EE0000"/>
        </w:rPr>
        <w:instrText>)</w:instrText>
      </w:r>
      <w:r w:rsidR="00E27367">
        <w:rPr>
          <w:color w:val="EE0000"/>
        </w:rPr>
        <w:instrText xml:space="preserve"> </w:instrText>
      </w:r>
      <w:r w:rsidR="00E27367">
        <w:rPr>
          <w:color w:val="EE0000"/>
        </w:rPr>
        <w:fldChar w:fldCharType="separate"/>
      </w:r>
      <w:r w:rsidR="00E27367">
        <w:rPr>
          <w:color w:val="EE0000"/>
        </w:rPr>
        <w:fldChar w:fldCharType="end"/>
      </w:r>
    </w:p>
    <w:p w14:paraId="2266894F" w14:textId="08B62D7D" w:rsidR="00A1795A" w:rsidRPr="002E67AD" w:rsidRDefault="00000000" w:rsidP="002E67AD">
      <w:pPr>
        <w:rPr>
          <w:color w:val="EE0000"/>
        </w:rPr>
      </w:pPr>
      <w:r w:rsidRPr="002E67AD">
        <w:rPr>
          <w:color w:val="EE0000"/>
        </w:rPr>
        <w:lastRenderedPageBreak/>
        <w:t>根据几何关系可得导轨与水平方向夹角的正弦值为</w:t>
      </w:r>
      <w:r w:rsidRPr="002E67AD">
        <w:rPr>
          <w:color w:val="EE0000"/>
        </w:rPr>
        <w:object w:dxaOrig="945" w:dyaOrig="615" w14:anchorId="2AE147B1">
          <v:shape id="_x0000_i1070" type="#_x0000_t75" alt="学科网(www.zxxk.com)--教育资源门户，提供试卷、教案、课件、论文、素材以及各类教学资源下载，还有大量而丰富的教学相关资讯！" style="width:46.6pt;height:29.65pt" o:ole="">
            <v:imagedata r:id="rId112" o:title="eqId6f89d549613b46ad4f77473af62486e8"/>
          </v:shape>
          <o:OLEObject Type="Embed" ProgID="Equation.DSMT4" ShapeID="_x0000_i1070" DrawAspect="Content" ObjectID="_1845310028" r:id="rId113"/>
        </w:object>
      </w:r>
    </w:p>
    <w:p w14:paraId="52AE6714" w14:textId="77777777" w:rsidR="00A1795A" w:rsidRPr="002E67AD" w:rsidRDefault="00000000" w:rsidP="002E67AD">
      <w:pPr>
        <w:rPr>
          <w:color w:val="EE0000"/>
        </w:rPr>
      </w:pPr>
      <w:r w:rsidRPr="002E67AD">
        <w:rPr>
          <w:color w:val="EE0000"/>
        </w:rPr>
        <w:t>若不考虑阻力，即理论上，根据牛顿第二定律有</w:t>
      </w:r>
      <w:r w:rsidRPr="002E67AD">
        <w:rPr>
          <w:color w:val="EE0000"/>
        </w:rPr>
        <w:object w:dxaOrig="1335" w:dyaOrig="315" w14:anchorId="1F880D52">
          <v:shape id="_x0000_i1071" type="#_x0000_t75" alt="学科网(www.zxxk.com)--教育资源门户，提供试卷、教案、课件、论文、素材以及各类教学资源下载，还有大量而丰富的教学相关资讯！" style="width:67.75pt;height:16.95pt" o:ole="">
            <v:imagedata r:id="rId114" o:title="eqId39368a4690b6fb1e0eaad5966c58b35b"/>
          </v:shape>
          <o:OLEObject Type="Embed" ProgID="Equation.DSMT4" ShapeID="_x0000_i1071" DrawAspect="Content" ObjectID="_1845310029" r:id="rId115"/>
        </w:object>
      </w:r>
    </w:p>
    <w:p w14:paraId="07B539C5" w14:textId="569520DC" w:rsidR="00A1795A" w:rsidRPr="002E67AD" w:rsidRDefault="00000000" w:rsidP="002E67AD">
      <w:pPr>
        <w:rPr>
          <w:color w:val="EE0000"/>
        </w:rPr>
      </w:pPr>
      <w:r w:rsidRPr="002E67AD">
        <w:rPr>
          <w:color w:val="EE0000"/>
        </w:rPr>
        <w:t>可得</w:t>
      </w:r>
      <w:r w:rsidR="00E27367" w:rsidRPr="00E27367">
        <w:rPr>
          <w:rFonts w:hint="eastAsia"/>
          <w:i/>
          <w:iCs/>
          <w:color w:val="EE0000"/>
        </w:rPr>
        <w:t>a</w:t>
      </w:r>
      <w:r w:rsidR="00E27367">
        <w:rPr>
          <w:rFonts w:hint="eastAsia"/>
          <w:color w:val="EE0000"/>
        </w:rPr>
        <w:t xml:space="preserve"> = </w:t>
      </w:r>
      <w:r w:rsidR="00E27367">
        <w:rPr>
          <w:color w:val="EE0000"/>
        </w:rPr>
        <w:fldChar w:fldCharType="begin"/>
      </w:r>
      <w:r w:rsidR="00E27367">
        <w:rPr>
          <w:color w:val="EE0000"/>
        </w:rPr>
        <w:instrText xml:space="preserve"> </w:instrText>
      </w:r>
      <w:r w:rsidR="00E27367">
        <w:rPr>
          <w:rFonts w:hint="eastAsia"/>
          <w:color w:val="EE0000"/>
        </w:rPr>
        <w:instrText>EQ \F(</w:instrText>
      </w:r>
      <w:r w:rsidR="00E27367" w:rsidRPr="00E27367">
        <w:rPr>
          <w:rFonts w:hint="eastAsia"/>
          <w:i/>
          <w:iCs/>
          <w:color w:val="EE0000"/>
        </w:rPr>
        <w:instrText>gh</w:instrText>
      </w:r>
      <w:r w:rsidR="00E27367">
        <w:rPr>
          <w:rFonts w:hint="eastAsia"/>
          <w:color w:val="EE0000"/>
        </w:rPr>
        <w:instrText>,</w:instrText>
      </w:r>
      <w:r w:rsidR="00E27367" w:rsidRPr="00E27367">
        <w:rPr>
          <w:rFonts w:hint="eastAsia"/>
          <w:i/>
          <w:iCs/>
          <w:color w:val="EE0000"/>
        </w:rPr>
        <w:instrText>L</w:instrText>
      </w:r>
      <w:r w:rsidR="00E27367">
        <w:rPr>
          <w:rFonts w:hint="eastAsia"/>
          <w:color w:val="EE0000"/>
        </w:rPr>
        <w:instrText>)</w:instrText>
      </w:r>
      <w:r w:rsidR="00E27367">
        <w:rPr>
          <w:color w:val="EE0000"/>
        </w:rPr>
        <w:instrText xml:space="preserve"> </w:instrText>
      </w:r>
      <w:r w:rsidR="00E27367">
        <w:rPr>
          <w:color w:val="EE0000"/>
        </w:rPr>
        <w:fldChar w:fldCharType="separate"/>
      </w:r>
      <w:r w:rsidR="00E27367">
        <w:rPr>
          <w:color w:val="EE0000"/>
        </w:rPr>
        <w:fldChar w:fldCharType="end"/>
      </w:r>
    </w:p>
    <w:p w14:paraId="6FEE7835" w14:textId="77777777" w:rsidR="002E67AD" w:rsidRDefault="002E67AD" w:rsidP="002E67AD">
      <w:pPr>
        <w:rPr>
          <w:color w:val="EE0000"/>
        </w:rPr>
      </w:pPr>
    </w:p>
    <w:p w14:paraId="4E75E354" w14:textId="1DA9EC60" w:rsidR="00A1795A" w:rsidRPr="00E27367" w:rsidRDefault="006C3207" w:rsidP="002E67AD">
      <w:pPr>
        <w:pStyle w:val="a8"/>
        <w:numPr>
          <w:ilvl w:val="0"/>
          <w:numId w:val="2"/>
        </w:numPr>
        <w:ind w:firstLineChars="0"/>
      </w:pPr>
      <w:r>
        <w:rPr>
          <w:rFonts w:hint="eastAsia"/>
        </w:rPr>
        <w:t>（</w:t>
      </w:r>
      <w:r>
        <w:rPr>
          <w:rFonts w:hint="eastAsia"/>
        </w:rPr>
        <w:t>9</w:t>
      </w:r>
      <w:r>
        <w:rPr>
          <w:rFonts w:hint="eastAsia"/>
        </w:rPr>
        <w:t>分）</w:t>
      </w:r>
      <w:r w:rsidRPr="00E27367">
        <w:t>某实验小组探究电容器充放电特性并测量新能源电池的电动势，图</w:t>
      </w:r>
      <w:r w:rsidRPr="00E27367">
        <w:rPr>
          <w:rFonts w:eastAsia="Times New Roman" w:cs="Times New Roman"/>
        </w:rPr>
        <w:t>1</w:t>
      </w:r>
      <w:r w:rsidRPr="00E27367">
        <w:t>为设计的电路原理图。实验器材有：电池（电动势</w:t>
      </w:r>
      <w:r w:rsidR="00E27367" w:rsidRPr="00E27367">
        <w:rPr>
          <w:rFonts w:hint="eastAsia"/>
          <w:i/>
          <w:iCs/>
        </w:rPr>
        <w:t>E</w:t>
      </w:r>
      <w:r w:rsidRPr="00E27367">
        <w:t>，内阻不计），定值电阻</w:t>
      </w:r>
      <w:r w:rsidR="00E27367" w:rsidRPr="00E27367">
        <w:rPr>
          <w:rFonts w:hint="eastAsia"/>
          <w:i/>
          <w:iCs/>
        </w:rPr>
        <w:t>R</w:t>
      </w:r>
      <w:r w:rsidR="00E27367" w:rsidRPr="00E27367">
        <w:rPr>
          <w:rFonts w:hint="eastAsia"/>
          <w:vertAlign w:val="subscript"/>
        </w:rPr>
        <w:t>1</w:t>
      </w:r>
      <w:r w:rsidRPr="00E27367">
        <w:t>、</w:t>
      </w:r>
      <w:r w:rsidR="00E27367" w:rsidRPr="00E27367">
        <w:rPr>
          <w:rFonts w:hint="eastAsia"/>
          <w:i/>
          <w:iCs/>
        </w:rPr>
        <w:t>R</w:t>
      </w:r>
      <w:r w:rsidR="00E27367" w:rsidRPr="00E27367">
        <w:rPr>
          <w:rFonts w:hint="eastAsia"/>
          <w:vertAlign w:val="subscript"/>
        </w:rPr>
        <w:t>2</w:t>
      </w:r>
      <w:r w:rsidRPr="00E27367">
        <w:t>（阻值均未知），电容器</w:t>
      </w:r>
      <w:r w:rsidR="00E27367" w:rsidRPr="00E27367">
        <w:rPr>
          <w:rFonts w:hint="eastAsia"/>
          <w:i/>
          <w:iCs/>
        </w:rPr>
        <w:t>C</w:t>
      </w:r>
      <w:r w:rsidRPr="00E27367">
        <w:t>，电流传感器（内阻可忽略），电压传感器（内阻很大），数据采集分析系统，开关</w:t>
      </w:r>
      <w:r w:rsidRPr="00E27367">
        <w:rPr>
          <w:rFonts w:eastAsia="Times New Roman" w:cs="Times New Roman"/>
        </w:rPr>
        <w:t>S</w:t>
      </w:r>
      <w:r w:rsidRPr="00E27367">
        <w:t>，导线若干等。完成下列</w:t>
      </w:r>
      <w:commentRangeStart w:id="11"/>
      <w:r w:rsidRPr="00E27367">
        <w:t>问题</w:t>
      </w:r>
      <w:commentRangeEnd w:id="11"/>
      <w:r w:rsidR="00E27367" w:rsidRPr="00E27367">
        <w:rPr>
          <w:rStyle w:val="a9"/>
          <w:szCs w:val="24"/>
        </w:rPr>
        <w:commentReference w:id="11"/>
      </w:r>
      <w:r w:rsidRPr="00E27367">
        <w:t>：</w:t>
      </w:r>
    </w:p>
    <w:p w14:paraId="1B9EE02A" w14:textId="77777777" w:rsidR="00A1795A" w:rsidRDefault="00000000" w:rsidP="002E67AD">
      <w:r w:rsidRPr="00E27367">
        <w:t>（</w:t>
      </w:r>
      <w:r w:rsidRPr="00E27367">
        <w:t>1</w:t>
      </w:r>
      <w:r w:rsidRPr="00E27367">
        <w:t>）根据图</w:t>
      </w:r>
      <w:r w:rsidRPr="00E27367">
        <w:rPr>
          <w:rFonts w:eastAsia="Times New Roman" w:cs="Times New Roman"/>
        </w:rPr>
        <w:t>1</w:t>
      </w:r>
      <w:r w:rsidRPr="00E27367">
        <w:t>所示原理图，完成图</w:t>
      </w:r>
      <w:r w:rsidRPr="00E27367">
        <w:rPr>
          <w:rFonts w:eastAsia="Times New Roman" w:cs="Times New Roman"/>
        </w:rPr>
        <w:t>2</w:t>
      </w:r>
      <w:r w:rsidRPr="00E27367">
        <w:t>中实物图的连线。</w:t>
      </w:r>
    </w:p>
    <w:p w14:paraId="2D1F7558" w14:textId="755A018F" w:rsidR="00FA1FD8" w:rsidRPr="00E27367" w:rsidRDefault="00FA1FD8" w:rsidP="002E67AD">
      <w:pPr>
        <w:rPr>
          <w:rFonts w:hint="eastAsia"/>
        </w:rPr>
      </w:pPr>
      <w:r>
        <w:rPr>
          <w:rFonts w:hint="eastAsia"/>
          <w:noProof/>
        </w:rPr>
        <w:drawing>
          <wp:inline distT="0" distB="0" distL="0" distR="0" wp14:anchorId="5B68DDDB" wp14:editId="413F1E40">
            <wp:extent cx="2534303" cy="1396552"/>
            <wp:effectExtent l="0" t="0" r="0" b="0"/>
            <wp:docPr id="147119208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192085" name="图片 1471192085"/>
                    <pic:cNvPicPr/>
                  </pic:nvPicPr>
                  <pic:blipFill>
                    <a:blip r:embed="rId116"/>
                    <a:stretch>
                      <a:fillRect/>
                    </a:stretch>
                  </pic:blipFill>
                  <pic:spPr>
                    <a:xfrm>
                      <a:off x="0" y="0"/>
                      <a:ext cx="2558897" cy="1410105"/>
                    </a:xfrm>
                    <a:prstGeom prst="rect">
                      <a:avLst/>
                    </a:prstGeom>
                  </pic:spPr>
                </pic:pic>
              </a:graphicData>
            </a:graphic>
          </wp:inline>
        </w:drawing>
      </w:r>
      <w:r>
        <w:rPr>
          <w:rFonts w:hint="eastAsia"/>
          <w:noProof/>
        </w:rPr>
        <w:drawing>
          <wp:inline distT="0" distB="0" distL="0" distR="0" wp14:anchorId="732D051B" wp14:editId="335CF105">
            <wp:extent cx="2467656" cy="1403765"/>
            <wp:effectExtent l="0" t="0" r="0" b="6350"/>
            <wp:docPr id="2072819773"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819773" name="图片 2072819773"/>
                    <pic:cNvPicPr/>
                  </pic:nvPicPr>
                  <pic:blipFill>
                    <a:blip r:embed="rId117"/>
                    <a:stretch>
                      <a:fillRect/>
                    </a:stretch>
                  </pic:blipFill>
                  <pic:spPr>
                    <a:xfrm>
                      <a:off x="0" y="0"/>
                      <a:ext cx="2474542" cy="1407682"/>
                    </a:xfrm>
                    <a:prstGeom prst="rect">
                      <a:avLst/>
                    </a:prstGeom>
                  </pic:spPr>
                </pic:pic>
              </a:graphicData>
            </a:graphic>
          </wp:inline>
        </w:drawing>
      </w:r>
    </w:p>
    <w:p w14:paraId="5FE3ACD1" w14:textId="04957AD8" w:rsidR="00A1795A" w:rsidRDefault="00000000" w:rsidP="002E67AD">
      <w:r w:rsidRPr="00E27367">
        <w:t>（</w:t>
      </w:r>
      <w:r w:rsidRPr="00E27367">
        <w:t>2</w:t>
      </w:r>
      <w:r w:rsidRPr="00E27367">
        <w:t>）使电流传感器和电压传感器正常工作，闭合</w:t>
      </w:r>
      <w:r w:rsidRPr="00E27367">
        <w:rPr>
          <w:rFonts w:eastAsia="Times New Roman" w:cs="Times New Roman"/>
        </w:rPr>
        <w:t>S</w:t>
      </w:r>
      <w:r w:rsidRPr="00E27367">
        <w:t>，给电容器充电，直至电压传感器示数稳定。然后断开</w:t>
      </w:r>
      <w:r w:rsidRPr="00E27367">
        <w:rPr>
          <w:rFonts w:eastAsia="Times New Roman" w:cs="Times New Roman"/>
        </w:rPr>
        <w:t>S</w:t>
      </w:r>
      <w:r w:rsidRPr="00E27367">
        <w:t>，电容器放电。图中</w:t>
      </w:r>
      <w:r w:rsidRPr="00E27367">
        <w:rPr>
          <w:rFonts w:eastAsia="Times New Roman" w:cs="Times New Roman"/>
        </w:rPr>
        <w:t>A</w:t>
      </w:r>
      <w:r w:rsidRPr="00E27367">
        <w:t>、</w:t>
      </w:r>
      <w:r w:rsidRPr="00E27367">
        <w:rPr>
          <w:rFonts w:eastAsia="Times New Roman" w:cs="Times New Roman"/>
        </w:rPr>
        <w:t>B</w:t>
      </w:r>
      <w:r w:rsidRPr="00E27367">
        <w:t>、</w:t>
      </w:r>
      <w:r w:rsidRPr="00E27367">
        <w:rPr>
          <w:rFonts w:eastAsia="Times New Roman" w:cs="Times New Roman"/>
        </w:rPr>
        <w:t>C</w:t>
      </w:r>
      <w:r w:rsidRPr="00E27367">
        <w:t>、</w:t>
      </w:r>
      <w:r w:rsidRPr="00E27367">
        <w:rPr>
          <w:rFonts w:eastAsia="Times New Roman" w:cs="Times New Roman"/>
        </w:rPr>
        <w:t>D</w:t>
      </w:r>
      <w:r w:rsidRPr="00E27367">
        <w:t>为电流传感器和电压传感器采集的电流</w:t>
      </w:r>
      <w:r w:rsidR="00E27367" w:rsidRPr="00E27367">
        <w:t>–</w:t>
      </w:r>
      <w:r w:rsidRPr="00E27367">
        <w:t>时间（</w:t>
      </w:r>
      <w:r w:rsidR="00E27367" w:rsidRPr="00E27367">
        <w:rPr>
          <w:rFonts w:hint="eastAsia"/>
          <w:i/>
          <w:iCs/>
        </w:rPr>
        <w:t>i</w:t>
      </w:r>
      <w:r w:rsidR="00E27367" w:rsidRPr="00E27367">
        <w:rPr>
          <w:rFonts w:hint="eastAsia"/>
          <w:vertAlign w:val="subscript"/>
        </w:rPr>
        <w:t>C</w:t>
      </w:r>
      <w:r w:rsidR="00E27367" w:rsidRPr="00E27367">
        <w:t>–</w:t>
      </w:r>
      <w:r w:rsidR="00E27367" w:rsidRPr="00E27367">
        <w:rPr>
          <w:rFonts w:hint="eastAsia"/>
          <w:i/>
          <w:iCs/>
        </w:rPr>
        <w:t>t</w:t>
      </w:r>
      <w:r w:rsidRPr="00E27367">
        <w:t>）和电压</w:t>
      </w:r>
      <w:r w:rsidR="00E27367" w:rsidRPr="00E27367">
        <w:t>–</w:t>
      </w:r>
      <w:r w:rsidRPr="00E27367">
        <w:t>时间（</w:t>
      </w:r>
      <w:r w:rsidR="00E27367" w:rsidRPr="00E27367">
        <w:rPr>
          <w:rFonts w:hint="eastAsia"/>
          <w:i/>
          <w:iCs/>
        </w:rPr>
        <w:t>u</w:t>
      </w:r>
      <w:r w:rsidR="00E27367" w:rsidRPr="00E27367">
        <w:rPr>
          <w:rFonts w:hint="eastAsia"/>
          <w:vertAlign w:val="subscript"/>
        </w:rPr>
        <w:t>C</w:t>
      </w:r>
      <w:r w:rsidR="00E27367" w:rsidRPr="00E27367">
        <w:t>–</w:t>
      </w:r>
      <w:r w:rsidR="00E27367" w:rsidRPr="00E27367">
        <w:rPr>
          <w:rFonts w:hint="eastAsia"/>
          <w:i/>
          <w:iCs/>
        </w:rPr>
        <w:t>t</w:t>
      </w:r>
      <w:r w:rsidRPr="00E27367">
        <w:t>）图像，属于充电过程的是</w:t>
      </w:r>
      <w:r w:rsidRPr="00E27367">
        <w:rPr>
          <w:rFonts w:eastAsia="Times New Roman" w:cs="Times New Roman"/>
        </w:rPr>
        <w:t>________</w:t>
      </w:r>
      <w:r w:rsidRPr="00E27367">
        <w:t>（填写图像对应的标号）。</w:t>
      </w:r>
    </w:p>
    <w:p w14:paraId="1D6FCC6B" w14:textId="1076B4BF" w:rsidR="00CE5F68" w:rsidRDefault="00CE5F68" w:rsidP="002E67AD">
      <w:r>
        <w:rPr>
          <w:noProof/>
        </w:rPr>
        <mc:AlternateContent>
          <mc:Choice Requires="wpg">
            <w:drawing>
              <wp:inline distT="0" distB="0" distL="0" distR="0" wp14:anchorId="3589213D" wp14:editId="37F5D2D9">
                <wp:extent cx="3498059" cy="1149896"/>
                <wp:effectExtent l="0" t="0" r="45720" b="12700"/>
                <wp:docPr id="614785286" name="组合 62"/>
                <wp:cNvGraphicFramePr/>
                <a:graphic xmlns:a="http://schemas.openxmlformats.org/drawingml/2006/main">
                  <a:graphicData uri="http://schemas.microsoft.com/office/word/2010/wordprocessingGroup">
                    <wpg:wgp>
                      <wpg:cNvGrpSpPr/>
                      <wpg:grpSpPr>
                        <a:xfrm>
                          <a:off x="0" y="0"/>
                          <a:ext cx="3498059" cy="1149896"/>
                          <a:chOff x="-26274" y="0"/>
                          <a:chExt cx="3498059" cy="1149896"/>
                        </a:xfrm>
                      </wpg:grpSpPr>
                      <wpg:grpSp>
                        <wpg:cNvPr id="11258942" name="组合 60"/>
                        <wpg:cNvGrpSpPr/>
                        <wpg:grpSpPr>
                          <a:xfrm>
                            <a:off x="-26274" y="0"/>
                            <a:ext cx="830999" cy="974095"/>
                            <a:chOff x="-26274" y="0"/>
                            <a:chExt cx="830999" cy="974095"/>
                          </a:xfrm>
                        </wpg:grpSpPr>
                        <wps:wsp>
                          <wps:cNvPr id="979364004" name="文本框 2"/>
                          <wps:cNvSpPr txBox="1">
                            <a:spLocks noChangeArrowheads="1"/>
                          </wps:cNvSpPr>
                          <wps:spPr bwMode="auto">
                            <a:xfrm>
                              <a:off x="147747" y="0"/>
                              <a:ext cx="279009" cy="207644"/>
                            </a:xfrm>
                            <a:prstGeom prst="rect">
                              <a:avLst/>
                            </a:prstGeom>
                            <a:noFill/>
                            <a:ln w="9525">
                              <a:noFill/>
                              <a:miter lim="800000"/>
                              <a:headEnd/>
                              <a:tailEnd/>
                            </a:ln>
                          </wps:spPr>
                          <wps:txbx>
                            <w:txbxContent>
                              <w:p w14:paraId="1E941ACA" w14:textId="410B4E4C" w:rsidR="00CE5F68" w:rsidRPr="00B079EF" w:rsidRDefault="00CE5F68" w:rsidP="00CE5F68">
                                <w:pPr>
                                  <w:rPr>
                                    <w:rFonts w:hint="eastAsia"/>
                                    <w:sz w:val="18"/>
                                    <w:szCs w:val="18"/>
                                  </w:rPr>
                                </w:pPr>
                                <w:r>
                                  <w:rPr>
                                    <w:rFonts w:hint="eastAsia"/>
                                    <w:i/>
                                    <w:iCs/>
                                    <w:sz w:val="18"/>
                                    <w:szCs w:val="18"/>
                                  </w:rPr>
                                  <w:t>i</w:t>
                                </w:r>
                                <w:r w:rsidRPr="00CE5F68">
                                  <w:rPr>
                                    <w:rFonts w:hint="eastAsia"/>
                                    <w:sz w:val="18"/>
                                    <w:szCs w:val="18"/>
                                    <w:vertAlign w:val="subscript"/>
                                  </w:rPr>
                                  <w:t>C</w:t>
                                </w:r>
                                <w:r w:rsidRPr="00CE5F68">
                                  <w:rPr>
                                    <w:rFonts w:hint="eastAsia"/>
                                    <w:sz w:val="18"/>
                                    <w:szCs w:val="18"/>
                                  </w:rPr>
                                  <w:t>/A</w:t>
                                </w:r>
                              </w:p>
                            </w:txbxContent>
                          </wps:txbx>
                          <wps:bodyPr rot="0" vert="horz" wrap="none" lIns="36000" tIns="0" rIns="36000" bIns="0" anchor="t" anchorCtr="0">
                            <a:spAutoFit/>
                          </wps:bodyPr>
                        </wps:wsp>
                        <wps:wsp>
                          <wps:cNvPr id="1380359580" name="文本框 2"/>
                          <wps:cNvSpPr txBox="1">
                            <a:spLocks noChangeArrowheads="1"/>
                          </wps:cNvSpPr>
                          <wps:spPr bwMode="auto">
                            <a:xfrm>
                              <a:off x="-26274" y="683686"/>
                              <a:ext cx="164074" cy="207644"/>
                            </a:xfrm>
                            <a:prstGeom prst="rect">
                              <a:avLst/>
                            </a:prstGeom>
                            <a:noFill/>
                            <a:ln w="9525">
                              <a:noFill/>
                              <a:miter lim="800000"/>
                              <a:headEnd/>
                              <a:tailEnd/>
                            </a:ln>
                          </wps:spPr>
                          <wps:txbx>
                            <w:txbxContent>
                              <w:p w14:paraId="1E88470F" w14:textId="061B9C27" w:rsidR="00CE5F68" w:rsidRPr="00B079EF" w:rsidRDefault="00CE5F68" w:rsidP="00CE5F68">
                                <w:pPr>
                                  <w:rPr>
                                    <w:rFonts w:hint="eastAsia"/>
                                    <w:sz w:val="18"/>
                                    <w:szCs w:val="18"/>
                                  </w:rPr>
                                </w:pPr>
                                <w:r>
                                  <w:rPr>
                                    <w:rFonts w:hint="eastAsia"/>
                                    <w:i/>
                                    <w:iCs/>
                                    <w:sz w:val="18"/>
                                    <w:szCs w:val="18"/>
                                  </w:rPr>
                                  <w:t>O</w:t>
                                </w:r>
                              </w:p>
                            </w:txbxContent>
                          </wps:txbx>
                          <wps:bodyPr rot="0" vert="horz" wrap="none" lIns="36000" tIns="0" rIns="36000" bIns="0" anchor="t" anchorCtr="0">
                            <a:spAutoFit/>
                          </wps:bodyPr>
                        </wps:wsp>
                        <wps:wsp>
                          <wps:cNvPr id="453697543" name="文本框 2"/>
                          <wps:cNvSpPr txBox="1">
                            <a:spLocks noChangeArrowheads="1"/>
                          </wps:cNvSpPr>
                          <wps:spPr bwMode="auto">
                            <a:xfrm>
                              <a:off x="614616" y="766451"/>
                              <a:ext cx="190109" cy="207644"/>
                            </a:xfrm>
                            <a:prstGeom prst="rect">
                              <a:avLst/>
                            </a:prstGeom>
                            <a:noFill/>
                            <a:ln w="9525">
                              <a:noFill/>
                              <a:miter lim="800000"/>
                              <a:headEnd/>
                              <a:tailEnd/>
                            </a:ln>
                          </wps:spPr>
                          <wps:txbx>
                            <w:txbxContent>
                              <w:p w14:paraId="13357C06" w14:textId="1C79D5D2" w:rsidR="00CE5F68" w:rsidRPr="00B079EF" w:rsidRDefault="00CE5F68" w:rsidP="00CE5F68">
                                <w:pPr>
                                  <w:rPr>
                                    <w:rFonts w:hint="eastAsia"/>
                                    <w:sz w:val="18"/>
                                    <w:szCs w:val="18"/>
                                  </w:rPr>
                                </w:pPr>
                                <w:r>
                                  <w:rPr>
                                    <w:rFonts w:hint="eastAsia"/>
                                    <w:i/>
                                    <w:iCs/>
                                    <w:sz w:val="18"/>
                                    <w:szCs w:val="18"/>
                                  </w:rPr>
                                  <w:t>t</w:t>
                                </w:r>
                                <w:r w:rsidRPr="00CE5F68">
                                  <w:rPr>
                                    <w:rFonts w:hint="eastAsia"/>
                                    <w:sz w:val="18"/>
                                    <w:szCs w:val="18"/>
                                  </w:rPr>
                                  <w:t>/s</w:t>
                                </w:r>
                              </w:p>
                            </w:txbxContent>
                          </wps:txbx>
                          <wps:bodyPr rot="0" vert="horz" wrap="none" lIns="36000" tIns="0" rIns="36000" bIns="0" anchor="t" anchorCtr="0">
                            <a:spAutoFit/>
                          </wps:bodyPr>
                        </wps:wsp>
                      </wpg:grpSp>
                      <wpg:grpSp>
                        <wpg:cNvPr id="1182514971" name="组合 61"/>
                        <wpg:cNvGrpSpPr/>
                        <wpg:grpSpPr>
                          <a:xfrm>
                            <a:off x="137948" y="11824"/>
                            <a:ext cx="3333837" cy="1138072"/>
                            <a:chOff x="0" y="258140"/>
                            <a:chExt cx="3334427" cy="1138420"/>
                          </a:xfrm>
                        </wpg:grpSpPr>
                        <wpg:grpSp>
                          <wpg:cNvPr id="1638881860" name="组合 59"/>
                          <wpg:cNvGrpSpPr/>
                          <wpg:grpSpPr>
                            <a:xfrm>
                              <a:off x="0" y="337644"/>
                              <a:ext cx="3279024" cy="840828"/>
                              <a:chOff x="0" y="0"/>
                              <a:chExt cx="6101917" cy="1564945"/>
                            </a:xfrm>
                          </wpg:grpSpPr>
                          <wpg:grpSp>
                            <wpg:cNvPr id="1142917983" name="组合 1085">
                              <a:extLst>
                                <a:ext uri="{FF2B5EF4-FFF2-40B4-BE49-F238E27FC236}">
                                  <a16:creationId xmlns:a16="http://schemas.microsoft.com/office/drawing/2014/main" id="{AD9DEF2A-F34B-E262-25A3-DEA9FA5CA0E5}"/>
                                </a:ext>
                              </a:extLst>
                            </wpg:cNvPr>
                            <wpg:cNvGrpSpPr/>
                            <wpg:grpSpPr>
                              <a:xfrm>
                                <a:off x="0" y="0"/>
                                <a:ext cx="6101917" cy="1564945"/>
                                <a:chOff x="458681" y="233066"/>
                                <a:chExt cx="6101917" cy="1564945"/>
                              </a:xfrm>
                            </wpg:grpSpPr>
                            <wpg:grpSp>
                              <wpg:cNvPr id="724771040" name="组合 724771040">
                                <a:extLst>
                                  <a:ext uri="{FF2B5EF4-FFF2-40B4-BE49-F238E27FC236}">
                                    <a16:creationId xmlns:a16="http://schemas.microsoft.com/office/drawing/2014/main" id="{A0C45299-DD9C-C5CD-EA79-28E31F46D24F}"/>
                                  </a:ext>
                                </a:extLst>
                              </wpg:cNvPr>
                              <wpg:cNvGrpSpPr/>
                              <wpg:grpSpPr>
                                <a:xfrm>
                                  <a:off x="458681" y="233066"/>
                                  <a:ext cx="6101917" cy="1299099"/>
                                  <a:chOff x="458681" y="233066"/>
                                  <a:chExt cx="6101917" cy="1299099"/>
                                </a:xfrm>
                              </wpg:grpSpPr>
                              <wps:wsp>
                                <wps:cNvPr id="1732746349" name="任意多边形: 形状 1732746349">
                                  <a:extLst>
                                    <a:ext uri="{FF2B5EF4-FFF2-40B4-BE49-F238E27FC236}">
                                      <a16:creationId xmlns:a16="http://schemas.microsoft.com/office/drawing/2014/main" id="{1D54AA65-AC8E-30EC-6F14-AD6F7C295889}"/>
                                    </a:ext>
                                  </a:extLst>
                                </wps:cNvPr>
                                <wps:cNvSpPr/>
                                <wps:spPr>
                                  <a:xfrm>
                                    <a:off x="458681" y="233066"/>
                                    <a:ext cx="1139300" cy="1299099"/>
                                  </a:xfrm>
                                  <a:custGeom>
                                    <a:avLst/>
                                    <a:gdLst>
                                      <a:gd name="csX0" fmla="*/ 0 w 1139300"/>
                                      <a:gd name="csY0" fmla="*/ 0 h 1299099"/>
                                      <a:gd name="csX1" fmla="*/ 0 w 1139300"/>
                                      <a:gd name="csY1" fmla="*/ 1299099 h 1299099"/>
                                      <a:gd name="csX2" fmla="*/ 1139300 w 1139300"/>
                                      <a:gd name="csY2" fmla="*/ 1299099 h 1299099"/>
                                    </a:gdLst>
                                    <a:ahLst/>
                                    <a:cxnLst>
                                      <a:cxn ang="0">
                                        <a:pos x="csX0" y="csY0"/>
                                      </a:cxn>
                                      <a:cxn ang="0">
                                        <a:pos x="csX1" y="csY1"/>
                                      </a:cxn>
                                      <a:cxn ang="0">
                                        <a:pos x="csX2" y="csY2"/>
                                      </a:cxn>
                                    </a:cxnLst>
                                    <a:rect l="l" t="t" r="r" b="b"/>
                                    <a:pathLst>
                                      <a:path w="1139300" h="1299099">
                                        <a:moveTo>
                                          <a:pt x="0" y="0"/>
                                        </a:moveTo>
                                        <a:lnTo>
                                          <a:pt x="0" y="1299099"/>
                                        </a:lnTo>
                                        <a:lnTo>
                                          <a:pt x="1139300" y="1299099"/>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3647052" name="任意多边形: 形状 353647052">
                                  <a:extLst>
                                    <a:ext uri="{FF2B5EF4-FFF2-40B4-BE49-F238E27FC236}">
                                      <a16:creationId xmlns:a16="http://schemas.microsoft.com/office/drawing/2014/main" id="{43CDC031-7646-D682-BC10-5460684C061B}"/>
                                    </a:ext>
                                  </a:extLst>
                                </wps:cNvPr>
                                <wps:cNvSpPr/>
                                <wps:spPr>
                                  <a:xfrm>
                                    <a:off x="3767093" y="233066"/>
                                    <a:ext cx="1139300" cy="1299099"/>
                                  </a:xfrm>
                                  <a:custGeom>
                                    <a:avLst/>
                                    <a:gdLst>
                                      <a:gd name="csX0" fmla="*/ 0 w 1139300"/>
                                      <a:gd name="csY0" fmla="*/ 0 h 1299099"/>
                                      <a:gd name="csX1" fmla="*/ 0 w 1139300"/>
                                      <a:gd name="csY1" fmla="*/ 1299099 h 1299099"/>
                                      <a:gd name="csX2" fmla="*/ 1139300 w 1139300"/>
                                      <a:gd name="csY2" fmla="*/ 1299099 h 1299099"/>
                                    </a:gdLst>
                                    <a:ahLst/>
                                    <a:cxnLst>
                                      <a:cxn ang="0">
                                        <a:pos x="csX0" y="csY0"/>
                                      </a:cxn>
                                      <a:cxn ang="0">
                                        <a:pos x="csX1" y="csY1"/>
                                      </a:cxn>
                                      <a:cxn ang="0">
                                        <a:pos x="csX2" y="csY2"/>
                                      </a:cxn>
                                    </a:cxnLst>
                                    <a:rect l="l" t="t" r="r" b="b"/>
                                    <a:pathLst>
                                      <a:path w="1139300" h="1299099">
                                        <a:moveTo>
                                          <a:pt x="0" y="0"/>
                                        </a:moveTo>
                                        <a:lnTo>
                                          <a:pt x="0" y="1299099"/>
                                        </a:lnTo>
                                        <a:lnTo>
                                          <a:pt x="1139300" y="1299099"/>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3984572" name="任意多边形: 形状 823984572">
                                  <a:extLst>
                                    <a:ext uri="{FF2B5EF4-FFF2-40B4-BE49-F238E27FC236}">
                                      <a16:creationId xmlns:a16="http://schemas.microsoft.com/office/drawing/2014/main" id="{3C58D2D6-B447-DB13-8656-8D8C9BFB162E}"/>
                                    </a:ext>
                                  </a:extLst>
                                </wps:cNvPr>
                                <wps:cNvSpPr/>
                                <wps:spPr>
                                  <a:xfrm>
                                    <a:off x="5421298" y="233066"/>
                                    <a:ext cx="1139300" cy="1299099"/>
                                  </a:xfrm>
                                  <a:custGeom>
                                    <a:avLst/>
                                    <a:gdLst>
                                      <a:gd name="csX0" fmla="*/ 0 w 1139300"/>
                                      <a:gd name="csY0" fmla="*/ 0 h 1299099"/>
                                      <a:gd name="csX1" fmla="*/ 0 w 1139300"/>
                                      <a:gd name="csY1" fmla="*/ 1299099 h 1299099"/>
                                      <a:gd name="csX2" fmla="*/ 1139300 w 1139300"/>
                                      <a:gd name="csY2" fmla="*/ 1299099 h 1299099"/>
                                    </a:gdLst>
                                    <a:ahLst/>
                                    <a:cxnLst>
                                      <a:cxn ang="0">
                                        <a:pos x="csX0" y="csY0"/>
                                      </a:cxn>
                                      <a:cxn ang="0">
                                        <a:pos x="csX1" y="csY1"/>
                                      </a:cxn>
                                      <a:cxn ang="0">
                                        <a:pos x="csX2" y="csY2"/>
                                      </a:cxn>
                                    </a:cxnLst>
                                    <a:rect l="l" t="t" r="r" b="b"/>
                                    <a:pathLst>
                                      <a:path w="1139300" h="1299099">
                                        <a:moveTo>
                                          <a:pt x="0" y="0"/>
                                        </a:moveTo>
                                        <a:lnTo>
                                          <a:pt x="0" y="1299099"/>
                                        </a:lnTo>
                                        <a:lnTo>
                                          <a:pt x="1139300" y="1299099"/>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17772277" name="任意多边形: 形状 1217772277">
                                  <a:extLst>
                                    <a:ext uri="{FF2B5EF4-FFF2-40B4-BE49-F238E27FC236}">
                                      <a16:creationId xmlns:a16="http://schemas.microsoft.com/office/drawing/2014/main" id="{5CE401D2-DF40-B707-1217-7A11F36DBD67}"/>
                                    </a:ext>
                                  </a:extLst>
                                </wps:cNvPr>
                                <wps:cNvSpPr/>
                                <wps:spPr>
                                  <a:xfrm>
                                    <a:off x="2112887" y="528504"/>
                                    <a:ext cx="1139300" cy="658000"/>
                                  </a:xfrm>
                                  <a:custGeom>
                                    <a:avLst/>
                                    <a:gdLst>
                                      <a:gd name="csX0" fmla="*/ 0 w 1139300"/>
                                      <a:gd name="csY0" fmla="*/ 0 h 1299099"/>
                                      <a:gd name="csX1" fmla="*/ 0 w 1139300"/>
                                      <a:gd name="csY1" fmla="*/ 1299099 h 1299099"/>
                                      <a:gd name="csX2" fmla="*/ 1139300 w 1139300"/>
                                      <a:gd name="csY2" fmla="*/ 1299099 h 1299099"/>
                                    </a:gdLst>
                                    <a:ahLst/>
                                    <a:cxnLst>
                                      <a:cxn ang="0">
                                        <a:pos x="csX0" y="csY0"/>
                                      </a:cxn>
                                      <a:cxn ang="0">
                                        <a:pos x="csX1" y="csY1"/>
                                      </a:cxn>
                                      <a:cxn ang="0">
                                        <a:pos x="csX2" y="csY2"/>
                                      </a:cxn>
                                    </a:cxnLst>
                                    <a:rect l="l" t="t" r="r" b="b"/>
                                    <a:pathLst>
                                      <a:path w="1139300" h="1299099">
                                        <a:moveTo>
                                          <a:pt x="0" y="0"/>
                                        </a:moveTo>
                                        <a:lnTo>
                                          <a:pt x="0" y="1299099"/>
                                        </a:lnTo>
                                        <a:lnTo>
                                          <a:pt x="1139300" y="1299099"/>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628772197" name="直接连接符 628772197">
                                <a:extLst>
                                  <a:ext uri="{FF2B5EF4-FFF2-40B4-BE49-F238E27FC236}">
                                    <a16:creationId xmlns:a16="http://schemas.microsoft.com/office/drawing/2014/main" id="{4D661E2A-08A7-FC62-0400-01C6863AE597}"/>
                                  </a:ext>
                                </a:extLst>
                              </wps:cNvPr>
                              <wps:cNvCnPr>
                                <a:cxnSpLocks/>
                              </wps:cNvCnPr>
                              <wps:spPr>
                                <a:xfrm>
                                  <a:off x="2112887" y="1162262"/>
                                  <a:ext cx="0" cy="6357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046676" name="任意多边形: 形状 24046676">
                                <a:extLst>
                                  <a:ext uri="{FF2B5EF4-FFF2-40B4-BE49-F238E27FC236}">
                                    <a16:creationId xmlns:a16="http://schemas.microsoft.com/office/drawing/2014/main" id="{317F394B-9B54-7A14-C29D-51B563D4C308}"/>
                                  </a:ext>
                                </a:extLst>
                              </wps:cNvPr>
                              <wps:cNvSpPr/>
                              <wps:spPr>
                                <a:xfrm>
                                  <a:off x="468268" y="451963"/>
                                  <a:ext cx="319596" cy="1081117"/>
                                </a:xfrm>
                                <a:custGeom>
                                  <a:avLst/>
                                  <a:gdLst>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Lst>
                                  <a:ahLst/>
                                  <a:cxnLst>
                                    <a:cxn ang="0">
                                      <a:pos x="csX0" y="csY0"/>
                                    </a:cxn>
                                    <a:cxn ang="0">
                                      <a:pos x="csX1" y="csY1"/>
                                    </a:cxn>
                                  </a:cxnLst>
                                  <a:rect l="l" t="t" r="r" b="b"/>
                                  <a:pathLst>
                                    <a:path w="319596" h="1053483">
                                      <a:moveTo>
                                        <a:pt x="0" y="0"/>
                                      </a:moveTo>
                                      <a:cubicBezTo>
                                        <a:pt x="16422" y="482152"/>
                                        <a:pt x="71250" y="1004608"/>
                                        <a:pt x="319596" y="1053483"/>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47108723" name="任意多边形: 形状 1547108723">
                                <a:extLst>
                                  <a:ext uri="{FF2B5EF4-FFF2-40B4-BE49-F238E27FC236}">
                                    <a16:creationId xmlns:a16="http://schemas.microsoft.com/office/drawing/2014/main" id="{2488AB8E-4FB3-1E52-CCB0-6FBCC6BD77BD}"/>
                                  </a:ext>
                                </a:extLst>
                              </wps:cNvPr>
                              <wps:cNvSpPr/>
                              <wps:spPr>
                                <a:xfrm rot="5400000">
                                  <a:off x="2398411" y="919327"/>
                                  <a:ext cx="319596" cy="883307"/>
                                </a:xfrm>
                                <a:custGeom>
                                  <a:avLst/>
                                  <a:gdLst>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Lst>
                                  <a:ahLst/>
                                  <a:cxnLst>
                                    <a:cxn ang="0">
                                      <a:pos x="csX0" y="csY0"/>
                                    </a:cxn>
                                    <a:cxn ang="0">
                                      <a:pos x="csX1" y="csY1"/>
                                    </a:cxn>
                                  </a:cxnLst>
                                  <a:rect l="l" t="t" r="r" b="b"/>
                                  <a:pathLst>
                                    <a:path w="319596" h="1053483">
                                      <a:moveTo>
                                        <a:pt x="0" y="0"/>
                                      </a:moveTo>
                                      <a:cubicBezTo>
                                        <a:pt x="9039" y="542054"/>
                                        <a:pt x="96375" y="853088"/>
                                        <a:pt x="319596" y="1053483"/>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7212358" name="任意多边形: 形状 187212358">
                                <a:extLst>
                                  <a:ext uri="{FF2B5EF4-FFF2-40B4-BE49-F238E27FC236}">
                                    <a16:creationId xmlns:a16="http://schemas.microsoft.com/office/drawing/2014/main" id="{7D5F23E3-7AD1-2548-6DB8-8DDDA6AAD518}"/>
                                  </a:ext>
                                </a:extLst>
                              </wps:cNvPr>
                              <wps:cNvSpPr/>
                              <wps:spPr>
                                <a:xfrm>
                                  <a:off x="3776364" y="645944"/>
                                  <a:ext cx="782622" cy="886220"/>
                                </a:xfrm>
                                <a:custGeom>
                                  <a:avLst/>
                                  <a:gdLst>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 name="csX0" fmla="*/ 0 w 319596"/>
                                    <a:gd name="csY0" fmla="*/ 0 h 1053483"/>
                                    <a:gd name="csX1" fmla="*/ 319596 w 319596"/>
                                    <a:gd name="csY1" fmla="*/ 1053483 h 1053483"/>
                                  </a:gdLst>
                                  <a:ahLst/>
                                  <a:cxnLst>
                                    <a:cxn ang="0">
                                      <a:pos x="csX0" y="csY0"/>
                                    </a:cxn>
                                    <a:cxn ang="0">
                                      <a:pos x="csX1" y="csY1"/>
                                    </a:cxn>
                                  </a:cxnLst>
                                  <a:rect l="l" t="t" r="r" b="b"/>
                                  <a:pathLst>
                                    <a:path w="319596" h="1053483">
                                      <a:moveTo>
                                        <a:pt x="0" y="0"/>
                                      </a:moveTo>
                                      <a:cubicBezTo>
                                        <a:pt x="58044" y="489077"/>
                                        <a:pt x="114060" y="956145"/>
                                        <a:pt x="319596" y="1053483"/>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82430390" name="任意多边形: 形状 1090">
                              <a:extLst>
                                <a:ext uri="{FF2B5EF4-FFF2-40B4-BE49-F238E27FC236}">
                                  <a16:creationId xmlns:a16="http://schemas.microsoft.com/office/drawing/2014/main" id="{49A94983-8422-27A7-81F6-880C35699A59}"/>
                                </a:ext>
                              </a:extLst>
                            </wps:cNvPr>
                            <wps:cNvSpPr/>
                            <wps:spPr>
                              <a:xfrm>
                                <a:off x="4971296" y="483819"/>
                                <a:ext cx="1071653" cy="821213"/>
                              </a:xfrm>
                              <a:custGeom>
                                <a:avLst/>
                                <a:gdLst>
                                  <a:gd name="csX0" fmla="*/ 0 w 1071654"/>
                                  <a:gd name="csY0" fmla="*/ 821213 h 821213"/>
                                  <a:gd name="csX1" fmla="*/ 413519 w 1071654"/>
                                  <a:gd name="csY1" fmla="*/ 0 h 821213"/>
                                  <a:gd name="csX2" fmla="*/ 1071654 w 1071654"/>
                                  <a:gd name="csY2" fmla="*/ 0 h 821213"/>
                                  <a:gd name="csX0" fmla="*/ 0 w 1071654"/>
                                  <a:gd name="csY0" fmla="*/ 821213 h 821213"/>
                                  <a:gd name="csX1" fmla="*/ 413519 w 1071654"/>
                                  <a:gd name="csY1" fmla="*/ 0 h 821213"/>
                                  <a:gd name="csX2" fmla="*/ 1071654 w 1071654"/>
                                  <a:gd name="csY2" fmla="*/ 0 h 821213"/>
                                  <a:gd name="csX0" fmla="*/ 0 w 1071654"/>
                                  <a:gd name="csY0" fmla="*/ 821213 h 821213"/>
                                  <a:gd name="csX1" fmla="*/ 413519 w 1071654"/>
                                  <a:gd name="csY1" fmla="*/ 0 h 821213"/>
                                  <a:gd name="csX2" fmla="*/ 1071654 w 1071654"/>
                                  <a:gd name="csY2" fmla="*/ 0 h 821213"/>
                                </a:gdLst>
                                <a:ahLst/>
                                <a:cxnLst>
                                  <a:cxn ang="0">
                                    <a:pos x="csX0" y="csY0"/>
                                  </a:cxn>
                                  <a:cxn ang="0">
                                    <a:pos x="csX1" y="csY1"/>
                                  </a:cxn>
                                  <a:cxn ang="0">
                                    <a:pos x="csX2" y="csY2"/>
                                  </a:cxn>
                                </a:cxnLst>
                                <a:rect l="l" t="t" r="r" b="b"/>
                                <a:pathLst>
                                  <a:path w="1071654" h="821213">
                                    <a:moveTo>
                                      <a:pt x="0" y="821213"/>
                                    </a:moveTo>
                                    <a:cubicBezTo>
                                      <a:pt x="79598" y="334892"/>
                                      <a:pt x="249470" y="17473"/>
                                      <a:pt x="413519" y="0"/>
                                    </a:cubicBezTo>
                                    <a:lnTo>
                                      <a:pt x="1071654"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704494226" name="文本框 2"/>
                          <wps:cNvSpPr txBox="1">
                            <a:spLocks noChangeArrowheads="1"/>
                          </wps:cNvSpPr>
                          <wps:spPr bwMode="auto">
                            <a:xfrm>
                              <a:off x="210173" y="1188704"/>
                              <a:ext cx="178044" cy="207644"/>
                            </a:xfrm>
                            <a:prstGeom prst="rect">
                              <a:avLst/>
                            </a:prstGeom>
                            <a:noFill/>
                            <a:ln w="9525">
                              <a:noFill/>
                              <a:miter lim="800000"/>
                              <a:headEnd/>
                              <a:tailEnd/>
                            </a:ln>
                          </wps:spPr>
                          <wps:txbx>
                            <w:txbxContent>
                              <w:p w14:paraId="2F85794A" w14:textId="59802CAA" w:rsidR="00CE5F68" w:rsidRPr="00CE5F68" w:rsidRDefault="00CE5F68" w:rsidP="00CE5F68">
                                <w:pPr>
                                  <w:rPr>
                                    <w:rFonts w:hint="eastAsia"/>
                                    <w:szCs w:val="21"/>
                                  </w:rPr>
                                </w:pPr>
                                <w:r w:rsidRPr="00CE5F68">
                                  <w:rPr>
                                    <w:rFonts w:hint="eastAsia"/>
                                    <w:szCs w:val="21"/>
                                  </w:rPr>
                                  <w:t>A</w:t>
                                </w:r>
                              </w:p>
                            </w:txbxContent>
                          </wps:txbx>
                          <wps:bodyPr rot="0" vert="horz" wrap="none" lIns="36000" tIns="0" rIns="36000" bIns="0" anchor="t" anchorCtr="0">
                            <a:spAutoFit/>
                          </wps:bodyPr>
                        </wps:wsp>
                        <wpg:grpSp>
                          <wpg:cNvPr id="1693408905" name="组合 60"/>
                          <wpg:cNvGrpSpPr/>
                          <wpg:grpSpPr>
                            <a:xfrm>
                              <a:off x="1613556" y="267993"/>
                              <a:ext cx="824208" cy="974113"/>
                              <a:chOff x="-19489" y="-20"/>
                              <a:chExt cx="824208" cy="974113"/>
                            </a:xfrm>
                          </wpg:grpSpPr>
                          <wps:wsp>
                            <wps:cNvPr id="703749956" name="文本框 2"/>
                            <wps:cNvSpPr txBox="1">
                              <a:spLocks noChangeArrowheads="1"/>
                            </wps:cNvSpPr>
                            <wps:spPr bwMode="auto">
                              <a:xfrm>
                                <a:off x="147117" y="-20"/>
                                <a:ext cx="304409" cy="207644"/>
                              </a:xfrm>
                              <a:prstGeom prst="rect">
                                <a:avLst/>
                              </a:prstGeom>
                              <a:noFill/>
                              <a:ln w="9525">
                                <a:noFill/>
                                <a:miter lim="800000"/>
                                <a:headEnd/>
                                <a:tailEnd/>
                              </a:ln>
                            </wps:spPr>
                            <wps:txbx>
                              <w:txbxContent>
                                <w:p w14:paraId="43F76326" w14:textId="096C86AF" w:rsidR="00CE5F68" w:rsidRPr="00B079EF" w:rsidRDefault="00CE5F68" w:rsidP="00CE5F68">
                                  <w:pPr>
                                    <w:rPr>
                                      <w:rFonts w:hint="eastAsia"/>
                                      <w:sz w:val="18"/>
                                      <w:szCs w:val="18"/>
                                    </w:rPr>
                                  </w:pPr>
                                  <w:r>
                                    <w:rPr>
                                      <w:rFonts w:hint="eastAsia"/>
                                      <w:i/>
                                      <w:iCs/>
                                      <w:sz w:val="18"/>
                                      <w:szCs w:val="18"/>
                                    </w:rPr>
                                    <w:t>u</w:t>
                                  </w:r>
                                  <w:r w:rsidRPr="00CE5F68">
                                    <w:rPr>
                                      <w:rFonts w:hint="eastAsia"/>
                                      <w:sz w:val="18"/>
                                      <w:szCs w:val="18"/>
                                      <w:vertAlign w:val="subscript"/>
                                    </w:rPr>
                                    <w:t>C</w:t>
                                  </w:r>
                                  <w:r w:rsidRPr="00CE5F68">
                                    <w:rPr>
                                      <w:rFonts w:hint="eastAsia"/>
                                      <w:sz w:val="18"/>
                                      <w:szCs w:val="18"/>
                                    </w:rPr>
                                    <w:t>/A</w:t>
                                  </w:r>
                                </w:p>
                              </w:txbxContent>
                            </wps:txbx>
                            <wps:bodyPr rot="0" vert="horz" wrap="none" lIns="36000" tIns="0" rIns="36000" bIns="0" anchor="t" anchorCtr="0">
                              <a:spAutoFit/>
                            </wps:bodyPr>
                          </wps:wsp>
                          <wps:wsp>
                            <wps:cNvPr id="1611926534" name="文本框 2"/>
                            <wps:cNvSpPr txBox="1">
                              <a:spLocks noChangeArrowheads="1"/>
                            </wps:cNvSpPr>
                            <wps:spPr bwMode="auto">
                              <a:xfrm>
                                <a:off x="-19489" y="671837"/>
                                <a:ext cx="164074" cy="207644"/>
                              </a:xfrm>
                              <a:prstGeom prst="rect">
                                <a:avLst/>
                              </a:prstGeom>
                              <a:noFill/>
                              <a:ln w="9525">
                                <a:noFill/>
                                <a:miter lim="800000"/>
                                <a:headEnd/>
                                <a:tailEnd/>
                              </a:ln>
                            </wps:spPr>
                            <wps:txbx>
                              <w:txbxContent>
                                <w:p w14:paraId="0F172E48" w14:textId="77777777" w:rsidR="00CE5F68" w:rsidRPr="00B079EF" w:rsidRDefault="00CE5F68" w:rsidP="00CE5F68">
                                  <w:pPr>
                                    <w:rPr>
                                      <w:rFonts w:hint="eastAsia"/>
                                      <w:sz w:val="18"/>
                                      <w:szCs w:val="18"/>
                                    </w:rPr>
                                  </w:pPr>
                                  <w:r>
                                    <w:rPr>
                                      <w:rFonts w:hint="eastAsia"/>
                                      <w:i/>
                                      <w:iCs/>
                                      <w:sz w:val="18"/>
                                      <w:szCs w:val="18"/>
                                    </w:rPr>
                                    <w:t>O</w:t>
                                  </w:r>
                                </w:p>
                              </w:txbxContent>
                            </wps:txbx>
                            <wps:bodyPr rot="0" vert="horz" wrap="none" lIns="36000" tIns="0" rIns="36000" bIns="0" anchor="t" anchorCtr="0">
                              <a:spAutoFit/>
                            </wps:bodyPr>
                          </wps:wsp>
                          <wps:wsp>
                            <wps:cNvPr id="235691124" name="文本框 2"/>
                            <wps:cNvSpPr txBox="1">
                              <a:spLocks noChangeArrowheads="1"/>
                            </wps:cNvSpPr>
                            <wps:spPr bwMode="auto">
                              <a:xfrm>
                                <a:off x="614610" y="766449"/>
                                <a:ext cx="190109" cy="207644"/>
                              </a:xfrm>
                              <a:prstGeom prst="rect">
                                <a:avLst/>
                              </a:prstGeom>
                              <a:noFill/>
                              <a:ln w="9525">
                                <a:noFill/>
                                <a:miter lim="800000"/>
                                <a:headEnd/>
                                <a:tailEnd/>
                              </a:ln>
                            </wps:spPr>
                            <wps:txbx>
                              <w:txbxContent>
                                <w:p w14:paraId="3875B33D" w14:textId="77777777" w:rsidR="00CE5F68" w:rsidRPr="00B079EF" w:rsidRDefault="00CE5F68" w:rsidP="00CE5F68">
                                  <w:pPr>
                                    <w:rPr>
                                      <w:rFonts w:hint="eastAsia"/>
                                      <w:sz w:val="18"/>
                                      <w:szCs w:val="18"/>
                                    </w:rPr>
                                  </w:pPr>
                                  <w:r>
                                    <w:rPr>
                                      <w:rFonts w:hint="eastAsia"/>
                                      <w:i/>
                                      <w:iCs/>
                                      <w:sz w:val="18"/>
                                      <w:szCs w:val="18"/>
                                    </w:rPr>
                                    <w:t>t</w:t>
                                  </w:r>
                                  <w:r w:rsidRPr="00CE5F68">
                                    <w:rPr>
                                      <w:rFonts w:hint="eastAsia"/>
                                      <w:sz w:val="18"/>
                                      <w:szCs w:val="18"/>
                                    </w:rPr>
                                    <w:t>/s</w:t>
                                  </w:r>
                                </w:p>
                              </w:txbxContent>
                            </wps:txbx>
                            <wps:bodyPr rot="0" vert="horz" wrap="none" lIns="36000" tIns="0" rIns="36000" bIns="0" anchor="t" anchorCtr="0">
                              <a:spAutoFit/>
                            </wps:bodyPr>
                          </wps:wsp>
                        </wpg:grpSp>
                        <wpg:grpSp>
                          <wpg:cNvPr id="427937043" name="组合 60"/>
                          <wpg:cNvGrpSpPr/>
                          <wpg:grpSpPr>
                            <a:xfrm>
                              <a:off x="2503430" y="258140"/>
                              <a:ext cx="830997" cy="974113"/>
                              <a:chOff x="-26278" y="-20"/>
                              <a:chExt cx="830997" cy="974113"/>
                            </a:xfrm>
                          </wpg:grpSpPr>
                          <wps:wsp>
                            <wps:cNvPr id="902131779" name="文本框 2"/>
                            <wps:cNvSpPr txBox="1">
                              <a:spLocks noChangeArrowheads="1"/>
                            </wps:cNvSpPr>
                            <wps:spPr bwMode="auto">
                              <a:xfrm>
                                <a:off x="146800" y="-20"/>
                                <a:ext cx="304409" cy="207644"/>
                              </a:xfrm>
                              <a:prstGeom prst="rect">
                                <a:avLst/>
                              </a:prstGeom>
                              <a:noFill/>
                              <a:ln w="9525">
                                <a:noFill/>
                                <a:miter lim="800000"/>
                                <a:headEnd/>
                                <a:tailEnd/>
                              </a:ln>
                            </wps:spPr>
                            <wps:txbx>
                              <w:txbxContent>
                                <w:p w14:paraId="483A66FD" w14:textId="6002EE1D" w:rsidR="00CE5F68" w:rsidRPr="00B079EF" w:rsidRDefault="00CE5F68" w:rsidP="00CE5F68">
                                  <w:pPr>
                                    <w:rPr>
                                      <w:rFonts w:hint="eastAsia"/>
                                      <w:sz w:val="18"/>
                                      <w:szCs w:val="18"/>
                                    </w:rPr>
                                  </w:pPr>
                                  <w:r>
                                    <w:rPr>
                                      <w:rFonts w:hint="eastAsia"/>
                                      <w:i/>
                                      <w:iCs/>
                                      <w:sz w:val="18"/>
                                      <w:szCs w:val="18"/>
                                    </w:rPr>
                                    <w:t>u</w:t>
                                  </w:r>
                                  <w:r w:rsidRPr="00CE5F68">
                                    <w:rPr>
                                      <w:rFonts w:hint="eastAsia"/>
                                      <w:sz w:val="18"/>
                                      <w:szCs w:val="18"/>
                                      <w:vertAlign w:val="subscript"/>
                                    </w:rPr>
                                    <w:t>C</w:t>
                                  </w:r>
                                  <w:r w:rsidRPr="00CE5F68">
                                    <w:rPr>
                                      <w:rFonts w:hint="eastAsia"/>
                                      <w:sz w:val="18"/>
                                      <w:szCs w:val="18"/>
                                    </w:rPr>
                                    <w:t>/A</w:t>
                                  </w:r>
                                </w:p>
                              </w:txbxContent>
                            </wps:txbx>
                            <wps:bodyPr rot="0" vert="horz" wrap="none" lIns="36000" tIns="0" rIns="36000" bIns="0" anchor="t" anchorCtr="0">
                              <a:spAutoFit/>
                            </wps:bodyPr>
                          </wps:wsp>
                          <wps:wsp>
                            <wps:cNvPr id="1801846029" name="文本框 2"/>
                            <wps:cNvSpPr txBox="1">
                              <a:spLocks noChangeArrowheads="1"/>
                            </wps:cNvSpPr>
                            <wps:spPr bwMode="auto">
                              <a:xfrm>
                                <a:off x="-26278" y="679721"/>
                                <a:ext cx="164074" cy="207644"/>
                              </a:xfrm>
                              <a:prstGeom prst="rect">
                                <a:avLst/>
                              </a:prstGeom>
                              <a:noFill/>
                              <a:ln w="9525">
                                <a:noFill/>
                                <a:miter lim="800000"/>
                                <a:headEnd/>
                                <a:tailEnd/>
                              </a:ln>
                            </wps:spPr>
                            <wps:txbx>
                              <w:txbxContent>
                                <w:p w14:paraId="759FE2CB" w14:textId="77777777" w:rsidR="00CE5F68" w:rsidRPr="00B079EF" w:rsidRDefault="00CE5F68" w:rsidP="00CE5F68">
                                  <w:pPr>
                                    <w:rPr>
                                      <w:rFonts w:hint="eastAsia"/>
                                      <w:sz w:val="18"/>
                                      <w:szCs w:val="18"/>
                                    </w:rPr>
                                  </w:pPr>
                                  <w:r>
                                    <w:rPr>
                                      <w:rFonts w:hint="eastAsia"/>
                                      <w:i/>
                                      <w:iCs/>
                                      <w:sz w:val="18"/>
                                      <w:szCs w:val="18"/>
                                    </w:rPr>
                                    <w:t>O</w:t>
                                  </w:r>
                                </w:p>
                              </w:txbxContent>
                            </wps:txbx>
                            <wps:bodyPr rot="0" vert="horz" wrap="none" lIns="36000" tIns="0" rIns="36000" bIns="0" anchor="t" anchorCtr="0">
                              <a:spAutoFit/>
                            </wps:bodyPr>
                          </wps:wsp>
                          <wps:wsp>
                            <wps:cNvPr id="829514553" name="文本框 2"/>
                            <wps:cNvSpPr txBox="1">
                              <a:spLocks noChangeArrowheads="1"/>
                            </wps:cNvSpPr>
                            <wps:spPr bwMode="auto">
                              <a:xfrm>
                                <a:off x="614610" y="766449"/>
                                <a:ext cx="190109" cy="207644"/>
                              </a:xfrm>
                              <a:prstGeom prst="rect">
                                <a:avLst/>
                              </a:prstGeom>
                              <a:noFill/>
                              <a:ln w="9525">
                                <a:noFill/>
                                <a:miter lim="800000"/>
                                <a:headEnd/>
                                <a:tailEnd/>
                              </a:ln>
                            </wps:spPr>
                            <wps:txbx>
                              <w:txbxContent>
                                <w:p w14:paraId="6E91C924" w14:textId="77777777" w:rsidR="00CE5F68" w:rsidRPr="00B079EF" w:rsidRDefault="00CE5F68" w:rsidP="00CE5F68">
                                  <w:pPr>
                                    <w:rPr>
                                      <w:rFonts w:hint="eastAsia"/>
                                      <w:sz w:val="18"/>
                                      <w:szCs w:val="18"/>
                                    </w:rPr>
                                  </w:pPr>
                                  <w:r>
                                    <w:rPr>
                                      <w:rFonts w:hint="eastAsia"/>
                                      <w:i/>
                                      <w:iCs/>
                                      <w:sz w:val="18"/>
                                      <w:szCs w:val="18"/>
                                    </w:rPr>
                                    <w:t>t</w:t>
                                  </w:r>
                                  <w:r w:rsidRPr="00CE5F68">
                                    <w:rPr>
                                      <w:rFonts w:hint="eastAsia"/>
                                      <w:sz w:val="18"/>
                                      <w:szCs w:val="18"/>
                                    </w:rPr>
                                    <w:t>/s</w:t>
                                  </w:r>
                                </w:p>
                              </w:txbxContent>
                            </wps:txbx>
                            <wps:bodyPr rot="0" vert="horz" wrap="none" lIns="36000" tIns="0" rIns="36000" bIns="0" anchor="t" anchorCtr="0">
                              <a:spAutoFit/>
                            </wps:bodyPr>
                          </wps:wsp>
                        </wpg:grpSp>
                        <wpg:grpSp>
                          <wpg:cNvPr id="757864068" name="组合 60"/>
                          <wpg:cNvGrpSpPr/>
                          <wpg:grpSpPr>
                            <a:xfrm>
                              <a:off x="722889" y="411874"/>
                              <a:ext cx="841860" cy="628718"/>
                              <a:chOff x="-35169" y="411874"/>
                              <a:chExt cx="841860" cy="628718"/>
                            </a:xfrm>
                          </wpg:grpSpPr>
                          <wps:wsp>
                            <wps:cNvPr id="618816885" name="文本框 2"/>
                            <wps:cNvSpPr txBox="1">
                              <a:spLocks noChangeArrowheads="1"/>
                            </wps:cNvSpPr>
                            <wps:spPr bwMode="auto">
                              <a:xfrm>
                                <a:off x="139864" y="411874"/>
                                <a:ext cx="279009" cy="207644"/>
                              </a:xfrm>
                              <a:prstGeom prst="rect">
                                <a:avLst/>
                              </a:prstGeom>
                              <a:noFill/>
                              <a:ln w="9525">
                                <a:noFill/>
                                <a:miter lim="800000"/>
                                <a:headEnd/>
                                <a:tailEnd/>
                              </a:ln>
                            </wps:spPr>
                            <wps:txbx>
                              <w:txbxContent>
                                <w:p w14:paraId="06E43BF1" w14:textId="77777777" w:rsidR="00CE5F68" w:rsidRPr="00B079EF" w:rsidRDefault="00CE5F68" w:rsidP="00CE5F68">
                                  <w:pPr>
                                    <w:rPr>
                                      <w:rFonts w:hint="eastAsia"/>
                                      <w:sz w:val="18"/>
                                      <w:szCs w:val="18"/>
                                    </w:rPr>
                                  </w:pPr>
                                  <w:r>
                                    <w:rPr>
                                      <w:rFonts w:hint="eastAsia"/>
                                      <w:i/>
                                      <w:iCs/>
                                      <w:sz w:val="18"/>
                                      <w:szCs w:val="18"/>
                                    </w:rPr>
                                    <w:t>i</w:t>
                                  </w:r>
                                  <w:r w:rsidRPr="00CE5F68">
                                    <w:rPr>
                                      <w:rFonts w:hint="eastAsia"/>
                                      <w:sz w:val="18"/>
                                      <w:szCs w:val="18"/>
                                      <w:vertAlign w:val="subscript"/>
                                    </w:rPr>
                                    <w:t>C</w:t>
                                  </w:r>
                                  <w:r w:rsidRPr="00CE5F68">
                                    <w:rPr>
                                      <w:rFonts w:hint="eastAsia"/>
                                      <w:sz w:val="18"/>
                                      <w:szCs w:val="18"/>
                                    </w:rPr>
                                    <w:t>/A</w:t>
                                  </w:r>
                                </w:p>
                              </w:txbxContent>
                            </wps:txbx>
                            <wps:bodyPr rot="0" vert="horz" wrap="none" lIns="36000" tIns="0" rIns="36000" bIns="0" anchor="t" anchorCtr="0">
                              <a:spAutoFit/>
                            </wps:bodyPr>
                          </wps:wsp>
                          <wps:wsp>
                            <wps:cNvPr id="166771336" name="文本框 2"/>
                            <wps:cNvSpPr txBox="1">
                              <a:spLocks noChangeArrowheads="1"/>
                            </wps:cNvSpPr>
                            <wps:spPr bwMode="auto">
                              <a:xfrm>
                                <a:off x="-35169" y="746745"/>
                                <a:ext cx="164074" cy="207644"/>
                              </a:xfrm>
                              <a:prstGeom prst="rect">
                                <a:avLst/>
                              </a:prstGeom>
                              <a:noFill/>
                              <a:ln w="9525">
                                <a:noFill/>
                                <a:miter lim="800000"/>
                                <a:headEnd/>
                                <a:tailEnd/>
                              </a:ln>
                            </wps:spPr>
                            <wps:txbx>
                              <w:txbxContent>
                                <w:p w14:paraId="2726EE83" w14:textId="77777777" w:rsidR="00CE5F68" w:rsidRPr="00B079EF" w:rsidRDefault="00CE5F68" w:rsidP="00CE5F68">
                                  <w:pPr>
                                    <w:rPr>
                                      <w:rFonts w:hint="eastAsia"/>
                                      <w:sz w:val="18"/>
                                      <w:szCs w:val="18"/>
                                    </w:rPr>
                                  </w:pPr>
                                  <w:r>
                                    <w:rPr>
                                      <w:rFonts w:hint="eastAsia"/>
                                      <w:i/>
                                      <w:iCs/>
                                      <w:sz w:val="18"/>
                                      <w:szCs w:val="18"/>
                                    </w:rPr>
                                    <w:t>O</w:t>
                                  </w:r>
                                </w:p>
                              </w:txbxContent>
                            </wps:txbx>
                            <wps:bodyPr rot="0" vert="horz" wrap="none" lIns="36000" tIns="0" rIns="36000" bIns="0" anchor="t" anchorCtr="0">
                              <a:spAutoFit/>
                            </wps:bodyPr>
                          </wps:wsp>
                          <wps:wsp>
                            <wps:cNvPr id="73184896" name="文本框 2"/>
                            <wps:cNvSpPr txBox="1">
                              <a:spLocks noChangeArrowheads="1"/>
                            </wps:cNvSpPr>
                            <wps:spPr bwMode="auto">
                              <a:xfrm>
                                <a:off x="616582" y="832948"/>
                                <a:ext cx="190109" cy="207644"/>
                              </a:xfrm>
                              <a:prstGeom prst="rect">
                                <a:avLst/>
                              </a:prstGeom>
                              <a:noFill/>
                              <a:ln w="9525">
                                <a:noFill/>
                                <a:miter lim="800000"/>
                                <a:headEnd/>
                                <a:tailEnd/>
                              </a:ln>
                            </wps:spPr>
                            <wps:txbx>
                              <w:txbxContent>
                                <w:p w14:paraId="52B57A30" w14:textId="77777777" w:rsidR="00CE5F68" w:rsidRPr="00B079EF" w:rsidRDefault="00CE5F68" w:rsidP="00CE5F68">
                                  <w:pPr>
                                    <w:rPr>
                                      <w:rFonts w:hint="eastAsia"/>
                                      <w:sz w:val="18"/>
                                      <w:szCs w:val="18"/>
                                    </w:rPr>
                                  </w:pPr>
                                  <w:r>
                                    <w:rPr>
                                      <w:rFonts w:hint="eastAsia"/>
                                      <w:i/>
                                      <w:iCs/>
                                      <w:sz w:val="18"/>
                                      <w:szCs w:val="18"/>
                                    </w:rPr>
                                    <w:t>t</w:t>
                                  </w:r>
                                  <w:r w:rsidRPr="00CE5F68">
                                    <w:rPr>
                                      <w:rFonts w:hint="eastAsia"/>
                                      <w:sz w:val="18"/>
                                      <w:szCs w:val="18"/>
                                    </w:rPr>
                                    <w:t>/s</w:t>
                                  </w:r>
                                </w:p>
                              </w:txbxContent>
                            </wps:txbx>
                            <wps:bodyPr rot="0" vert="horz" wrap="none" lIns="36000" tIns="0" rIns="36000" bIns="0" anchor="t" anchorCtr="0">
                              <a:spAutoFit/>
                            </wps:bodyPr>
                          </wps:wsp>
                        </wpg:grpSp>
                        <wps:wsp>
                          <wps:cNvPr id="1778602669" name="文本框 2"/>
                          <wps:cNvSpPr txBox="1">
                            <a:spLocks noChangeArrowheads="1"/>
                          </wps:cNvSpPr>
                          <wps:spPr bwMode="auto">
                            <a:xfrm>
                              <a:off x="1106453" y="1188891"/>
                              <a:ext cx="171059" cy="207644"/>
                            </a:xfrm>
                            <a:prstGeom prst="rect">
                              <a:avLst/>
                            </a:prstGeom>
                            <a:noFill/>
                            <a:ln w="9525">
                              <a:noFill/>
                              <a:miter lim="800000"/>
                              <a:headEnd/>
                              <a:tailEnd/>
                            </a:ln>
                          </wps:spPr>
                          <wps:txbx>
                            <w:txbxContent>
                              <w:p w14:paraId="4FABF3EB" w14:textId="2584856A" w:rsidR="00CE5F68" w:rsidRPr="00CE5F68" w:rsidRDefault="00CE5F68" w:rsidP="00CE5F68">
                                <w:pPr>
                                  <w:rPr>
                                    <w:rFonts w:hint="eastAsia"/>
                                    <w:szCs w:val="21"/>
                                  </w:rPr>
                                </w:pPr>
                                <w:r>
                                  <w:rPr>
                                    <w:rFonts w:hint="eastAsia"/>
                                    <w:szCs w:val="21"/>
                                  </w:rPr>
                                  <w:t>B</w:t>
                                </w:r>
                              </w:p>
                            </w:txbxContent>
                          </wps:txbx>
                          <wps:bodyPr rot="0" vert="horz" wrap="none" lIns="36000" tIns="0" rIns="36000" bIns="0" anchor="t" anchorCtr="0">
                            <a:spAutoFit/>
                          </wps:bodyPr>
                        </wps:wsp>
                        <wps:wsp>
                          <wps:cNvPr id="840272161" name="文本框 2"/>
                          <wps:cNvSpPr txBox="1">
                            <a:spLocks noChangeArrowheads="1"/>
                          </wps:cNvSpPr>
                          <wps:spPr bwMode="auto">
                            <a:xfrm>
                              <a:off x="1998475" y="1188916"/>
                              <a:ext cx="171059" cy="207644"/>
                            </a:xfrm>
                            <a:prstGeom prst="rect">
                              <a:avLst/>
                            </a:prstGeom>
                            <a:noFill/>
                            <a:ln w="9525">
                              <a:noFill/>
                              <a:miter lim="800000"/>
                              <a:headEnd/>
                              <a:tailEnd/>
                            </a:ln>
                          </wps:spPr>
                          <wps:txbx>
                            <w:txbxContent>
                              <w:p w14:paraId="2379FA99" w14:textId="65C9408D" w:rsidR="00CE5F68" w:rsidRPr="00CE5F68" w:rsidRDefault="00CE5F68" w:rsidP="00CE5F68">
                                <w:pPr>
                                  <w:rPr>
                                    <w:rFonts w:hint="eastAsia"/>
                                    <w:szCs w:val="21"/>
                                  </w:rPr>
                                </w:pPr>
                                <w:r>
                                  <w:rPr>
                                    <w:rFonts w:hint="eastAsia"/>
                                    <w:szCs w:val="21"/>
                                  </w:rPr>
                                  <w:t>C</w:t>
                                </w:r>
                              </w:p>
                            </w:txbxContent>
                          </wps:txbx>
                          <wps:bodyPr rot="0" vert="horz" wrap="none" lIns="36000" tIns="0" rIns="36000" bIns="0" anchor="t" anchorCtr="0">
                            <a:spAutoFit/>
                          </wps:bodyPr>
                        </wps:wsp>
                        <wps:wsp>
                          <wps:cNvPr id="2010428943" name="文本框 2"/>
                          <wps:cNvSpPr txBox="1">
                            <a:spLocks noChangeArrowheads="1"/>
                          </wps:cNvSpPr>
                          <wps:spPr bwMode="auto">
                            <a:xfrm>
                              <a:off x="2874418" y="1188702"/>
                              <a:ext cx="178044" cy="207644"/>
                            </a:xfrm>
                            <a:prstGeom prst="rect">
                              <a:avLst/>
                            </a:prstGeom>
                            <a:noFill/>
                            <a:ln w="9525">
                              <a:noFill/>
                              <a:miter lim="800000"/>
                              <a:headEnd/>
                              <a:tailEnd/>
                            </a:ln>
                          </wps:spPr>
                          <wps:txbx>
                            <w:txbxContent>
                              <w:p w14:paraId="07850B36" w14:textId="6D351785" w:rsidR="00CE5F68" w:rsidRPr="00CE5F68" w:rsidRDefault="00CE5F68" w:rsidP="00CE5F68">
                                <w:pPr>
                                  <w:rPr>
                                    <w:rFonts w:hint="eastAsia"/>
                                    <w:szCs w:val="21"/>
                                  </w:rPr>
                                </w:pPr>
                                <w:r>
                                  <w:rPr>
                                    <w:rFonts w:hint="eastAsia"/>
                                    <w:szCs w:val="21"/>
                                  </w:rPr>
                                  <w:t>D</w:t>
                                </w:r>
                              </w:p>
                            </w:txbxContent>
                          </wps:txbx>
                          <wps:bodyPr rot="0" vert="horz" wrap="none" lIns="36000" tIns="0" rIns="36000" bIns="0" anchor="t" anchorCtr="0">
                            <a:spAutoFit/>
                          </wps:bodyPr>
                        </wps:wsp>
                      </wpg:grpSp>
                    </wpg:wgp>
                  </a:graphicData>
                </a:graphic>
              </wp:inline>
            </w:drawing>
          </mc:Choice>
          <mc:Fallback>
            <w:pict>
              <v:group w14:anchorId="3589213D" id="组合 62" o:spid="_x0000_s1105" style="width:275.45pt;height:90.55pt;mso-position-horizontal-relative:char;mso-position-vertical-relative:line" coordorigin="-262" coordsize="34980,114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">
                <v:group id="组合 60" o:spid="_x0000_s1106" style="position:absolute;left:-262;width:8309;height:9740" coordorigin="-262" coordsize="8309,9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">
                  <v:shape id="文本框 2" o:spid="_x0000_s1107" type="#_x0000_t202" style="position:absolute;left:1477;width:279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" filled="f" stroked="f">
                    <v:textbox style="mso-fit-shape-to-text:t" inset="1mm,0,1mm,0">
                      <w:txbxContent>
                        <w:p w14:paraId="1E941ACA" w14:textId="410B4E4C" w:rsidR="00CE5F68" w:rsidRPr="00B079EF" w:rsidRDefault="00CE5F68" w:rsidP="00CE5F68">
                          <w:pPr>
                            <w:rPr>
                              <w:rFonts w:hint="eastAsia"/>
                              <w:sz w:val="18"/>
                              <w:szCs w:val="18"/>
                            </w:rPr>
                          </w:pPr>
                          <w:r>
                            <w:rPr>
                              <w:rFonts w:hint="eastAsia"/>
                              <w:i/>
                              <w:iCs/>
                              <w:sz w:val="18"/>
                              <w:szCs w:val="18"/>
                            </w:rPr>
                            <w:t>i</w:t>
                          </w:r>
                          <w:r w:rsidRPr="00CE5F68">
                            <w:rPr>
                              <w:rFonts w:hint="eastAsia"/>
                              <w:sz w:val="18"/>
                              <w:szCs w:val="18"/>
                              <w:vertAlign w:val="subscript"/>
                            </w:rPr>
                            <w:t>C</w:t>
                          </w:r>
                          <w:r w:rsidRPr="00CE5F68">
                            <w:rPr>
                              <w:rFonts w:hint="eastAsia"/>
                              <w:sz w:val="18"/>
                              <w:szCs w:val="18"/>
                            </w:rPr>
                            <w:t>/A</w:t>
                          </w:r>
                        </w:p>
                      </w:txbxContent>
                    </v:textbox>
                  </v:shape>
                  <v:shape id="文本框 2" o:spid="_x0000_s1108" type="#_x0000_t202" style="position:absolute;left:-262;top:6836;width:164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" filled="f" stroked="f">
                    <v:textbox style="mso-fit-shape-to-text:t" inset="1mm,0,1mm,0">
                      <w:txbxContent>
                        <w:p w14:paraId="1E88470F" w14:textId="061B9C27" w:rsidR="00CE5F68" w:rsidRPr="00B079EF" w:rsidRDefault="00CE5F68" w:rsidP="00CE5F68">
                          <w:pPr>
                            <w:rPr>
                              <w:rFonts w:hint="eastAsia"/>
                              <w:sz w:val="18"/>
                              <w:szCs w:val="18"/>
                            </w:rPr>
                          </w:pPr>
                          <w:r>
                            <w:rPr>
                              <w:rFonts w:hint="eastAsia"/>
                              <w:i/>
                              <w:iCs/>
                              <w:sz w:val="18"/>
                              <w:szCs w:val="18"/>
                            </w:rPr>
                            <w:t>O</w:t>
                          </w:r>
                        </w:p>
                      </w:txbxContent>
                    </v:textbox>
                  </v:shape>
                  <v:shape id="文本框 2" o:spid="_x0000_s1109" type="#_x0000_t202" style="position:absolute;left:6146;top:7664;width:190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" filled="f" stroked="f">
                    <v:textbox style="mso-fit-shape-to-text:t" inset="1mm,0,1mm,0">
                      <w:txbxContent>
                        <w:p w14:paraId="13357C06" w14:textId="1C79D5D2" w:rsidR="00CE5F68" w:rsidRPr="00B079EF" w:rsidRDefault="00CE5F68" w:rsidP="00CE5F68">
                          <w:pPr>
                            <w:rPr>
                              <w:rFonts w:hint="eastAsia"/>
                              <w:sz w:val="18"/>
                              <w:szCs w:val="18"/>
                            </w:rPr>
                          </w:pPr>
                          <w:r>
                            <w:rPr>
                              <w:rFonts w:hint="eastAsia"/>
                              <w:i/>
                              <w:iCs/>
                              <w:sz w:val="18"/>
                              <w:szCs w:val="18"/>
                            </w:rPr>
                            <w:t>t</w:t>
                          </w:r>
                          <w:r w:rsidRPr="00CE5F68">
                            <w:rPr>
                              <w:rFonts w:hint="eastAsia"/>
                              <w:sz w:val="18"/>
                              <w:szCs w:val="18"/>
                            </w:rPr>
                            <w:t>/s</w:t>
                          </w:r>
                        </w:p>
                      </w:txbxContent>
                    </v:textbox>
                  </v:shape>
                </v:group>
                <v:group id="组合 61" o:spid="_x0000_s1110" style="position:absolute;left:1379;top:118;width:33338;height:11380" coordorigin=",2581" coordsize="33344,11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">
                  <v:group id="组合 59" o:spid="_x0000_s1111" style="position:absolute;top:3376;width:32790;height:8408" coordsize="61019,15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">
                    <v:group id="组合 1085" o:spid="_x0000_s1112" style="position:absolute;width:61019;height:15649" coordorigin="4586,2330" coordsize="61019,15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">
                      <v:group id="组合 724771040" o:spid="_x0000_s1113" style="position:absolute;left:4586;top:2330;width:61019;height:12991" coordorigin="4586,2330" coordsize="61019,12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">
                        <v:shape id="任意多边形: 形状 1732746349" o:spid="_x0000_s1114" style="position:absolute;left:4586;top:2330;width:11393;height:12991;visibility:visible;mso-wrap-style:square;v-text-anchor:middle" coordsize="1139300,1299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" path="m,l,1299099r1139300,e" filled="f" strokecolor="black [3213]" strokeweight=".5pt">
                          <v:stroke startarrow="block" startarrowwidth="narrow" endarrow="block" endarrowwidth="narrow" joinstyle="miter"/>
                          <v:path arrowok="t" o:connecttype="custom" o:connectlocs="0,0;0,1299099;1139300,1299099" o:connectangles="0,0,0"/>
                        </v:shape>
                        <v:shape id="任意多边形: 形状 353647052" o:spid="_x0000_s1115" style="position:absolute;left:37670;top:2330;width:11393;height:12991;visibility:visible;mso-wrap-style:square;v-text-anchor:middle" coordsize="1139300,1299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" path="m,l,1299099r1139300,e" filled="f" strokecolor="black [3213]" strokeweight=".5pt">
                          <v:stroke startarrow="block" startarrowwidth="narrow" endarrow="block" endarrowwidth="narrow" joinstyle="miter"/>
                          <v:path arrowok="t" o:connecttype="custom" o:connectlocs="0,0;0,1299099;1139300,1299099" o:connectangles="0,0,0"/>
                        </v:shape>
                        <v:shape id="任意多边形: 形状 823984572" o:spid="_x0000_s1116" style="position:absolute;left:54212;top:2330;width:11393;height:12991;visibility:visible;mso-wrap-style:square;v-text-anchor:middle" coordsize="1139300,1299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" path="m,l,1299099r1139300,e" filled="f" strokecolor="black [3213]" strokeweight=".5pt">
                          <v:stroke startarrow="block" startarrowwidth="narrow" endarrow="block" endarrowwidth="narrow" joinstyle="miter"/>
                          <v:path arrowok="t" o:connecttype="custom" o:connectlocs="0,0;0,1299099;1139300,1299099" o:connectangles="0,0,0"/>
                        </v:shape>
                        <v:shape id="任意多边形: 形状 1217772277" o:spid="_x0000_s1117" style="position:absolute;left:21128;top:5285;width:11393;height:6580;visibility:visible;mso-wrap-style:square;v-text-anchor:middle" coordsize="1139300,1299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" path="m,l,1299099r1139300,e" filled="f" strokecolor="black [3213]" strokeweight=".5pt">
                          <v:stroke startarrow="block" startarrowwidth="narrow" endarrow="block" endarrowwidth="narrow" joinstyle="miter"/>
                          <v:path arrowok="t" o:connecttype="custom" o:connectlocs="0,0;0,658000;1139300,658000" o:connectangles="0,0,0"/>
                        </v:shape>
                      </v:group>
                      <v:line id="直接连接符 628772197" o:spid="_x0000_s1118" style="position:absolute;visibility:visible;mso-wrap-style:square" from="21128,11622" to="21128,17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" strokecolor="black [3213]" strokeweight=".5pt">
                        <v:stroke joinstyle="miter"/>
                        <o:lock v:ext="edit" shapetype="f"/>
                      </v:line>
                      <v:shape id="任意多边形: 形状 24046676" o:spid="_x0000_s1119" style="position:absolute;left:4682;top:4519;width:3196;height:10811;visibility:visible;mso-wrap-style:square;v-text-anchor:middle" coordsize="319596,1053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" path="m,c16422,482152,71250,1004608,319596,1053483e" filled="f" strokecolor="black [3213]" strokeweight="1pt">
                        <v:stroke joinstyle="miter"/>
                        <v:path arrowok="t" o:connecttype="custom" o:connectlocs="0,0;319596,1081117" o:connectangles="0,0"/>
                      </v:shape>
                      <v:shape id="任意多边形: 形状 1547108723" o:spid="_x0000_s1120" style="position:absolute;left:23984;top:9192;width:3196;height:8833;rotation:90;visibility:visible;mso-wrap-style:square;v-text-anchor:middle" coordsize="319596,1053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" path="m,c9039,542054,96375,853088,319596,1053483e" filled="f" strokecolor="black [3213]" strokeweight="1pt">
                        <v:stroke joinstyle="miter"/>
                        <v:path arrowok="t" o:connecttype="custom" o:connectlocs="0,0;319596,883307" o:connectangles="0,0"/>
                      </v:shape>
                      <v:shape id="任意多边形: 形状 187212358" o:spid="_x0000_s1121" style="position:absolute;left:37763;top:6459;width:7826;height:8862;visibility:visible;mso-wrap-style:square;v-text-anchor:middle" coordsize="319596,1053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" path="m,c58044,489077,114060,956145,319596,1053483e" filled="f" strokecolor="black [3213]" strokeweight="1pt">
                        <v:stroke joinstyle="miter"/>
                        <v:path arrowok="t" o:connecttype="custom" o:connectlocs="0,0;782622,886220" o:connectangles="0,0"/>
                      </v:shape>
                    </v:group>
                    <v:shape id="任意多边形: 形状 1090" o:spid="_x0000_s1122" style="position:absolute;left:49712;top:4838;width:10717;height:8212;visibility:visible;mso-wrap-style:square;v-text-anchor:middle" coordsize="1071654,821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" path="m,821213c79598,334892,249470,17473,413519,r658135,e" filled="f" strokecolor="black [3213]" strokeweight="1pt">
                      <v:stroke joinstyle="miter"/>
                      <v:path arrowok="t" o:connecttype="custom" o:connectlocs="0,821213;413519,0;1071653,0" o:connectangles="0,0,0"/>
                    </v:shape>
                  </v:group>
                  <v:shape id="文本框 2" o:spid="_x0000_s1123" type="#_x0000_t202" style="position:absolute;left:2101;top:11887;width:178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" filled="f" stroked="f">
                    <v:textbox style="mso-fit-shape-to-text:t" inset="1mm,0,1mm,0">
                      <w:txbxContent>
                        <w:p w14:paraId="2F85794A" w14:textId="59802CAA" w:rsidR="00CE5F68" w:rsidRPr="00CE5F68" w:rsidRDefault="00CE5F68" w:rsidP="00CE5F68">
                          <w:pPr>
                            <w:rPr>
                              <w:rFonts w:hint="eastAsia"/>
                              <w:szCs w:val="21"/>
                            </w:rPr>
                          </w:pPr>
                          <w:r w:rsidRPr="00CE5F68">
                            <w:rPr>
                              <w:rFonts w:hint="eastAsia"/>
                              <w:szCs w:val="21"/>
                            </w:rPr>
                            <w:t>A</w:t>
                          </w:r>
                        </w:p>
                      </w:txbxContent>
                    </v:textbox>
                  </v:shape>
                  <v:group id="组合 60" o:spid="_x0000_s1124" style="position:absolute;left:16135;top:2679;width:8242;height:9742" coordorigin="-194" coordsize="8242,9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">
                    <v:shape id="文本框 2" o:spid="_x0000_s1125" type="#_x0000_t202" style="position:absolute;left:1471;width:304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" filled="f" stroked="f">
                      <v:textbox style="mso-fit-shape-to-text:t" inset="1mm,0,1mm,0">
                        <w:txbxContent>
                          <w:p w14:paraId="43F76326" w14:textId="096C86AF" w:rsidR="00CE5F68" w:rsidRPr="00B079EF" w:rsidRDefault="00CE5F68" w:rsidP="00CE5F68">
                            <w:pPr>
                              <w:rPr>
                                <w:rFonts w:hint="eastAsia"/>
                                <w:sz w:val="18"/>
                                <w:szCs w:val="18"/>
                              </w:rPr>
                            </w:pPr>
                            <w:r>
                              <w:rPr>
                                <w:rFonts w:hint="eastAsia"/>
                                <w:i/>
                                <w:iCs/>
                                <w:sz w:val="18"/>
                                <w:szCs w:val="18"/>
                              </w:rPr>
                              <w:t>u</w:t>
                            </w:r>
                            <w:r w:rsidRPr="00CE5F68">
                              <w:rPr>
                                <w:rFonts w:hint="eastAsia"/>
                                <w:sz w:val="18"/>
                                <w:szCs w:val="18"/>
                                <w:vertAlign w:val="subscript"/>
                              </w:rPr>
                              <w:t>C</w:t>
                            </w:r>
                            <w:r w:rsidRPr="00CE5F68">
                              <w:rPr>
                                <w:rFonts w:hint="eastAsia"/>
                                <w:sz w:val="18"/>
                                <w:szCs w:val="18"/>
                              </w:rPr>
                              <w:t>/A</w:t>
                            </w:r>
                          </w:p>
                        </w:txbxContent>
                      </v:textbox>
                    </v:shape>
                    <v:shape id="文本框 2" o:spid="_x0000_s1126" type="#_x0000_t202" style="position:absolute;left:-194;top:6718;width:16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" filled="f" stroked="f">
                      <v:textbox style="mso-fit-shape-to-text:t" inset="1mm,0,1mm,0">
                        <w:txbxContent>
                          <w:p w14:paraId="0F172E48" w14:textId="77777777" w:rsidR="00CE5F68" w:rsidRPr="00B079EF" w:rsidRDefault="00CE5F68" w:rsidP="00CE5F68">
                            <w:pPr>
                              <w:rPr>
                                <w:rFonts w:hint="eastAsia"/>
                                <w:sz w:val="18"/>
                                <w:szCs w:val="18"/>
                              </w:rPr>
                            </w:pPr>
                            <w:r>
                              <w:rPr>
                                <w:rFonts w:hint="eastAsia"/>
                                <w:i/>
                                <w:iCs/>
                                <w:sz w:val="18"/>
                                <w:szCs w:val="18"/>
                              </w:rPr>
                              <w:t>O</w:t>
                            </w:r>
                          </w:p>
                        </w:txbxContent>
                      </v:textbox>
                    </v:shape>
                    <v:shape id="文本框 2" o:spid="_x0000_s1127" type="#_x0000_t202" style="position:absolute;left:6146;top:7664;width:190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" filled="f" stroked="f">
                      <v:textbox style="mso-fit-shape-to-text:t" inset="1mm,0,1mm,0">
                        <w:txbxContent>
                          <w:p w14:paraId="3875B33D" w14:textId="77777777" w:rsidR="00CE5F68" w:rsidRPr="00B079EF" w:rsidRDefault="00CE5F68" w:rsidP="00CE5F68">
                            <w:pPr>
                              <w:rPr>
                                <w:rFonts w:hint="eastAsia"/>
                                <w:sz w:val="18"/>
                                <w:szCs w:val="18"/>
                              </w:rPr>
                            </w:pPr>
                            <w:r>
                              <w:rPr>
                                <w:rFonts w:hint="eastAsia"/>
                                <w:i/>
                                <w:iCs/>
                                <w:sz w:val="18"/>
                                <w:szCs w:val="18"/>
                              </w:rPr>
                              <w:t>t</w:t>
                            </w:r>
                            <w:r w:rsidRPr="00CE5F68">
                              <w:rPr>
                                <w:rFonts w:hint="eastAsia"/>
                                <w:sz w:val="18"/>
                                <w:szCs w:val="18"/>
                              </w:rPr>
                              <w:t>/s</w:t>
                            </w:r>
                          </w:p>
                        </w:txbxContent>
                      </v:textbox>
                    </v:shape>
                  </v:group>
                  <v:group id="组合 60" o:spid="_x0000_s1128" style="position:absolute;left:25034;top:2581;width:8310;height:9741" coordorigin="-262" coordsize="8309,9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">
                    <v:shape id="文本框 2" o:spid="_x0000_s1129" type="#_x0000_t202" style="position:absolute;left:1468;width:304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" filled="f" stroked="f">
                      <v:textbox style="mso-fit-shape-to-text:t" inset="1mm,0,1mm,0">
                        <w:txbxContent>
                          <w:p w14:paraId="483A66FD" w14:textId="6002EE1D" w:rsidR="00CE5F68" w:rsidRPr="00B079EF" w:rsidRDefault="00CE5F68" w:rsidP="00CE5F68">
                            <w:pPr>
                              <w:rPr>
                                <w:rFonts w:hint="eastAsia"/>
                                <w:sz w:val="18"/>
                                <w:szCs w:val="18"/>
                              </w:rPr>
                            </w:pPr>
                            <w:r>
                              <w:rPr>
                                <w:rFonts w:hint="eastAsia"/>
                                <w:i/>
                                <w:iCs/>
                                <w:sz w:val="18"/>
                                <w:szCs w:val="18"/>
                              </w:rPr>
                              <w:t>u</w:t>
                            </w:r>
                            <w:r w:rsidRPr="00CE5F68">
                              <w:rPr>
                                <w:rFonts w:hint="eastAsia"/>
                                <w:sz w:val="18"/>
                                <w:szCs w:val="18"/>
                                <w:vertAlign w:val="subscript"/>
                              </w:rPr>
                              <w:t>C</w:t>
                            </w:r>
                            <w:r w:rsidRPr="00CE5F68">
                              <w:rPr>
                                <w:rFonts w:hint="eastAsia"/>
                                <w:sz w:val="18"/>
                                <w:szCs w:val="18"/>
                              </w:rPr>
                              <w:t>/A</w:t>
                            </w:r>
                          </w:p>
                        </w:txbxContent>
                      </v:textbox>
                    </v:shape>
                    <v:shape id="文本框 2" o:spid="_x0000_s1130" type="#_x0000_t202" style="position:absolute;left:-262;top:6797;width:16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" filled="f" stroked="f">
                      <v:textbox style="mso-fit-shape-to-text:t" inset="1mm,0,1mm,0">
                        <w:txbxContent>
                          <w:p w14:paraId="759FE2CB" w14:textId="77777777" w:rsidR="00CE5F68" w:rsidRPr="00B079EF" w:rsidRDefault="00CE5F68" w:rsidP="00CE5F68">
                            <w:pPr>
                              <w:rPr>
                                <w:rFonts w:hint="eastAsia"/>
                                <w:sz w:val="18"/>
                                <w:szCs w:val="18"/>
                              </w:rPr>
                            </w:pPr>
                            <w:r>
                              <w:rPr>
                                <w:rFonts w:hint="eastAsia"/>
                                <w:i/>
                                <w:iCs/>
                                <w:sz w:val="18"/>
                                <w:szCs w:val="18"/>
                              </w:rPr>
                              <w:t>O</w:t>
                            </w:r>
                          </w:p>
                        </w:txbxContent>
                      </v:textbox>
                    </v:shape>
                    <v:shape id="文本框 2" o:spid="_x0000_s1131" type="#_x0000_t202" style="position:absolute;left:6146;top:7664;width:190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" filled="f" stroked="f">
                      <v:textbox style="mso-fit-shape-to-text:t" inset="1mm,0,1mm,0">
                        <w:txbxContent>
                          <w:p w14:paraId="6E91C924" w14:textId="77777777" w:rsidR="00CE5F68" w:rsidRPr="00B079EF" w:rsidRDefault="00CE5F68" w:rsidP="00CE5F68">
                            <w:pPr>
                              <w:rPr>
                                <w:rFonts w:hint="eastAsia"/>
                                <w:sz w:val="18"/>
                                <w:szCs w:val="18"/>
                              </w:rPr>
                            </w:pPr>
                            <w:r>
                              <w:rPr>
                                <w:rFonts w:hint="eastAsia"/>
                                <w:i/>
                                <w:iCs/>
                                <w:sz w:val="18"/>
                                <w:szCs w:val="18"/>
                              </w:rPr>
                              <w:t>t</w:t>
                            </w:r>
                            <w:r w:rsidRPr="00CE5F68">
                              <w:rPr>
                                <w:rFonts w:hint="eastAsia"/>
                                <w:sz w:val="18"/>
                                <w:szCs w:val="18"/>
                              </w:rPr>
                              <w:t>/s</w:t>
                            </w:r>
                          </w:p>
                        </w:txbxContent>
                      </v:textbox>
                    </v:shape>
                  </v:group>
                  <v:group id="组合 60" o:spid="_x0000_s1132" style="position:absolute;left:7228;top:4118;width:8419;height:6287" coordorigin="-351,4118" coordsize="8418,6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">
                    <v:shape id="文本框 2" o:spid="_x0000_s1133" type="#_x0000_t202" style="position:absolute;left:1398;top:4118;width:279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" filled="f" stroked="f">
                      <v:textbox style="mso-fit-shape-to-text:t" inset="1mm,0,1mm,0">
                        <w:txbxContent>
                          <w:p w14:paraId="06E43BF1" w14:textId="77777777" w:rsidR="00CE5F68" w:rsidRPr="00B079EF" w:rsidRDefault="00CE5F68" w:rsidP="00CE5F68">
                            <w:pPr>
                              <w:rPr>
                                <w:rFonts w:hint="eastAsia"/>
                                <w:sz w:val="18"/>
                                <w:szCs w:val="18"/>
                              </w:rPr>
                            </w:pPr>
                            <w:r>
                              <w:rPr>
                                <w:rFonts w:hint="eastAsia"/>
                                <w:i/>
                                <w:iCs/>
                                <w:sz w:val="18"/>
                                <w:szCs w:val="18"/>
                              </w:rPr>
                              <w:t>i</w:t>
                            </w:r>
                            <w:r w:rsidRPr="00CE5F68">
                              <w:rPr>
                                <w:rFonts w:hint="eastAsia"/>
                                <w:sz w:val="18"/>
                                <w:szCs w:val="18"/>
                                <w:vertAlign w:val="subscript"/>
                              </w:rPr>
                              <w:t>C</w:t>
                            </w:r>
                            <w:r w:rsidRPr="00CE5F68">
                              <w:rPr>
                                <w:rFonts w:hint="eastAsia"/>
                                <w:sz w:val="18"/>
                                <w:szCs w:val="18"/>
                              </w:rPr>
                              <w:t>/A</w:t>
                            </w:r>
                          </w:p>
                        </w:txbxContent>
                      </v:textbox>
                    </v:shape>
                    <v:shape id="文本框 2" o:spid="_x0000_s1134" type="#_x0000_t202" style="position:absolute;left:-351;top:7467;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" filled="f" stroked="f">
                      <v:textbox style="mso-fit-shape-to-text:t" inset="1mm,0,1mm,0">
                        <w:txbxContent>
                          <w:p w14:paraId="2726EE83" w14:textId="77777777" w:rsidR="00CE5F68" w:rsidRPr="00B079EF" w:rsidRDefault="00CE5F68" w:rsidP="00CE5F68">
                            <w:pPr>
                              <w:rPr>
                                <w:rFonts w:hint="eastAsia"/>
                                <w:sz w:val="18"/>
                                <w:szCs w:val="18"/>
                              </w:rPr>
                            </w:pPr>
                            <w:r>
                              <w:rPr>
                                <w:rFonts w:hint="eastAsia"/>
                                <w:i/>
                                <w:iCs/>
                                <w:sz w:val="18"/>
                                <w:szCs w:val="18"/>
                              </w:rPr>
                              <w:t>O</w:t>
                            </w:r>
                          </w:p>
                        </w:txbxContent>
                      </v:textbox>
                    </v:shape>
                    <v:shape id="文本框 2" o:spid="_x0000_s1135" type="#_x0000_t202" style="position:absolute;left:6165;top:8329;width:190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" filled="f" stroked="f">
                      <v:textbox style="mso-fit-shape-to-text:t" inset="1mm,0,1mm,0">
                        <w:txbxContent>
                          <w:p w14:paraId="52B57A30" w14:textId="77777777" w:rsidR="00CE5F68" w:rsidRPr="00B079EF" w:rsidRDefault="00CE5F68" w:rsidP="00CE5F68">
                            <w:pPr>
                              <w:rPr>
                                <w:rFonts w:hint="eastAsia"/>
                                <w:sz w:val="18"/>
                                <w:szCs w:val="18"/>
                              </w:rPr>
                            </w:pPr>
                            <w:r>
                              <w:rPr>
                                <w:rFonts w:hint="eastAsia"/>
                                <w:i/>
                                <w:iCs/>
                                <w:sz w:val="18"/>
                                <w:szCs w:val="18"/>
                              </w:rPr>
                              <w:t>t</w:t>
                            </w:r>
                            <w:r w:rsidRPr="00CE5F68">
                              <w:rPr>
                                <w:rFonts w:hint="eastAsia"/>
                                <w:sz w:val="18"/>
                                <w:szCs w:val="18"/>
                              </w:rPr>
                              <w:t>/s</w:t>
                            </w:r>
                          </w:p>
                        </w:txbxContent>
                      </v:textbox>
                    </v:shape>
                  </v:group>
                  <v:shape id="文本框 2" o:spid="_x0000_s1136" type="#_x0000_t202" style="position:absolute;left:11064;top:11888;width:171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" filled="f" stroked="f">
                    <v:textbox style="mso-fit-shape-to-text:t" inset="1mm,0,1mm,0">
                      <w:txbxContent>
                        <w:p w14:paraId="4FABF3EB" w14:textId="2584856A" w:rsidR="00CE5F68" w:rsidRPr="00CE5F68" w:rsidRDefault="00CE5F68" w:rsidP="00CE5F68">
                          <w:pPr>
                            <w:rPr>
                              <w:rFonts w:hint="eastAsia"/>
                              <w:szCs w:val="21"/>
                            </w:rPr>
                          </w:pPr>
                          <w:r>
                            <w:rPr>
                              <w:rFonts w:hint="eastAsia"/>
                              <w:szCs w:val="21"/>
                            </w:rPr>
                            <w:t>B</w:t>
                          </w:r>
                        </w:p>
                      </w:txbxContent>
                    </v:textbox>
                  </v:shape>
                  <v:shape id="文本框 2" o:spid="_x0000_s1137" type="#_x0000_t202" style="position:absolute;left:19984;top:11889;width:171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" filled="f" stroked="f">
                    <v:textbox style="mso-fit-shape-to-text:t" inset="1mm,0,1mm,0">
                      <w:txbxContent>
                        <w:p w14:paraId="2379FA99" w14:textId="65C9408D" w:rsidR="00CE5F68" w:rsidRPr="00CE5F68" w:rsidRDefault="00CE5F68" w:rsidP="00CE5F68">
                          <w:pPr>
                            <w:rPr>
                              <w:rFonts w:hint="eastAsia"/>
                              <w:szCs w:val="21"/>
                            </w:rPr>
                          </w:pPr>
                          <w:r>
                            <w:rPr>
                              <w:rFonts w:hint="eastAsia"/>
                              <w:szCs w:val="21"/>
                            </w:rPr>
                            <w:t>C</w:t>
                          </w:r>
                        </w:p>
                      </w:txbxContent>
                    </v:textbox>
                  </v:shape>
                  <v:shape id="文本框 2" o:spid="_x0000_s1138" type="#_x0000_t202" style="position:absolute;left:28744;top:11887;width:178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" filled="f" stroked="f">
                    <v:textbox style="mso-fit-shape-to-text:t" inset="1mm,0,1mm,0">
                      <w:txbxContent>
                        <w:p w14:paraId="07850B36" w14:textId="6D351785" w:rsidR="00CE5F68" w:rsidRPr="00CE5F68" w:rsidRDefault="00CE5F68" w:rsidP="00CE5F68">
                          <w:pPr>
                            <w:rPr>
                              <w:rFonts w:hint="eastAsia"/>
                              <w:szCs w:val="21"/>
                            </w:rPr>
                          </w:pPr>
                          <w:r>
                            <w:rPr>
                              <w:rFonts w:hint="eastAsia"/>
                              <w:szCs w:val="21"/>
                            </w:rPr>
                            <w:t>D</w:t>
                          </w:r>
                        </w:p>
                      </w:txbxContent>
                    </v:textbox>
                  </v:shape>
                </v:group>
                <w10:anchorlock/>
              </v:group>
            </w:pict>
          </mc:Fallback>
        </mc:AlternateContent>
      </w:r>
    </w:p>
    <w:p w14:paraId="55DFE13B" w14:textId="213E9A8B" w:rsidR="00A1795A" w:rsidRPr="00E27367" w:rsidRDefault="00FA1FD8" w:rsidP="002E67AD">
      <w:r>
        <w:rPr>
          <w:rFonts w:hint="eastAsia"/>
          <w:noProof/>
        </w:rPr>
        <w:drawing>
          <wp:anchor distT="0" distB="0" distL="114300" distR="114300" simplePos="0" relativeHeight="251662336" behindDoc="0" locked="0" layoutInCell="1" allowOverlap="1" wp14:anchorId="2316DF59" wp14:editId="03B93CF3">
            <wp:simplePos x="0" y="0"/>
            <wp:positionH relativeFrom="margin">
              <wp:align>right</wp:align>
            </wp:positionH>
            <wp:positionV relativeFrom="paragraph">
              <wp:posOffset>15423</wp:posOffset>
            </wp:positionV>
            <wp:extent cx="2207895" cy="1783080"/>
            <wp:effectExtent l="0" t="0" r="1905" b="7620"/>
            <wp:wrapSquare wrapText="bothSides"/>
            <wp:docPr id="90693875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938753" name="图片 906938753"/>
                    <pic:cNvPicPr/>
                  </pic:nvPicPr>
                  <pic:blipFill>
                    <a:blip r:embed="rId118"/>
                    <a:stretch>
                      <a:fillRect/>
                    </a:stretch>
                  </pic:blipFill>
                  <pic:spPr>
                    <a:xfrm>
                      <a:off x="0" y="0"/>
                      <a:ext cx="2207895" cy="1783080"/>
                    </a:xfrm>
                    <a:prstGeom prst="rect">
                      <a:avLst/>
                    </a:prstGeom>
                  </pic:spPr>
                </pic:pic>
              </a:graphicData>
            </a:graphic>
            <wp14:sizeRelH relativeFrom="margin">
              <wp14:pctWidth>0</wp14:pctWidth>
            </wp14:sizeRelH>
            <wp14:sizeRelV relativeFrom="margin">
              <wp14:pctHeight>0</wp14:pctHeight>
            </wp14:sizeRelV>
          </wp:anchor>
        </w:drawing>
      </w:r>
      <w:r w:rsidR="00000000" w:rsidRPr="00E27367">
        <w:t>（</w:t>
      </w:r>
      <w:r w:rsidR="00000000" w:rsidRPr="00E27367">
        <w:t>3</w:t>
      </w:r>
      <w:r w:rsidR="00000000" w:rsidRPr="00E27367">
        <w:t>）经数据采集分析系统合成，得到电容器在充放电过程中的</w:t>
      </w:r>
      <w:r w:rsidR="00E27367" w:rsidRPr="00E27367">
        <w:rPr>
          <w:rFonts w:hint="eastAsia"/>
          <w:i/>
          <w:iCs/>
        </w:rPr>
        <w:t>u</w:t>
      </w:r>
      <w:r w:rsidR="00E27367" w:rsidRPr="00E27367">
        <w:rPr>
          <w:rFonts w:hint="eastAsia"/>
          <w:vertAlign w:val="subscript"/>
        </w:rPr>
        <w:t>C</w:t>
      </w:r>
      <w:r w:rsidR="00E27367" w:rsidRPr="00E27367">
        <w:t>–</w:t>
      </w:r>
      <w:r w:rsidR="00E27367" w:rsidRPr="00E27367">
        <w:rPr>
          <w:rFonts w:hint="eastAsia"/>
          <w:i/>
          <w:iCs/>
        </w:rPr>
        <w:t>i</w:t>
      </w:r>
      <w:r w:rsidR="00E27367" w:rsidRPr="00E27367">
        <w:rPr>
          <w:rFonts w:hint="eastAsia"/>
          <w:vertAlign w:val="subscript"/>
        </w:rPr>
        <w:t>C</w:t>
      </w:r>
      <w:r w:rsidR="00000000" w:rsidRPr="00E27367">
        <w:t>图像，如图</w:t>
      </w:r>
      <w:r w:rsidR="00000000" w:rsidRPr="00E27367">
        <w:rPr>
          <w:rFonts w:eastAsia="Times New Roman" w:cs="Times New Roman"/>
        </w:rPr>
        <w:t>3</w:t>
      </w:r>
      <w:r w:rsidR="00000000" w:rsidRPr="00E27367">
        <w:t>所示。设放电过程</w:t>
      </w:r>
      <w:r w:rsidR="00000000" w:rsidRPr="00E27367">
        <w:rPr>
          <w:rFonts w:eastAsia="Times New Roman" w:cs="Times New Roman"/>
          <w:i/>
        </w:rPr>
        <w:t>PQ</w:t>
      </w:r>
      <w:r w:rsidR="00000000" w:rsidRPr="00E27367">
        <w:t>段的斜率为</w:t>
      </w:r>
      <w:r w:rsidR="00E27367" w:rsidRPr="00E27367">
        <w:rPr>
          <w:rFonts w:hint="eastAsia"/>
          <w:i/>
          <w:iCs/>
        </w:rPr>
        <w:t>k</w:t>
      </w:r>
      <w:r w:rsidR="00E27367" w:rsidRPr="00E27367">
        <w:rPr>
          <w:rFonts w:hint="eastAsia"/>
          <w:vertAlign w:val="subscript"/>
        </w:rPr>
        <w:t>1</w:t>
      </w:r>
      <w:r w:rsidR="00000000" w:rsidRPr="00E27367">
        <w:t>，由图作直线可得</w:t>
      </w:r>
      <w:r w:rsidR="00E27367" w:rsidRPr="00E27367">
        <w:rPr>
          <w:rFonts w:hint="eastAsia"/>
        </w:rPr>
        <w:t xml:space="preserve">| </w:t>
      </w:r>
      <w:r w:rsidR="00E27367" w:rsidRPr="00E27367">
        <w:rPr>
          <w:rFonts w:hint="eastAsia"/>
          <w:i/>
          <w:iCs/>
        </w:rPr>
        <w:t>k</w:t>
      </w:r>
      <w:r w:rsidR="00E27367" w:rsidRPr="00E27367">
        <w:rPr>
          <w:rFonts w:hint="eastAsia"/>
          <w:vertAlign w:val="subscript"/>
        </w:rPr>
        <w:t>1</w:t>
      </w:r>
      <w:r w:rsidR="00E27367" w:rsidRPr="00E27367">
        <w:rPr>
          <w:rFonts w:hint="eastAsia"/>
        </w:rPr>
        <w:t xml:space="preserve"> | =</w:t>
      </w:r>
      <w:r w:rsidR="00000000" w:rsidRPr="00E27367">
        <w:t>__________</w:t>
      </w:r>
      <w:r w:rsidR="00E27367" w:rsidRPr="00E27367">
        <w:rPr>
          <w:rFonts w:cs="Times New Roman"/>
        </w:rPr>
        <w:t>Ω</w:t>
      </w:r>
      <w:r w:rsidR="00000000" w:rsidRPr="00E27367">
        <w:t>（保留</w:t>
      </w:r>
      <w:r w:rsidR="00000000" w:rsidRPr="00E27367">
        <w:rPr>
          <w:rFonts w:eastAsia="Times New Roman" w:cs="Times New Roman"/>
        </w:rPr>
        <w:t>3</w:t>
      </w:r>
      <w:r w:rsidR="00000000" w:rsidRPr="00E27367">
        <w:t>位有效数字），其对应于</w:t>
      </w:r>
      <w:r w:rsidR="00000000" w:rsidRPr="00E27367">
        <w:t>__________</w:t>
      </w:r>
      <w:r w:rsidR="00000000" w:rsidRPr="00E27367">
        <w:t>的阻值</w:t>
      </w:r>
      <w:r w:rsidR="00E27367" w:rsidRPr="00E27367">
        <w:rPr>
          <w:rFonts w:hint="eastAsia"/>
          <w:i/>
          <w:iCs/>
        </w:rPr>
        <w:t>R</w:t>
      </w:r>
      <w:r w:rsidR="00E27367" w:rsidRPr="00E27367">
        <w:rPr>
          <w:rFonts w:hint="eastAsia"/>
          <w:vertAlign w:val="subscript"/>
        </w:rPr>
        <w:t>1</w:t>
      </w:r>
      <w:r w:rsidR="00000000" w:rsidRPr="00E27367">
        <w:t>（填</w:t>
      </w:r>
      <w:r w:rsidR="00000000" w:rsidRPr="00E27367">
        <w:rPr>
          <w:rFonts w:ascii="宋体" w:hAnsi="宋体"/>
        </w:rPr>
        <w:t>“</w:t>
      </w:r>
      <w:r w:rsidR="00E27367" w:rsidRPr="00E27367">
        <w:rPr>
          <w:rFonts w:hint="eastAsia"/>
          <w:i/>
          <w:iCs/>
        </w:rPr>
        <w:t>R</w:t>
      </w:r>
      <w:r w:rsidR="00E27367" w:rsidRPr="00E27367">
        <w:rPr>
          <w:rFonts w:hint="eastAsia"/>
          <w:vertAlign w:val="subscript"/>
        </w:rPr>
        <w:t>1</w:t>
      </w:r>
      <w:r w:rsidR="00000000" w:rsidRPr="00E27367">
        <w:rPr>
          <w:rFonts w:ascii="宋体" w:hAnsi="宋体"/>
        </w:rPr>
        <w:t>”</w:t>
      </w:r>
      <w:r w:rsidR="00000000" w:rsidRPr="00E27367">
        <w:t>或</w:t>
      </w:r>
      <w:r w:rsidR="00000000" w:rsidRPr="00E27367">
        <w:rPr>
          <w:rFonts w:ascii="宋体" w:hAnsi="宋体"/>
        </w:rPr>
        <w:t>“</w:t>
      </w:r>
      <w:r w:rsidR="00E27367" w:rsidRPr="00E27367">
        <w:rPr>
          <w:rFonts w:hint="eastAsia"/>
          <w:i/>
          <w:iCs/>
        </w:rPr>
        <w:t>R</w:t>
      </w:r>
      <w:r w:rsidR="00E27367" w:rsidRPr="00E27367">
        <w:rPr>
          <w:rFonts w:hint="eastAsia"/>
          <w:vertAlign w:val="subscript"/>
        </w:rPr>
        <w:t>2</w:t>
      </w:r>
      <w:r w:rsidR="00000000" w:rsidRPr="00E27367">
        <w:rPr>
          <w:rFonts w:ascii="宋体" w:hAnsi="宋体"/>
        </w:rPr>
        <w:t>”</w:t>
      </w:r>
      <w:r w:rsidR="00000000" w:rsidRPr="00E27367">
        <w:t>）。</w:t>
      </w:r>
    </w:p>
    <w:p w14:paraId="08D0814F" w14:textId="687A62F6" w:rsidR="00A1795A" w:rsidRPr="00E27367" w:rsidRDefault="00000000" w:rsidP="00E27367">
      <w:r w:rsidRPr="00E27367">
        <w:t>（</w:t>
      </w:r>
      <w:r w:rsidRPr="00E27367">
        <w:t>4</w:t>
      </w:r>
      <w:r w:rsidRPr="00E27367">
        <w:t>）对充电过程</w:t>
      </w:r>
      <w:r w:rsidRPr="00E27367">
        <w:rPr>
          <w:rFonts w:eastAsia="Times New Roman" w:cs="Times New Roman"/>
          <w:i/>
        </w:rPr>
        <w:t>MN</w:t>
      </w:r>
      <w:r w:rsidRPr="00E27367">
        <w:t>段，设流经</w:t>
      </w:r>
      <w:r w:rsidR="00E27367" w:rsidRPr="00E27367">
        <w:rPr>
          <w:rFonts w:hint="eastAsia"/>
          <w:i/>
          <w:iCs/>
        </w:rPr>
        <w:t>R</w:t>
      </w:r>
      <w:r w:rsidR="00E27367" w:rsidRPr="00E27367">
        <w:rPr>
          <w:rFonts w:hint="eastAsia"/>
          <w:vertAlign w:val="subscript"/>
        </w:rPr>
        <w:t>1</w:t>
      </w:r>
      <w:r w:rsidRPr="00E27367">
        <w:t>、</w:t>
      </w:r>
      <w:r w:rsidR="00E27367" w:rsidRPr="00E27367">
        <w:rPr>
          <w:rFonts w:hint="eastAsia"/>
          <w:i/>
          <w:iCs/>
        </w:rPr>
        <w:t>R</w:t>
      </w:r>
      <w:r w:rsidR="00E27367" w:rsidRPr="00E27367">
        <w:rPr>
          <w:rFonts w:hint="eastAsia"/>
          <w:vertAlign w:val="subscript"/>
        </w:rPr>
        <w:t>2</w:t>
      </w:r>
      <w:r w:rsidRPr="00E27367">
        <w:t>的电流分别为</w:t>
      </w:r>
      <w:r w:rsidR="00E27367" w:rsidRPr="00E27367">
        <w:rPr>
          <w:rFonts w:hint="eastAsia"/>
          <w:i/>
          <w:iCs/>
        </w:rPr>
        <w:t>i</w:t>
      </w:r>
      <w:r w:rsidR="00E27367" w:rsidRPr="00E27367">
        <w:rPr>
          <w:rFonts w:hint="eastAsia"/>
          <w:vertAlign w:val="subscript"/>
        </w:rPr>
        <w:t>1</w:t>
      </w:r>
      <w:r w:rsidRPr="00E27367">
        <w:t>和</w:t>
      </w:r>
      <w:r w:rsidR="00E27367" w:rsidRPr="00E27367">
        <w:rPr>
          <w:rFonts w:hint="eastAsia"/>
          <w:i/>
          <w:iCs/>
        </w:rPr>
        <w:t>i</w:t>
      </w:r>
      <w:r w:rsidR="00E27367" w:rsidRPr="00E27367">
        <w:rPr>
          <w:rFonts w:hint="eastAsia"/>
          <w:vertAlign w:val="subscript"/>
        </w:rPr>
        <w:t>2</w:t>
      </w:r>
      <w:r w:rsidRPr="00E27367">
        <w:t>，则</w:t>
      </w:r>
      <w:r w:rsidR="00E27367" w:rsidRPr="00E27367">
        <w:rPr>
          <w:rFonts w:hint="eastAsia"/>
          <w:i/>
          <w:iCs/>
        </w:rPr>
        <w:t>i</w:t>
      </w:r>
      <w:r w:rsidR="00E27367" w:rsidRPr="00E27367">
        <w:rPr>
          <w:rFonts w:hint="eastAsia"/>
          <w:vertAlign w:val="subscript"/>
        </w:rPr>
        <w:t>1</w:t>
      </w:r>
      <w:r w:rsidR="00E27367" w:rsidRPr="00E27367">
        <w:rPr>
          <w:rFonts w:hint="eastAsia"/>
        </w:rPr>
        <w:t xml:space="preserve"> = </w:t>
      </w:r>
      <w:r w:rsidR="00E27367" w:rsidRPr="00E27367">
        <w:rPr>
          <w:rFonts w:hint="eastAsia"/>
          <w:i/>
          <w:iCs/>
        </w:rPr>
        <w:t>i</w:t>
      </w:r>
      <w:r w:rsidR="00E27367" w:rsidRPr="00E27367">
        <w:rPr>
          <w:rFonts w:hint="eastAsia"/>
          <w:vertAlign w:val="subscript"/>
        </w:rPr>
        <w:t>2</w:t>
      </w:r>
      <w:r w:rsidR="00E27367" w:rsidRPr="00E27367">
        <w:rPr>
          <w:rFonts w:hint="eastAsia"/>
        </w:rPr>
        <w:t xml:space="preserve"> + </w:t>
      </w:r>
      <w:r w:rsidR="00E27367" w:rsidRPr="00E27367">
        <w:rPr>
          <w:rFonts w:hint="eastAsia"/>
          <w:i/>
          <w:iCs/>
        </w:rPr>
        <w:t>i</w:t>
      </w:r>
      <w:r w:rsidR="00E27367" w:rsidRPr="00E27367">
        <w:rPr>
          <w:rFonts w:hint="eastAsia"/>
          <w:vertAlign w:val="subscript"/>
        </w:rPr>
        <w:t>C</w:t>
      </w:r>
      <w:r w:rsidRPr="00E27367">
        <w:t>。电容器两端电压可表示为</w:t>
      </w:r>
      <w:r w:rsidR="00E27367" w:rsidRPr="00E27367">
        <w:rPr>
          <w:rFonts w:hint="eastAsia"/>
          <w:i/>
          <w:iCs/>
        </w:rPr>
        <w:t>u</w:t>
      </w:r>
      <w:r w:rsidR="00E27367" w:rsidRPr="00E27367">
        <w:rPr>
          <w:rFonts w:hint="eastAsia"/>
          <w:vertAlign w:val="subscript"/>
        </w:rPr>
        <w:t>C</w:t>
      </w:r>
      <w:r w:rsidR="00E27367" w:rsidRPr="00E27367">
        <w:rPr>
          <w:rFonts w:hint="eastAsia"/>
        </w:rPr>
        <w:t xml:space="preserve"> = </w:t>
      </w:r>
      <w:r w:rsidR="00E27367" w:rsidRPr="00E27367">
        <w:rPr>
          <w:rFonts w:hint="eastAsia"/>
          <w:i/>
          <w:iCs/>
        </w:rPr>
        <w:t>k</w:t>
      </w:r>
      <w:r w:rsidR="00E27367" w:rsidRPr="00E27367">
        <w:rPr>
          <w:rFonts w:hint="eastAsia"/>
          <w:vertAlign w:val="subscript"/>
        </w:rPr>
        <w:t>2</w:t>
      </w:r>
      <w:r w:rsidR="00E27367" w:rsidRPr="00E27367">
        <w:rPr>
          <w:rFonts w:hint="eastAsia"/>
          <w:i/>
          <w:iCs/>
        </w:rPr>
        <w:t>i</w:t>
      </w:r>
      <w:r w:rsidR="00E27367" w:rsidRPr="00E27367">
        <w:rPr>
          <w:rFonts w:hint="eastAsia"/>
          <w:vertAlign w:val="subscript"/>
        </w:rPr>
        <w:t>C</w:t>
      </w:r>
      <w:r w:rsidR="00E27367" w:rsidRPr="00E27367">
        <w:rPr>
          <w:rFonts w:hint="eastAsia"/>
        </w:rPr>
        <w:t xml:space="preserve"> + </w:t>
      </w:r>
      <w:r w:rsidR="00E27367" w:rsidRPr="00E27367">
        <w:rPr>
          <w:rFonts w:hint="eastAsia"/>
          <w:i/>
          <w:iCs/>
        </w:rPr>
        <w:t>b</w:t>
      </w:r>
      <w:r w:rsidRPr="00E27367">
        <w:t>，其中斜率</w:t>
      </w:r>
      <w:r w:rsidR="00E27367" w:rsidRPr="00E27367">
        <w:rPr>
          <w:rFonts w:hint="eastAsia"/>
          <w:i/>
          <w:iCs/>
        </w:rPr>
        <w:t>k</w:t>
      </w:r>
      <w:r w:rsidR="00E27367" w:rsidRPr="00E27367">
        <w:rPr>
          <w:rFonts w:hint="eastAsia"/>
          <w:vertAlign w:val="subscript"/>
        </w:rPr>
        <w:t>2</w:t>
      </w:r>
      <w:r w:rsidR="00E27367" w:rsidRPr="00E27367">
        <w:rPr>
          <w:rFonts w:hint="eastAsia"/>
        </w:rPr>
        <w:t xml:space="preserve"> =</w:t>
      </w:r>
      <w:r w:rsidRPr="00E27367">
        <w:t>__________</w:t>
      </w:r>
      <w:r w:rsidRPr="00E27367">
        <w:t>（用</w:t>
      </w:r>
      <w:r w:rsidR="00E27367" w:rsidRPr="00E27367">
        <w:rPr>
          <w:rFonts w:hint="eastAsia"/>
          <w:i/>
          <w:iCs/>
        </w:rPr>
        <w:t>R</w:t>
      </w:r>
      <w:r w:rsidR="00E27367" w:rsidRPr="00E27367">
        <w:rPr>
          <w:rFonts w:hint="eastAsia"/>
          <w:vertAlign w:val="subscript"/>
        </w:rPr>
        <w:t>1</w:t>
      </w:r>
      <w:r w:rsidRPr="00E27367">
        <w:t>、</w:t>
      </w:r>
      <w:r w:rsidR="00E27367" w:rsidRPr="00E27367">
        <w:rPr>
          <w:rFonts w:hint="eastAsia"/>
          <w:i/>
          <w:iCs/>
        </w:rPr>
        <w:t>R</w:t>
      </w:r>
      <w:r w:rsidR="00E27367" w:rsidRPr="00E27367">
        <w:rPr>
          <w:rFonts w:hint="eastAsia"/>
          <w:vertAlign w:val="subscript"/>
        </w:rPr>
        <w:t>2</w:t>
      </w:r>
      <w:r w:rsidRPr="00E27367">
        <w:t>表示），截距</w:t>
      </w:r>
      <w:r w:rsidR="00E27367" w:rsidRPr="00E27367">
        <w:rPr>
          <w:rFonts w:hint="eastAsia"/>
          <w:i/>
          <w:iCs/>
        </w:rPr>
        <w:t>b</w:t>
      </w:r>
      <w:r w:rsidR="00E27367" w:rsidRPr="00E27367">
        <w:rPr>
          <w:rFonts w:hint="eastAsia"/>
        </w:rPr>
        <w:t xml:space="preserve"> =</w:t>
      </w:r>
      <w:r w:rsidRPr="00E27367">
        <w:t>__________</w:t>
      </w:r>
      <w:r w:rsidRPr="00E27367">
        <w:t>（用</w:t>
      </w:r>
      <w:r w:rsidR="00E27367" w:rsidRPr="00E27367">
        <w:rPr>
          <w:rFonts w:hint="eastAsia"/>
          <w:i/>
          <w:iCs/>
        </w:rPr>
        <w:t>R</w:t>
      </w:r>
      <w:r w:rsidR="00E27367" w:rsidRPr="00E27367">
        <w:rPr>
          <w:rFonts w:hint="eastAsia"/>
          <w:vertAlign w:val="subscript"/>
        </w:rPr>
        <w:t>1</w:t>
      </w:r>
      <w:r w:rsidRPr="00E27367">
        <w:t>、</w:t>
      </w:r>
      <w:r w:rsidR="00E27367" w:rsidRPr="00E27367">
        <w:rPr>
          <w:rFonts w:hint="eastAsia"/>
          <w:i/>
          <w:iCs/>
        </w:rPr>
        <w:t>R</w:t>
      </w:r>
      <w:r w:rsidR="00E27367" w:rsidRPr="00E27367">
        <w:rPr>
          <w:rFonts w:hint="eastAsia"/>
          <w:vertAlign w:val="subscript"/>
        </w:rPr>
        <w:t>2</w:t>
      </w:r>
      <w:r w:rsidRPr="00E27367">
        <w:t>、</w:t>
      </w:r>
      <w:r w:rsidR="00E27367" w:rsidRPr="00E27367">
        <w:rPr>
          <w:rFonts w:hint="eastAsia"/>
          <w:i/>
          <w:iCs/>
        </w:rPr>
        <w:t>E</w:t>
      </w:r>
      <w:r w:rsidRPr="00E27367">
        <w:t>表示）。由图</w:t>
      </w:r>
      <w:r w:rsidRPr="00E27367">
        <w:rPr>
          <w:rFonts w:eastAsia="Times New Roman" w:cs="Times New Roman"/>
        </w:rPr>
        <w:t>3</w:t>
      </w:r>
      <w:r w:rsidRPr="00E27367">
        <w:t>作直线求出</w:t>
      </w:r>
      <w:r w:rsidR="00E27367" w:rsidRPr="00E27367">
        <w:rPr>
          <w:rFonts w:hint="eastAsia"/>
          <w:i/>
          <w:iCs/>
        </w:rPr>
        <w:t>k</w:t>
      </w:r>
      <w:r w:rsidR="00E27367" w:rsidRPr="00E27367">
        <w:rPr>
          <w:rFonts w:hint="eastAsia"/>
          <w:vertAlign w:val="subscript"/>
        </w:rPr>
        <w:t>2</w:t>
      </w:r>
      <w:r w:rsidRPr="00E27367">
        <w:t>和</w:t>
      </w:r>
      <w:r w:rsidR="00E27367" w:rsidRPr="00E27367">
        <w:rPr>
          <w:rFonts w:hint="eastAsia"/>
          <w:i/>
          <w:iCs/>
        </w:rPr>
        <w:t>b</w:t>
      </w:r>
      <w:r w:rsidRPr="00E27367">
        <w:t>，得</w:t>
      </w:r>
      <w:r w:rsidR="00E27367" w:rsidRPr="00E27367">
        <w:rPr>
          <w:rFonts w:hint="eastAsia"/>
          <w:i/>
          <w:iCs/>
        </w:rPr>
        <w:t>E</w:t>
      </w:r>
      <w:r w:rsidR="00E27367" w:rsidRPr="00E27367">
        <w:rPr>
          <w:rFonts w:hint="eastAsia"/>
        </w:rPr>
        <w:t xml:space="preserve"> =</w:t>
      </w:r>
      <w:r w:rsidRPr="00E27367">
        <w:t>________</w:t>
      </w:r>
      <w:r w:rsidRPr="00E27367">
        <w:rPr>
          <w:rFonts w:eastAsia="Times New Roman" w:cs="Times New Roman"/>
        </w:rPr>
        <w:t>V</w:t>
      </w:r>
      <w:r w:rsidRPr="00E27367">
        <w:t>（保留</w:t>
      </w:r>
      <w:r w:rsidRPr="00E27367">
        <w:rPr>
          <w:rFonts w:eastAsia="Times New Roman" w:cs="Times New Roman"/>
        </w:rPr>
        <w:t>3</w:t>
      </w:r>
      <w:r w:rsidRPr="00E27367">
        <w:t>位有效数字）。</w:t>
      </w:r>
    </w:p>
    <w:p w14:paraId="12BB5451" w14:textId="1B443092" w:rsidR="00A1795A" w:rsidRPr="002E67AD" w:rsidRDefault="00000000" w:rsidP="00E27367">
      <w:pPr>
        <w:rPr>
          <w:color w:val="EE0000"/>
        </w:rPr>
      </w:pPr>
      <w:r w:rsidRPr="002E67AD">
        <w:rPr>
          <w:color w:val="EE0000"/>
        </w:rPr>
        <w:t>【解析】</w:t>
      </w:r>
      <w:r w:rsidR="00E27367">
        <w:rPr>
          <w:rFonts w:hint="eastAsia"/>
          <w:color w:val="EE0000"/>
        </w:rPr>
        <w:t>（</w:t>
      </w:r>
      <w:r w:rsidR="00E27367">
        <w:rPr>
          <w:rFonts w:hint="eastAsia"/>
          <w:color w:val="EE0000"/>
        </w:rPr>
        <w:t>1</w:t>
      </w:r>
      <w:r w:rsidR="00E27367">
        <w:rPr>
          <w:rFonts w:hint="eastAsia"/>
          <w:color w:val="EE0000"/>
        </w:rPr>
        <w:t>）</w:t>
      </w:r>
      <w:r w:rsidRPr="002E67AD">
        <w:rPr>
          <w:color w:val="EE0000"/>
        </w:rPr>
        <w:t>根据电路图可知实物连接图如图所示</w:t>
      </w:r>
    </w:p>
    <w:p w14:paraId="39185962" w14:textId="77777777" w:rsidR="00E27367" w:rsidRDefault="00000000" w:rsidP="002E67AD">
      <w:pPr>
        <w:rPr>
          <w:color w:val="EE0000"/>
        </w:rPr>
      </w:pPr>
      <w:r w:rsidRPr="002E67AD">
        <w:rPr>
          <w:noProof/>
          <w:color w:val="EE0000"/>
        </w:rPr>
        <w:lastRenderedPageBreak/>
        <w:drawing>
          <wp:inline distT="0" distB="0" distL="0" distR="0" wp14:anchorId="7C065A6B" wp14:editId="1060DEF1">
            <wp:extent cx="2514600" cy="1247241"/>
            <wp:effectExtent l="0" t="0" r="0" b="0"/>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119"/>
                    <a:stretch>
                      <a:fillRect/>
                    </a:stretch>
                  </pic:blipFill>
                  <pic:spPr>
                    <a:xfrm>
                      <a:off x="0" y="0"/>
                      <a:ext cx="2514600" cy="1247241"/>
                    </a:xfrm>
                    <a:prstGeom prst="rect">
                      <a:avLst/>
                    </a:prstGeom>
                  </pic:spPr>
                </pic:pic>
              </a:graphicData>
            </a:graphic>
          </wp:inline>
        </w:drawing>
      </w:r>
    </w:p>
    <w:p w14:paraId="52AD2F18" w14:textId="3ECE20AE" w:rsidR="00A1795A" w:rsidRPr="002E67AD" w:rsidRDefault="00E27367" w:rsidP="00E27367">
      <w:pPr>
        <w:rPr>
          <w:color w:val="EE0000"/>
        </w:rPr>
      </w:pPr>
      <w:r>
        <w:rPr>
          <w:rFonts w:hint="eastAsia"/>
          <w:color w:val="EE0000"/>
        </w:rPr>
        <w:t>（</w:t>
      </w:r>
      <w:r>
        <w:rPr>
          <w:rFonts w:hint="eastAsia"/>
          <w:color w:val="EE0000"/>
        </w:rPr>
        <w:t>2</w:t>
      </w:r>
      <w:r>
        <w:rPr>
          <w:rFonts w:hint="eastAsia"/>
          <w:color w:val="EE0000"/>
        </w:rPr>
        <w:t>）</w:t>
      </w:r>
      <w:r w:rsidRPr="002E67AD">
        <w:rPr>
          <w:rFonts w:eastAsia="Times New Roman" w:cs="Times New Roman"/>
          <w:color w:val="EE0000"/>
        </w:rPr>
        <w:t>AB</w:t>
      </w:r>
      <w:r w:rsidRPr="002E67AD">
        <w:rPr>
          <w:color w:val="EE0000"/>
        </w:rPr>
        <w:t>．充电电流</w:t>
      </w:r>
      <w:r w:rsidRPr="00E27367">
        <w:rPr>
          <w:rFonts w:hint="eastAsia"/>
          <w:i/>
          <w:iCs/>
          <w:color w:val="EE0000"/>
        </w:rPr>
        <w:t>i</w:t>
      </w:r>
      <w:r>
        <w:rPr>
          <w:rFonts w:hint="eastAsia"/>
          <w:color w:val="EE0000"/>
          <w:vertAlign w:val="subscript"/>
        </w:rPr>
        <w:t>C</w:t>
      </w:r>
      <w:r w:rsidRPr="002E67AD">
        <w:rPr>
          <w:color w:val="EE0000"/>
        </w:rPr>
        <w:t>初始最大，逐渐衰减到</w:t>
      </w:r>
      <w:r w:rsidRPr="002E67AD">
        <w:rPr>
          <w:rFonts w:eastAsia="Times New Roman" w:cs="Times New Roman"/>
          <w:color w:val="EE0000"/>
        </w:rPr>
        <w:t>0</w:t>
      </w:r>
      <w:r w:rsidRPr="002E67AD">
        <w:rPr>
          <w:color w:val="EE0000"/>
        </w:rPr>
        <w:t>（方向为正），故</w:t>
      </w:r>
      <w:r w:rsidRPr="002E67AD">
        <w:rPr>
          <w:rFonts w:eastAsia="Times New Roman" w:cs="Times New Roman"/>
          <w:color w:val="EE0000"/>
        </w:rPr>
        <w:t>A</w:t>
      </w:r>
      <w:r w:rsidRPr="002E67AD">
        <w:rPr>
          <w:color w:val="EE0000"/>
        </w:rPr>
        <w:t>正确，</w:t>
      </w:r>
      <w:r w:rsidRPr="002E67AD">
        <w:rPr>
          <w:rFonts w:eastAsia="Times New Roman" w:cs="Times New Roman"/>
          <w:color w:val="EE0000"/>
        </w:rPr>
        <w:t>B</w:t>
      </w:r>
      <w:r w:rsidRPr="002E67AD">
        <w:rPr>
          <w:color w:val="EE0000"/>
        </w:rPr>
        <w:t>错误；</w:t>
      </w:r>
    </w:p>
    <w:p w14:paraId="58F49D9C" w14:textId="60E9E550" w:rsidR="00A1795A" w:rsidRPr="002E67AD" w:rsidRDefault="00000000" w:rsidP="002E67AD">
      <w:pPr>
        <w:rPr>
          <w:color w:val="EE0000"/>
        </w:rPr>
      </w:pPr>
      <w:r w:rsidRPr="002E67AD">
        <w:rPr>
          <w:rFonts w:eastAsia="Times New Roman" w:cs="Times New Roman"/>
          <w:color w:val="EE0000"/>
        </w:rPr>
        <w:t>CD</w:t>
      </w:r>
      <w:r w:rsidRPr="002E67AD">
        <w:rPr>
          <w:color w:val="EE0000"/>
        </w:rPr>
        <w:t>．电容器电压</w:t>
      </w:r>
      <w:r w:rsidR="00E27367" w:rsidRPr="00E27367">
        <w:rPr>
          <w:rFonts w:hint="eastAsia"/>
          <w:i/>
          <w:iCs/>
          <w:color w:val="EE0000"/>
        </w:rPr>
        <w:t>u</w:t>
      </w:r>
      <w:r w:rsidR="00E27367">
        <w:rPr>
          <w:rFonts w:hint="eastAsia"/>
          <w:color w:val="EE0000"/>
          <w:vertAlign w:val="subscript"/>
        </w:rPr>
        <w:t>C</w:t>
      </w:r>
      <w:r w:rsidRPr="002E67AD">
        <w:rPr>
          <w:color w:val="EE0000"/>
        </w:rPr>
        <w:t>从</w:t>
      </w:r>
      <w:r w:rsidRPr="002E67AD">
        <w:rPr>
          <w:rFonts w:eastAsia="Times New Roman" w:cs="Times New Roman"/>
          <w:color w:val="EE0000"/>
        </w:rPr>
        <w:t>0</w:t>
      </w:r>
      <w:r w:rsidRPr="002E67AD">
        <w:rPr>
          <w:color w:val="EE0000"/>
        </w:rPr>
        <w:t>逐渐升高，最终稳定在最终稳定在两端的分压值</w:t>
      </w:r>
      <w:r w:rsidR="00E27367" w:rsidRPr="00E27367">
        <w:rPr>
          <w:rFonts w:hint="eastAsia"/>
          <w:i/>
          <w:iCs/>
          <w:color w:val="EE0000"/>
        </w:rPr>
        <w:t>R</w:t>
      </w:r>
      <w:r w:rsidR="00E27367">
        <w:rPr>
          <w:rFonts w:hint="eastAsia"/>
          <w:color w:val="EE0000"/>
          <w:vertAlign w:val="subscript"/>
        </w:rPr>
        <w:t>2</w:t>
      </w:r>
      <w:r w:rsidRPr="002E67AD">
        <w:rPr>
          <w:color w:val="EE0000"/>
        </w:rPr>
        <w:t>，故</w:t>
      </w:r>
      <w:r w:rsidRPr="002E67AD">
        <w:rPr>
          <w:rFonts w:eastAsia="Times New Roman" w:cs="Times New Roman"/>
          <w:color w:val="EE0000"/>
        </w:rPr>
        <w:t>C</w:t>
      </w:r>
      <w:r w:rsidRPr="002E67AD">
        <w:rPr>
          <w:color w:val="EE0000"/>
        </w:rPr>
        <w:t>错误，</w:t>
      </w:r>
      <w:r w:rsidRPr="002E67AD">
        <w:rPr>
          <w:rFonts w:eastAsia="Times New Roman" w:cs="Times New Roman"/>
          <w:color w:val="EE0000"/>
        </w:rPr>
        <w:t>D</w:t>
      </w:r>
      <w:r w:rsidRPr="002E67AD">
        <w:rPr>
          <w:color w:val="EE0000"/>
        </w:rPr>
        <w:t>正确。</w:t>
      </w:r>
    </w:p>
    <w:p w14:paraId="3B4F471C" w14:textId="77777777" w:rsidR="00A1795A" w:rsidRPr="002E67AD" w:rsidRDefault="00000000" w:rsidP="002E67AD">
      <w:pPr>
        <w:rPr>
          <w:color w:val="EE0000"/>
        </w:rPr>
      </w:pPr>
      <w:r w:rsidRPr="002E67AD">
        <w:rPr>
          <w:color w:val="EE0000"/>
        </w:rPr>
        <w:t>故选</w:t>
      </w:r>
      <w:r w:rsidRPr="002E67AD">
        <w:rPr>
          <w:rFonts w:eastAsia="Times New Roman" w:cs="Times New Roman"/>
          <w:color w:val="EE0000"/>
        </w:rPr>
        <w:t>AD</w:t>
      </w:r>
      <w:r w:rsidRPr="002E67AD">
        <w:rPr>
          <w:color w:val="EE0000"/>
        </w:rPr>
        <w:t>。</w:t>
      </w:r>
    </w:p>
    <w:p w14:paraId="06D9207C" w14:textId="3A35A890" w:rsidR="00A1795A" w:rsidRPr="002E67AD" w:rsidRDefault="00E27367" w:rsidP="00E27367">
      <w:pPr>
        <w:rPr>
          <w:color w:val="EE0000"/>
        </w:rPr>
      </w:pPr>
      <w:r>
        <w:rPr>
          <w:rFonts w:hint="eastAsia"/>
          <w:color w:val="EE0000"/>
        </w:rPr>
        <w:t>（</w:t>
      </w:r>
      <w:r>
        <w:rPr>
          <w:rFonts w:hint="eastAsia"/>
          <w:color w:val="EE0000"/>
        </w:rPr>
        <w:t>3</w:t>
      </w:r>
      <w:r>
        <w:rPr>
          <w:rFonts w:hint="eastAsia"/>
          <w:color w:val="EE0000"/>
        </w:rPr>
        <w:t>）</w:t>
      </w:r>
      <w:r w:rsidRPr="002E67AD">
        <w:rPr>
          <w:color w:val="EE0000"/>
        </w:rPr>
        <w:t>根据题图可得斜率的绝对值</w:t>
      </w:r>
      <w:r w:rsidRPr="002E67AD">
        <w:rPr>
          <w:color w:val="EE0000"/>
        </w:rPr>
        <w:object w:dxaOrig="2655" w:dyaOrig="615" w14:anchorId="27AEDF0E">
          <v:shape id="_x0000_i1072" type="#_x0000_t75" alt="学科网(www.zxxk.com)--教育资源门户，提供试卷、教案、课件、论文、素材以及各类教学资源下载，还有大量而丰富的教学相关资讯！" style="width:131.3pt;height:29.65pt" o:ole="">
            <v:imagedata r:id="rId120" o:title="eqId1fb9d6a54b675cd301df029582789e97"/>
          </v:shape>
          <o:OLEObject Type="Embed" ProgID="Equation.DSMT4" ShapeID="_x0000_i1072" DrawAspect="Content" ObjectID="_1845310030" r:id="rId121"/>
        </w:object>
      </w:r>
    </w:p>
    <w:p w14:paraId="52BFEEF7" w14:textId="127B9581" w:rsidR="00A1795A" w:rsidRPr="002E67AD" w:rsidRDefault="00000000" w:rsidP="002E67AD">
      <w:pPr>
        <w:rPr>
          <w:color w:val="EE0000"/>
        </w:rPr>
      </w:pPr>
      <w:r w:rsidRPr="002E67AD">
        <w:rPr>
          <w:color w:val="EE0000"/>
        </w:rPr>
        <w:t>放电时，电容器仅通过</w:t>
      </w:r>
      <w:r w:rsidR="00E27367" w:rsidRPr="00E27367">
        <w:rPr>
          <w:rFonts w:hint="eastAsia"/>
          <w:i/>
          <w:iCs/>
          <w:color w:val="EE0000"/>
        </w:rPr>
        <w:t>R</w:t>
      </w:r>
      <w:r w:rsidR="00E27367">
        <w:rPr>
          <w:rFonts w:hint="eastAsia"/>
          <w:color w:val="EE0000"/>
          <w:vertAlign w:val="subscript"/>
        </w:rPr>
        <w:t>2</w:t>
      </w:r>
      <w:r w:rsidRPr="002E67AD">
        <w:rPr>
          <w:color w:val="EE0000"/>
        </w:rPr>
        <w:t>放电，即其对应于</w:t>
      </w:r>
      <w:r w:rsidR="00E27367" w:rsidRPr="00E27367">
        <w:rPr>
          <w:rFonts w:hint="eastAsia"/>
          <w:i/>
          <w:iCs/>
          <w:color w:val="EE0000"/>
        </w:rPr>
        <w:t>R</w:t>
      </w:r>
      <w:r w:rsidR="00E27367">
        <w:rPr>
          <w:rFonts w:hint="eastAsia"/>
          <w:color w:val="EE0000"/>
          <w:vertAlign w:val="subscript"/>
        </w:rPr>
        <w:t>2</w:t>
      </w:r>
      <w:r w:rsidRPr="002E67AD">
        <w:rPr>
          <w:color w:val="EE0000"/>
        </w:rPr>
        <w:t>的阻值。</w:t>
      </w:r>
    </w:p>
    <w:p w14:paraId="22CE9EAF" w14:textId="0DB62338" w:rsidR="00A1795A" w:rsidRPr="002E67AD" w:rsidRDefault="00E27367" w:rsidP="00E27367">
      <w:pPr>
        <w:rPr>
          <w:color w:val="EE0000"/>
        </w:rPr>
      </w:pPr>
      <w:r>
        <w:rPr>
          <w:rFonts w:hint="eastAsia"/>
          <w:color w:val="EE0000"/>
        </w:rPr>
        <w:t>（</w:t>
      </w:r>
      <w:r>
        <w:rPr>
          <w:rFonts w:hint="eastAsia"/>
          <w:color w:val="EE0000"/>
        </w:rPr>
        <w:t>4</w:t>
      </w:r>
      <w:r>
        <w:rPr>
          <w:rFonts w:hint="eastAsia"/>
          <w:color w:val="EE0000"/>
        </w:rPr>
        <w:t>）</w:t>
      </w:r>
      <w:r w:rsidRPr="002E67AD">
        <w:rPr>
          <w:color w:val="EE0000"/>
        </w:rPr>
        <w:t>充电时，有</w:t>
      </w:r>
      <w:r w:rsidRPr="002E67AD">
        <w:rPr>
          <w:color w:val="EE0000"/>
        </w:rPr>
        <w:object w:dxaOrig="1245" w:dyaOrig="360" w14:anchorId="1E035E2B">
          <v:shape id="_x0000_i1073" type="#_x0000_t75" alt="学科网(www.zxxk.com)--教育资源门户，提供试卷、教案、课件、论文、素材以及各类教学资源下载，还有大量而丰富的教学相关资讯！" style="width:63.55pt;height:16.95pt" o:ole="">
            <v:imagedata r:id="rId122" o:title="eqIdbb204658c299ccb58c4698f20b47c48b"/>
          </v:shape>
          <o:OLEObject Type="Embed" ProgID="Equation.DSMT4" ShapeID="_x0000_i1073" DrawAspect="Content" ObjectID="_1845310031" r:id="rId123"/>
        </w:object>
      </w:r>
    </w:p>
    <w:p w14:paraId="6BAA67A7" w14:textId="46C24621" w:rsidR="00A1795A" w:rsidRPr="002E67AD" w:rsidRDefault="00000000" w:rsidP="002E67AD">
      <w:pPr>
        <w:rPr>
          <w:color w:val="EE0000"/>
        </w:rPr>
      </w:pPr>
      <w:r w:rsidRPr="002E67AD">
        <w:rPr>
          <w:color w:val="EE0000"/>
        </w:rPr>
        <w:t>又</w:t>
      </w:r>
      <w:r w:rsidR="00E27367" w:rsidRPr="00E27367">
        <w:rPr>
          <w:rFonts w:hint="eastAsia"/>
          <w:i/>
          <w:iCs/>
          <w:color w:val="EE0000"/>
        </w:rPr>
        <w:t>i</w:t>
      </w:r>
      <w:r w:rsidR="00E27367">
        <w:rPr>
          <w:rFonts w:hint="eastAsia"/>
          <w:color w:val="EE0000"/>
          <w:vertAlign w:val="subscript"/>
        </w:rPr>
        <w:t>1</w:t>
      </w:r>
      <w:r w:rsidR="00E27367">
        <w:rPr>
          <w:rFonts w:hint="eastAsia"/>
          <w:color w:val="EE0000"/>
        </w:rPr>
        <w:t xml:space="preserve"> = </w:t>
      </w:r>
      <w:r w:rsidR="00E27367" w:rsidRPr="00E27367">
        <w:rPr>
          <w:rFonts w:hint="eastAsia"/>
          <w:i/>
          <w:iCs/>
          <w:color w:val="EE0000"/>
        </w:rPr>
        <w:t>i</w:t>
      </w:r>
      <w:r w:rsidR="00E27367">
        <w:rPr>
          <w:rFonts w:hint="eastAsia"/>
          <w:color w:val="EE0000"/>
          <w:vertAlign w:val="subscript"/>
        </w:rPr>
        <w:t>2</w:t>
      </w:r>
      <w:r w:rsidR="00E27367">
        <w:rPr>
          <w:rFonts w:hint="eastAsia"/>
          <w:color w:val="EE0000"/>
        </w:rPr>
        <w:t xml:space="preserve"> + </w:t>
      </w:r>
      <w:r w:rsidR="00E27367" w:rsidRPr="00E27367">
        <w:rPr>
          <w:rFonts w:hint="eastAsia"/>
          <w:i/>
          <w:iCs/>
          <w:color w:val="EE0000"/>
        </w:rPr>
        <w:t>i</w:t>
      </w:r>
      <w:r w:rsidR="00E27367">
        <w:rPr>
          <w:rFonts w:hint="eastAsia"/>
          <w:color w:val="EE0000"/>
          <w:vertAlign w:val="subscript"/>
        </w:rPr>
        <w:t>C</w:t>
      </w:r>
      <w:r w:rsidRPr="002E67AD">
        <w:rPr>
          <w:color w:val="EE0000"/>
        </w:rPr>
        <w:t>，</w:t>
      </w:r>
      <w:r w:rsidRPr="002E67AD">
        <w:rPr>
          <w:color w:val="EE0000"/>
        </w:rPr>
        <w:object w:dxaOrig="735" w:dyaOrig="675" w14:anchorId="7C2B3A99">
          <v:shape id="_x0000_i1074" type="#_x0000_t75" alt="学科网(www.zxxk.com)--教育资源门户，提供试卷、教案、课件、论文、素材以及各类教学资源下载，还有大量而丰富的教学相关资讯！" style="width:38.1pt;height:33.9pt" o:ole="">
            <v:imagedata r:id="rId124" o:title="eqIdcba777d8018bc0983c16e7984052ea02"/>
          </v:shape>
          <o:OLEObject Type="Embed" ProgID="Equation.DSMT4" ShapeID="_x0000_i1074" DrawAspect="Content" ObjectID="_1845310032" r:id="rId125"/>
        </w:object>
      </w:r>
    </w:p>
    <w:p w14:paraId="035767D5" w14:textId="77777777" w:rsidR="00A1795A" w:rsidRPr="002E67AD" w:rsidRDefault="00000000" w:rsidP="002E67AD">
      <w:pPr>
        <w:rPr>
          <w:color w:val="EE0000"/>
        </w:rPr>
      </w:pPr>
      <w:r w:rsidRPr="002E67AD">
        <w:rPr>
          <w:color w:val="EE0000"/>
        </w:rPr>
        <w:t>联立可得</w:t>
      </w:r>
      <w:r w:rsidRPr="002E67AD">
        <w:rPr>
          <w:color w:val="EE0000"/>
        </w:rPr>
        <w:object w:dxaOrig="2580" w:dyaOrig="675" w14:anchorId="2173F992">
          <v:shape id="_x0000_i1075" type="#_x0000_t75" alt="学科网(www.zxxk.com)--教育资源门户，提供试卷、教案、课件、论文、素材以及各类教学资源下载，还有大量而丰富的教学相关资讯！" style="width:127.05pt;height:33.9pt" o:ole="">
            <v:imagedata r:id="rId126" o:title="eqId26cae3e9276cf7dbb0d5361d9d9f35e5"/>
          </v:shape>
          <o:OLEObject Type="Embed" ProgID="Equation.DSMT4" ShapeID="_x0000_i1075" DrawAspect="Content" ObjectID="_1845310033" r:id="rId127"/>
        </w:object>
      </w:r>
    </w:p>
    <w:p w14:paraId="4B371B16" w14:textId="6E00F035" w:rsidR="00A1795A" w:rsidRPr="002E67AD" w:rsidRDefault="00000000" w:rsidP="002E67AD">
      <w:pPr>
        <w:rPr>
          <w:color w:val="EE0000"/>
        </w:rPr>
      </w:pPr>
      <w:r w:rsidRPr="002E67AD">
        <w:rPr>
          <w:color w:val="EE0000"/>
        </w:rPr>
        <w:t>与</w:t>
      </w:r>
      <w:r w:rsidR="00E27367" w:rsidRPr="00E27367">
        <w:rPr>
          <w:rFonts w:hint="eastAsia"/>
          <w:i/>
          <w:iCs/>
          <w:color w:val="EE0000"/>
        </w:rPr>
        <w:t>u</w:t>
      </w:r>
      <w:r w:rsidR="00E27367">
        <w:rPr>
          <w:rFonts w:hint="eastAsia"/>
          <w:color w:val="EE0000"/>
          <w:vertAlign w:val="subscript"/>
        </w:rPr>
        <w:t>C</w:t>
      </w:r>
      <w:r w:rsidR="00E27367">
        <w:rPr>
          <w:rFonts w:hint="eastAsia"/>
          <w:color w:val="EE0000"/>
        </w:rPr>
        <w:t xml:space="preserve"> = </w:t>
      </w:r>
      <w:r w:rsidR="00E27367" w:rsidRPr="00E27367">
        <w:rPr>
          <w:rFonts w:hint="eastAsia"/>
          <w:i/>
          <w:iCs/>
          <w:color w:val="EE0000"/>
        </w:rPr>
        <w:t>k</w:t>
      </w:r>
      <w:r w:rsidR="00E27367">
        <w:rPr>
          <w:rFonts w:hint="eastAsia"/>
          <w:color w:val="EE0000"/>
          <w:vertAlign w:val="subscript"/>
        </w:rPr>
        <w:t>2</w:t>
      </w:r>
      <w:r w:rsidR="00E27367" w:rsidRPr="00E27367">
        <w:rPr>
          <w:rFonts w:hint="eastAsia"/>
          <w:i/>
          <w:iCs/>
          <w:color w:val="EE0000"/>
        </w:rPr>
        <w:t>i</w:t>
      </w:r>
      <w:r w:rsidR="00E27367">
        <w:rPr>
          <w:rFonts w:hint="eastAsia"/>
          <w:color w:val="EE0000"/>
          <w:vertAlign w:val="subscript"/>
        </w:rPr>
        <w:t>C</w:t>
      </w:r>
      <w:r w:rsidR="00E27367">
        <w:rPr>
          <w:rFonts w:hint="eastAsia"/>
          <w:color w:val="EE0000"/>
        </w:rPr>
        <w:t xml:space="preserve"> + </w:t>
      </w:r>
      <w:r w:rsidR="00E27367" w:rsidRPr="00E27367">
        <w:rPr>
          <w:rFonts w:hint="eastAsia"/>
          <w:i/>
          <w:iCs/>
          <w:color w:val="EE0000"/>
        </w:rPr>
        <w:t>b</w:t>
      </w:r>
      <w:r w:rsidRPr="002E67AD">
        <w:rPr>
          <w:color w:val="EE0000"/>
        </w:rPr>
        <w:t>对比可知</w:t>
      </w:r>
      <w:r w:rsidRPr="002E67AD">
        <w:rPr>
          <w:color w:val="EE0000"/>
        </w:rPr>
        <w:object w:dxaOrig="1395" w:dyaOrig="675" w14:anchorId="4457C9EF">
          <v:shape id="_x0000_i1076" type="#_x0000_t75" alt="学科网(www.zxxk.com)--教育资源门户，提供试卷、教案、课件、论文、素材以及各类教学资源下载，还有大量而丰富的教学相关资讯！" style="width:67.75pt;height:33.9pt" o:ole="">
            <v:imagedata r:id="rId128" o:title="eqId20ba3ad73fc4500de82af07b26412a9c"/>
          </v:shape>
          <o:OLEObject Type="Embed" ProgID="Equation.DSMT4" ShapeID="_x0000_i1076" DrawAspect="Content" ObjectID="_1845310034" r:id="rId129"/>
        </w:object>
      </w:r>
      <w:r w:rsidRPr="002E67AD">
        <w:rPr>
          <w:color w:val="EE0000"/>
        </w:rPr>
        <w:t>，</w:t>
      </w:r>
      <w:r w:rsidRPr="002E67AD">
        <w:rPr>
          <w:color w:val="EE0000"/>
        </w:rPr>
        <w:object w:dxaOrig="1140" w:dyaOrig="675" w14:anchorId="76EAA82B">
          <v:shape id="_x0000_i1077" type="#_x0000_t75" alt="学科网(www.zxxk.com)--教育资源门户，提供试卷、教案、课件、论文、素材以及各类教学资源下载，还有大量而丰富的教学相关资讯！" style="width:55.05pt;height:33.9pt" o:ole="">
            <v:imagedata r:id="rId130" o:title="eqId1a2fafeec551192ffb43040f2511d154"/>
          </v:shape>
          <o:OLEObject Type="Embed" ProgID="Equation.DSMT4" ShapeID="_x0000_i1077" DrawAspect="Content" ObjectID="_1845310035" r:id="rId131"/>
        </w:object>
      </w:r>
    </w:p>
    <w:p w14:paraId="1C170A7D" w14:textId="785D3392" w:rsidR="00A1795A" w:rsidRPr="002E67AD" w:rsidRDefault="00000000" w:rsidP="002E67AD">
      <w:pPr>
        <w:rPr>
          <w:color w:val="EE0000"/>
        </w:rPr>
      </w:pPr>
      <w:r w:rsidRPr="002E67AD">
        <w:rPr>
          <w:color w:val="EE0000"/>
        </w:rPr>
        <w:t>根据题图可得</w:t>
      </w:r>
      <w:r w:rsidRPr="002E67AD">
        <w:rPr>
          <w:color w:val="EE0000"/>
        </w:rPr>
        <w:object w:dxaOrig="2115" w:dyaOrig="675" w14:anchorId="23426B5D">
          <v:shape id="_x0000_i1078" type="#_x0000_t75" alt="学科网(www.zxxk.com)--教育资源门户，提供试卷、教案、课件、论文、素材以及各类教学资源下载，还有大量而丰富的教学相关资讯！" style="width:105.9pt;height:33.9pt" o:ole="">
            <v:imagedata r:id="rId132" o:title="eqIdf4d2df463d4ce2dbd4b4cb454532eff2"/>
          </v:shape>
          <o:OLEObject Type="Embed" ProgID="Equation.DSMT4" ShapeID="_x0000_i1078" DrawAspect="Content" ObjectID="_1845310036" r:id="rId133"/>
        </w:object>
      </w:r>
      <w:r w:rsidRPr="002E67AD">
        <w:rPr>
          <w:color w:val="EE0000"/>
        </w:rPr>
        <w:t>，</w:t>
      </w:r>
      <w:r w:rsidRPr="002E67AD">
        <w:rPr>
          <w:color w:val="EE0000"/>
        </w:rPr>
        <w:object w:dxaOrig="1320" w:dyaOrig="675" w14:anchorId="461D9E6F">
          <v:shape id="_x0000_i1079" type="#_x0000_t75" alt="学科网(www.zxxk.com)--教育资源门户，提供试卷、教案、课件、论文、素材以及各类教学资源下载，还有大量而丰富的教学相关资讯！" style="width:67.75pt;height:33.9pt" o:ole="">
            <v:imagedata r:id="rId134" o:title="eqIdda53d8c84770a49ef34b651a08901515"/>
          </v:shape>
          <o:OLEObject Type="Embed" ProgID="Equation.DSMT4" ShapeID="_x0000_i1079" DrawAspect="Content" ObjectID="_1845310037" r:id="rId135"/>
        </w:object>
      </w:r>
    </w:p>
    <w:p w14:paraId="3AFA1BAD" w14:textId="6E54E5E8" w:rsidR="00A1795A" w:rsidRPr="002E67AD" w:rsidRDefault="00000000" w:rsidP="002E67AD">
      <w:pPr>
        <w:rPr>
          <w:color w:val="EE0000"/>
        </w:rPr>
      </w:pPr>
      <w:r w:rsidRPr="002E67AD">
        <w:rPr>
          <w:color w:val="EE0000"/>
        </w:rPr>
        <w:t>解得</w:t>
      </w:r>
      <w:r w:rsidR="00E27367" w:rsidRPr="00E27367">
        <w:rPr>
          <w:rFonts w:hint="eastAsia"/>
          <w:i/>
          <w:iCs/>
          <w:color w:val="EE0000"/>
        </w:rPr>
        <w:t>E</w:t>
      </w:r>
      <w:r w:rsidR="00E27367">
        <w:rPr>
          <w:rFonts w:hint="eastAsia"/>
          <w:color w:val="EE0000"/>
        </w:rPr>
        <w:t xml:space="preserve"> </w:t>
      </w:r>
      <w:r w:rsidR="00E27367" w:rsidRPr="00E27367">
        <w:rPr>
          <w:rFonts w:asciiTheme="majorBidi" w:hAnsiTheme="majorBidi" w:cstheme="majorBidi"/>
          <w:color w:val="EE0000"/>
        </w:rPr>
        <w:t>≈</w:t>
      </w:r>
      <w:r w:rsidR="00E27367">
        <w:rPr>
          <w:rFonts w:hint="eastAsia"/>
          <w:color w:val="EE0000"/>
        </w:rPr>
        <w:t xml:space="preserve"> 3.55 V</w:t>
      </w:r>
    </w:p>
    <w:p w14:paraId="3BFF379B" w14:textId="77777777" w:rsidR="002E67AD" w:rsidRDefault="002E67AD" w:rsidP="002E67AD">
      <w:pPr>
        <w:rPr>
          <w:color w:val="EE0000"/>
        </w:rPr>
      </w:pPr>
    </w:p>
    <w:p w14:paraId="28049384" w14:textId="7A9E3574" w:rsidR="00A1795A" w:rsidRPr="00E27367" w:rsidRDefault="00EC2A90" w:rsidP="002E67AD">
      <w:pPr>
        <w:pStyle w:val="a8"/>
        <w:numPr>
          <w:ilvl w:val="0"/>
          <w:numId w:val="2"/>
        </w:numPr>
        <w:ind w:firstLineChars="0"/>
      </w:pPr>
      <w:r>
        <w:rPr>
          <w:noProof/>
          <w:color w:val="EE0000"/>
        </w:rPr>
        <mc:AlternateContent>
          <mc:Choice Requires="wpg">
            <w:drawing>
              <wp:anchor distT="0" distB="0" distL="114300" distR="114300" simplePos="0" relativeHeight="251672576" behindDoc="0" locked="0" layoutInCell="1" allowOverlap="1" wp14:anchorId="181D4BF9" wp14:editId="4A86BEC7">
                <wp:simplePos x="0" y="0"/>
                <wp:positionH relativeFrom="margin">
                  <wp:align>right</wp:align>
                </wp:positionH>
                <wp:positionV relativeFrom="paragraph">
                  <wp:posOffset>77165</wp:posOffset>
                </wp:positionV>
                <wp:extent cx="1435100" cy="1146810"/>
                <wp:effectExtent l="0" t="0" r="0" b="0"/>
                <wp:wrapSquare wrapText="bothSides"/>
                <wp:docPr id="1230606473" name="组合 69"/>
                <wp:cNvGraphicFramePr/>
                <a:graphic xmlns:a="http://schemas.openxmlformats.org/drawingml/2006/main">
                  <a:graphicData uri="http://schemas.microsoft.com/office/word/2010/wordprocessingGroup">
                    <wpg:wgp>
                      <wpg:cNvGrpSpPr/>
                      <wpg:grpSpPr>
                        <a:xfrm>
                          <a:off x="0" y="0"/>
                          <a:ext cx="1435100" cy="1146992"/>
                          <a:chOff x="0" y="0"/>
                          <a:chExt cx="1435137" cy="1147011"/>
                        </a:xfrm>
                      </wpg:grpSpPr>
                      <wpg:grpSp>
                        <wpg:cNvPr id="1814747239" name="组合 1153">
                          <a:extLst>
                            <a:ext uri="{FF2B5EF4-FFF2-40B4-BE49-F238E27FC236}">
                              <a16:creationId xmlns:a16="http://schemas.microsoft.com/office/drawing/2014/main" id="{E26A54F1-A868-2E01-A6D9-FEF7646AFD76}"/>
                            </a:ext>
                          </a:extLst>
                        </wpg:cNvPr>
                        <wpg:cNvGrpSpPr/>
                        <wpg:grpSpPr>
                          <a:xfrm>
                            <a:off x="297618" y="105038"/>
                            <a:ext cx="659907" cy="923830"/>
                            <a:chOff x="2161844" y="296845"/>
                            <a:chExt cx="1065891" cy="1491271"/>
                          </a:xfrm>
                        </wpg:grpSpPr>
                        <wps:wsp>
                          <wps:cNvPr id="1676935519" name="任意多边形: 形状 1676935519">
                            <a:extLst>
                              <a:ext uri="{FF2B5EF4-FFF2-40B4-BE49-F238E27FC236}">
                                <a16:creationId xmlns:a16="http://schemas.microsoft.com/office/drawing/2014/main" id="{069F3782-48A0-3B07-D90C-D357B04B6335}"/>
                              </a:ext>
                            </a:extLst>
                          </wps:cNvPr>
                          <wps:cNvSpPr/>
                          <wps:spPr>
                            <a:xfrm>
                              <a:off x="2338297" y="445505"/>
                              <a:ext cx="647788" cy="1261920"/>
                            </a:xfrm>
                            <a:custGeom>
                              <a:avLst/>
                              <a:gdLst>
                                <a:gd name="csX0" fmla="*/ 256136 w 647788"/>
                                <a:gd name="csY0" fmla="*/ 0 h 1261920"/>
                                <a:gd name="csX1" fmla="*/ 391635 w 647788"/>
                                <a:gd name="csY1" fmla="*/ 0 h 1261920"/>
                                <a:gd name="csX2" fmla="*/ 647769 w 647788"/>
                                <a:gd name="csY2" fmla="*/ 256134 h 1261920"/>
                                <a:gd name="csX3" fmla="*/ 647769 w 647788"/>
                                <a:gd name="csY3" fmla="*/ 701062 h 1261920"/>
                                <a:gd name="csX4" fmla="*/ 647768 w 647788"/>
                                <a:gd name="csY4" fmla="*/ 701072 h 1261920"/>
                                <a:gd name="csX5" fmla="*/ 647768 w 647788"/>
                                <a:gd name="csY5" fmla="*/ 971517 h 1261920"/>
                                <a:gd name="csX6" fmla="*/ 466937 w 647788"/>
                                <a:gd name="csY6" fmla="*/ 1152348 h 1261920"/>
                                <a:gd name="csX7" fmla="*/ 413682 w 647788"/>
                                <a:gd name="csY7" fmla="*/ 1163214 h 1261920"/>
                                <a:gd name="csX8" fmla="*/ 359081 w 647788"/>
                                <a:gd name="csY8" fmla="*/ 1255481 h 1261920"/>
                                <a:gd name="csX9" fmla="*/ 358722 w 647788"/>
                                <a:gd name="csY9" fmla="*/ 1261920 h 1261920"/>
                                <a:gd name="csX10" fmla="*/ 289034 w 647788"/>
                                <a:gd name="csY10" fmla="*/ 1261920 h 1261920"/>
                                <a:gd name="csX11" fmla="*/ 288691 w 647788"/>
                                <a:gd name="csY11" fmla="*/ 1255758 h 1261920"/>
                                <a:gd name="csX12" fmla="*/ 234089 w 647788"/>
                                <a:gd name="csY12" fmla="*/ 1163491 h 1261920"/>
                                <a:gd name="csX13" fmla="*/ 180832 w 647788"/>
                                <a:gd name="csY13" fmla="*/ 1152348 h 1261920"/>
                                <a:gd name="csX14" fmla="*/ 1 w 647788"/>
                                <a:gd name="csY14" fmla="*/ 971517 h 1261920"/>
                                <a:gd name="csX15" fmla="*/ 1 w 647788"/>
                                <a:gd name="csY15" fmla="*/ 375983 h 1261920"/>
                                <a:gd name="csX16" fmla="*/ 2 w 647788"/>
                                <a:gd name="csY16" fmla="*/ 375973 h 1261920"/>
                                <a:gd name="csX17" fmla="*/ 2 w 647788"/>
                                <a:gd name="csY17" fmla="*/ 256134 h 1261920"/>
                                <a:gd name="csX18" fmla="*/ 256136 w 647788"/>
                                <a:gd name="csY18" fmla="*/ 0 h 126192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Lst>
                              <a:rect l="l" t="t" r="r" b="b"/>
                              <a:pathLst>
                                <a:path w="647788" h="1261920">
                                  <a:moveTo>
                                    <a:pt x="256136" y="0"/>
                                  </a:moveTo>
                                  <a:lnTo>
                                    <a:pt x="391635" y="0"/>
                                  </a:lnTo>
                                  <a:cubicBezTo>
                                    <a:pt x="533094" y="0"/>
                                    <a:pt x="647769" y="114675"/>
                                    <a:pt x="647769" y="256134"/>
                                  </a:cubicBezTo>
                                  <a:lnTo>
                                    <a:pt x="647769" y="701062"/>
                                  </a:lnTo>
                                  <a:cubicBezTo>
                                    <a:pt x="647769" y="701065"/>
                                    <a:pt x="647768" y="701069"/>
                                    <a:pt x="647768" y="701072"/>
                                  </a:cubicBezTo>
                                  <a:lnTo>
                                    <a:pt x="647768" y="971517"/>
                                  </a:lnTo>
                                  <a:cubicBezTo>
                                    <a:pt x="649902" y="1071832"/>
                                    <a:pt x="484689" y="1148726"/>
                                    <a:pt x="466937" y="1152348"/>
                                  </a:cubicBezTo>
                                  <a:lnTo>
                                    <a:pt x="413682" y="1163214"/>
                                  </a:lnTo>
                                  <a:cubicBezTo>
                                    <a:pt x="371955" y="1191533"/>
                                    <a:pt x="362369" y="1219754"/>
                                    <a:pt x="359081" y="1255481"/>
                                  </a:cubicBezTo>
                                  <a:lnTo>
                                    <a:pt x="358722" y="1261920"/>
                                  </a:lnTo>
                                  <a:lnTo>
                                    <a:pt x="289034" y="1261920"/>
                                  </a:lnTo>
                                  <a:lnTo>
                                    <a:pt x="288691" y="1255758"/>
                                  </a:lnTo>
                                  <a:cubicBezTo>
                                    <a:pt x="285403" y="1220031"/>
                                    <a:pt x="275817" y="1191810"/>
                                    <a:pt x="234089" y="1163491"/>
                                  </a:cubicBezTo>
                                  <a:lnTo>
                                    <a:pt x="180832" y="1152348"/>
                                  </a:lnTo>
                                  <a:cubicBezTo>
                                    <a:pt x="163080" y="1148634"/>
                                    <a:pt x="-341" y="1106289"/>
                                    <a:pt x="1" y="971517"/>
                                  </a:cubicBezTo>
                                  <a:lnTo>
                                    <a:pt x="1" y="375983"/>
                                  </a:lnTo>
                                  <a:cubicBezTo>
                                    <a:pt x="1" y="375980"/>
                                    <a:pt x="2" y="375976"/>
                                    <a:pt x="2" y="375973"/>
                                  </a:cubicBezTo>
                                  <a:lnTo>
                                    <a:pt x="2" y="256134"/>
                                  </a:lnTo>
                                  <a:cubicBezTo>
                                    <a:pt x="2" y="114675"/>
                                    <a:pt x="114677" y="0"/>
                                    <a:pt x="256136" y="0"/>
                                  </a:cubicBezTo>
                                  <a:close/>
                                </a:path>
                              </a:pathLst>
                            </a:custGeom>
                            <a:solidFill>
                              <a:schemeClr val="bg1">
                                <a:lumMod val="9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cNvPr id="1526214814" name="组合 1526214814">
                            <a:extLst>
                              <a:ext uri="{FF2B5EF4-FFF2-40B4-BE49-F238E27FC236}">
                                <a16:creationId xmlns:a16="http://schemas.microsoft.com/office/drawing/2014/main" id="{C413E70E-3F1F-E240-2E4E-3231C7D1C5A5}"/>
                              </a:ext>
                            </a:extLst>
                          </wpg:cNvPr>
                          <wpg:cNvGrpSpPr/>
                          <wpg:grpSpPr>
                            <a:xfrm>
                              <a:off x="2338065" y="444672"/>
                              <a:ext cx="648102" cy="1294267"/>
                              <a:chOff x="2338065" y="444672"/>
                              <a:chExt cx="648102" cy="1294267"/>
                            </a:xfrm>
                          </wpg:grpSpPr>
                          <wps:wsp>
                            <wps:cNvPr id="732274622" name="任意多边形: 形状 732274622">
                              <a:extLst>
                                <a:ext uri="{FF2B5EF4-FFF2-40B4-BE49-F238E27FC236}">
                                  <a16:creationId xmlns:a16="http://schemas.microsoft.com/office/drawing/2014/main" id="{3A368670-42AC-14EA-3EA6-F482EF7663B3}"/>
                                </a:ext>
                              </a:extLst>
                            </wps:cNvPr>
                            <wps:cNvSpPr/>
                            <wps:spPr>
                              <a:xfrm>
                                <a:off x="2338298" y="444672"/>
                                <a:ext cx="647787" cy="1294267"/>
                              </a:xfrm>
                              <a:custGeom>
                                <a:avLst/>
                                <a:gdLst>
                                  <a:gd name="csX0" fmla="*/ 256135 w 647768"/>
                                  <a:gd name="csY0" fmla="*/ 0 h 1294267"/>
                                  <a:gd name="csX1" fmla="*/ 391634 w 647768"/>
                                  <a:gd name="csY1" fmla="*/ 0 h 1294267"/>
                                  <a:gd name="csX2" fmla="*/ 647768 w 647768"/>
                                  <a:gd name="csY2" fmla="*/ 256134 h 1294267"/>
                                  <a:gd name="csX3" fmla="*/ 647768 w 647768"/>
                                  <a:gd name="csY3" fmla="*/ 701062 h 1294267"/>
                                  <a:gd name="csX4" fmla="*/ 647767 w 647768"/>
                                  <a:gd name="csY4" fmla="*/ 701072 h 1294267"/>
                                  <a:gd name="csX5" fmla="*/ 647767 w 647768"/>
                                  <a:gd name="csY5" fmla="*/ 971517 h 1294267"/>
                                  <a:gd name="csX6" fmla="*/ 466936 w 647768"/>
                                  <a:gd name="csY6" fmla="*/ 1152348 h 1294267"/>
                                  <a:gd name="csX7" fmla="*/ 432090 w 647768"/>
                                  <a:gd name="csY7" fmla="*/ 1152348 h 1294267"/>
                                  <a:gd name="csX8" fmla="*/ 413681 w 647768"/>
                                  <a:gd name="csY8" fmla="*/ 1163214 h 1294267"/>
                                  <a:gd name="csX9" fmla="*/ 356934 w 647768"/>
                                  <a:gd name="csY9" fmla="*/ 1293990 h 1294267"/>
                                  <a:gd name="csX10" fmla="*/ 341038 w 647768"/>
                                  <a:gd name="csY10" fmla="*/ 1293990 h 1294267"/>
                                  <a:gd name="csX11" fmla="*/ 341038 w 647768"/>
                                  <a:gd name="csY11" fmla="*/ 1294267 h 1294267"/>
                                  <a:gd name="csX12" fmla="*/ 290835 w 647768"/>
                                  <a:gd name="csY12" fmla="*/ 1294267 h 1294267"/>
                                  <a:gd name="csX13" fmla="*/ 234088 w 647768"/>
                                  <a:gd name="csY13" fmla="*/ 1163491 h 1294267"/>
                                  <a:gd name="csX14" fmla="*/ 215211 w 647768"/>
                                  <a:gd name="csY14" fmla="*/ 1152348 h 1294267"/>
                                  <a:gd name="csX15" fmla="*/ 180831 w 647768"/>
                                  <a:gd name="csY15" fmla="*/ 1152348 h 1294267"/>
                                  <a:gd name="csX16" fmla="*/ 0 w 647768"/>
                                  <a:gd name="csY16" fmla="*/ 971517 h 1294267"/>
                                  <a:gd name="csX17" fmla="*/ 0 w 647768"/>
                                  <a:gd name="csY17" fmla="*/ 375983 h 1294267"/>
                                  <a:gd name="csX18" fmla="*/ 1 w 647768"/>
                                  <a:gd name="csY18" fmla="*/ 375973 h 1294267"/>
                                  <a:gd name="csX19" fmla="*/ 1 w 647768"/>
                                  <a:gd name="csY19" fmla="*/ 256134 h 1294267"/>
                                  <a:gd name="csX20" fmla="*/ 256135 w 647768"/>
                                  <a:gd name="csY20" fmla="*/ 0 h 1294267"/>
                                  <a:gd name="csX0" fmla="*/ 256135 w 647768"/>
                                  <a:gd name="csY0" fmla="*/ 0 h 1294267"/>
                                  <a:gd name="csX1" fmla="*/ 391634 w 647768"/>
                                  <a:gd name="csY1" fmla="*/ 0 h 1294267"/>
                                  <a:gd name="csX2" fmla="*/ 647768 w 647768"/>
                                  <a:gd name="csY2" fmla="*/ 256134 h 1294267"/>
                                  <a:gd name="csX3" fmla="*/ 647768 w 647768"/>
                                  <a:gd name="csY3" fmla="*/ 701062 h 1294267"/>
                                  <a:gd name="csX4" fmla="*/ 647767 w 647768"/>
                                  <a:gd name="csY4" fmla="*/ 701072 h 1294267"/>
                                  <a:gd name="csX5" fmla="*/ 647767 w 647768"/>
                                  <a:gd name="csY5" fmla="*/ 971517 h 1294267"/>
                                  <a:gd name="csX6" fmla="*/ 466936 w 647768"/>
                                  <a:gd name="csY6" fmla="*/ 1152348 h 1294267"/>
                                  <a:gd name="csX7" fmla="*/ 413681 w 647768"/>
                                  <a:gd name="csY7" fmla="*/ 1163214 h 1294267"/>
                                  <a:gd name="csX8" fmla="*/ 356934 w 647768"/>
                                  <a:gd name="csY8" fmla="*/ 1293990 h 1294267"/>
                                  <a:gd name="csX9" fmla="*/ 341038 w 647768"/>
                                  <a:gd name="csY9" fmla="*/ 1293990 h 1294267"/>
                                  <a:gd name="csX10" fmla="*/ 341038 w 647768"/>
                                  <a:gd name="csY10" fmla="*/ 1294267 h 1294267"/>
                                  <a:gd name="csX11" fmla="*/ 290835 w 647768"/>
                                  <a:gd name="csY11" fmla="*/ 1294267 h 1294267"/>
                                  <a:gd name="csX12" fmla="*/ 234088 w 647768"/>
                                  <a:gd name="csY12" fmla="*/ 1163491 h 1294267"/>
                                  <a:gd name="csX13" fmla="*/ 215211 w 647768"/>
                                  <a:gd name="csY13" fmla="*/ 1152348 h 1294267"/>
                                  <a:gd name="csX14" fmla="*/ 180831 w 647768"/>
                                  <a:gd name="csY14" fmla="*/ 1152348 h 1294267"/>
                                  <a:gd name="csX15" fmla="*/ 0 w 647768"/>
                                  <a:gd name="csY15" fmla="*/ 971517 h 1294267"/>
                                  <a:gd name="csX16" fmla="*/ 0 w 647768"/>
                                  <a:gd name="csY16" fmla="*/ 375983 h 1294267"/>
                                  <a:gd name="csX17" fmla="*/ 1 w 647768"/>
                                  <a:gd name="csY17" fmla="*/ 375973 h 1294267"/>
                                  <a:gd name="csX18" fmla="*/ 1 w 647768"/>
                                  <a:gd name="csY18" fmla="*/ 256134 h 1294267"/>
                                  <a:gd name="csX19" fmla="*/ 256135 w 647768"/>
                                  <a:gd name="csY19" fmla="*/ 0 h 1294267"/>
                                  <a:gd name="csX0" fmla="*/ 256135 w 647768"/>
                                  <a:gd name="csY0" fmla="*/ 0 h 1294267"/>
                                  <a:gd name="csX1" fmla="*/ 391634 w 647768"/>
                                  <a:gd name="csY1" fmla="*/ 0 h 1294267"/>
                                  <a:gd name="csX2" fmla="*/ 647768 w 647768"/>
                                  <a:gd name="csY2" fmla="*/ 256134 h 1294267"/>
                                  <a:gd name="csX3" fmla="*/ 647768 w 647768"/>
                                  <a:gd name="csY3" fmla="*/ 701062 h 1294267"/>
                                  <a:gd name="csX4" fmla="*/ 647767 w 647768"/>
                                  <a:gd name="csY4" fmla="*/ 701072 h 1294267"/>
                                  <a:gd name="csX5" fmla="*/ 647767 w 647768"/>
                                  <a:gd name="csY5" fmla="*/ 971517 h 1294267"/>
                                  <a:gd name="csX6" fmla="*/ 466936 w 647768"/>
                                  <a:gd name="csY6" fmla="*/ 1152348 h 1294267"/>
                                  <a:gd name="csX7" fmla="*/ 413681 w 647768"/>
                                  <a:gd name="csY7" fmla="*/ 1163214 h 1294267"/>
                                  <a:gd name="csX8" fmla="*/ 356934 w 647768"/>
                                  <a:gd name="csY8" fmla="*/ 1293990 h 1294267"/>
                                  <a:gd name="csX9" fmla="*/ 341038 w 647768"/>
                                  <a:gd name="csY9" fmla="*/ 1293990 h 1294267"/>
                                  <a:gd name="csX10" fmla="*/ 341038 w 647768"/>
                                  <a:gd name="csY10" fmla="*/ 1294267 h 1294267"/>
                                  <a:gd name="csX11" fmla="*/ 290835 w 647768"/>
                                  <a:gd name="csY11" fmla="*/ 1294267 h 1294267"/>
                                  <a:gd name="csX12" fmla="*/ 234088 w 647768"/>
                                  <a:gd name="csY12" fmla="*/ 1163491 h 1294267"/>
                                  <a:gd name="csX13" fmla="*/ 180831 w 647768"/>
                                  <a:gd name="csY13" fmla="*/ 1152348 h 1294267"/>
                                  <a:gd name="csX14" fmla="*/ 0 w 647768"/>
                                  <a:gd name="csY14" fmla="*/ 971517 h 1294267"/>
                                  <a:gd name="csX15" fmla="*/ 0 w 647768"/>
                                  <a:gd name="csY15" fmla="*/ 375983 h 1294267"/>
                                  <a:gd name="csX16" fmla="*/ 1 w 647768"/>
                                  <a:gd name="csY16" fmla="*/ 375973 h 1294267"/>
                                  <a:gd name="csX17" fmla="*/ 1 w 647768"/>
                                  <a:gd name="csY17" fmla="*/ 256134 h 1294267"/>
                                  <a:gd name="csX18" fmla="*/ 256135 w 647768"/>
                                  <a:gd name="csY18" fmla="*/ 0 h 1294267"/>
                                  <a:gd name="csX0" fmla="*/ 256135 w 647768"/>
                                  <a:gd name="csY0" fmla="*/ 0 h 1294267"/>
                                  <a:gd name="csX1" fmla="*/ 391634 w 647768"/>
                                  <a:gd name="csY1" fmla="*/ 0 h 1294267"/>
                                  <a:gd name="csX2" fmla="*/ 647768 w 647768"/>
                                  <a:gd name="csY2" fmla="*/ 256134 h 1294267"/>
                                  <a:gd name="csX3" fmla="*/ 647768 w 647768"/>
                                  <a:gd name="csY3" fmla="*/ 701062 h 1294267"/>
                                  <a:gd name="csX4" fmla="*/ 647767 w 647768"/>
                                  <a:gd name="csY4" fmla="*/ 701072 h 1294267"/>
                                  <a:gd name="csX5" fmla="*/ 647767 w 647768"/>
                                  <a:gd name="csY5" fmla="*/ 971517 h 1294267"/>
                                  <a:gd name="csX6" fmla="*/ 466936 w 647768"/>
                                  <a:gd name="csY6" fmla="*/ 1152348 h 1294267"/>
                                  <a:gd name="csX7" fmla="*/ 413681 w 647768"/>
                                  <a:gd name="csY7" fmla="*/ 1163214 h 1294267"/>
                                  <a:gd name="csX8" fmla="*/ 356934 w 647768"/>
                                  <a:gd name="csY8" fmla="*/ 1293990 h 1294267"/>
                                  <a:gd name="csX9" fmla="*/ 341038 w 647768"/>
                                  <a:gd name="csY9" fmla="*/ 1293990 h 1294267"/>
                                  <a:gd name="csX10" fmla="*/ 341038 w 647768"/>
                                  <a:gd name="csY10" fmla="*/ 1294267 h 1294267"/>
                                  <a:gd name="csX11" fmla="*/ 290835 w 647768"/>
                                  <a:gd name="csY11" fmla="*/ 1294267 h 1294267"/>
                                  <a:gd name="csX12" fmla="*/ 234088 w 647768"/>
                                  <a:gd name="csY12" fmla="*/ 1163491 h 1294267"/>
                                  <a:gd name="csX13" fmla="*/ 180831 w 647768"/>
                                  <a:gd name="csY13" fmla="*/ 1152348 h 1294267"/>
                                  <a:gd name="csX14" fmla="*/ 0 w 647768"/>
                                  <a:gd name="csY14" fmla="*/ 971517 h 1294267"/>
                                  <a:gd name="csX15" fmla="*/ 0 w 647768"/>
                                  <a:gd name="csY15" fmla="*/ 375983 h 1294267"/>
                                  <a:gd name="csX16" fmla="*/ 1 w 647768"/>
                                  <a:gd name="csY16" fmla="*/ 375973 h 1294267"/>
                                  <a:gd name="csX17" fmla="*/ 1 w 647768"/>
                                  <a:gd name="csY17" fmla="*/ 256134 h 1294267"/>
                                  <a:gd name="csX18" fmla="*/ 256135 w 647768"/>
                                  <a:gd name="csY18" fmla="*/ 0 h 1294267"/>
                                  <a:gd name="csX0" fmla="*/ 256135 w 647768"/>
                                  <a:gd name="csY0" fmla="*/ 0 h 1294267"/>
                                  <a:gd name="csX1" fmla="*/ 391634 w 647768"/>
                                  <a:gd name="csY1" fmla="*/ 0 h 1294267"/>
                                  <a:gd name="csX2" fmla="*/ 647768 w 647768"/>
                                  <a:gd name="csY2" fmla="*/ 256134 h 1294267"/>
                                  <a:gd name="csX3" fmla="*/ 647768 w 647768"/>
                                  <a:gd name="csY3" fmla="*/ 701062 h 1294267"/>
                                  <a:gd name="csX4" fmla="*/ 647767 w 647768"/>
                                  <a:gd name="csY4" fmla="*/ 701072 h 1294267"/>
                                  <a:gd name="csX5" fmla="*/ 647767 w 647768"/>
                                  <a:gd name="csY5" fmla="*/ 971517 h 1294267"/>
                                  <a:gd name="csX6" fmla="*/ 466936 w 647768"/>
                                  <a:gd name="csY6" fmla="*/ 1152348 h 1294267"/>
                                  <a:gd name="csX7" fmla="*/ 413681 w 647768"/>
                                  <a:gd name="csY7" fmla="*/ 1163214 h 1294267"/>
                                  <a:gd name="csX8" fmla="*/ 356934 w 647768"/>
                                  <a:gd name="csY8" fmla="*/ 1293990 h 1294267"/>
                                  <a:gd name="csX9" fmla="*/ 341038 w 647768"/>
                                  <a:gd name="csY9" fmla="*/ 1293990 h 1294267"/>
                                  <a:gd name="csX10" fmla="*/ 341038 w 647768"/>
                                  <a:gd name="csY10" fmla="*/ 1294267 h 1294267"/>
                                  <a:gd name="csX11" fmla="*/ 290835 w 647768"/>
                                  <a:gd name="csY11" fmla="*/ 1294267 h 1294267"/>
                                  <a:gd name="csX12" fmla="*/ 234088 w 647768"/>
                                  <a:gd name="csY12" fmla="*/ 1163491 h 1294267"/>
                                  <a:gd name="csX13" fmla="*/ 180831 w 647768"/>
                                  <a:gd name="csY13" fmla="*/ 1152348 h 1294267"/>
                                  <a:gd name="csX14" fmla="*/ 0 w 647768"/>
                                  <a:gd name="csY14" fmla="*/ 971517 h 1294267"/>
                                  <a:gd name="csX15" fmla="*/ 0 w 647768"/>
                                  <a:gd name="csY15" fmla="*/ 375983 h 1294267"/>
                                  <a:gd name="csX16" fmla="*/ 1 w 647768"/>
                                  <a:gd name="csY16" fmla="*/ 375973 h 1294267"/>
                                  <a:gd name="csX17" fmla="*/ 1 w 647768"/>
                                  <a:gd name="csY17" fmla="*/ 256134 h 1294267"/>
                                  <a:gd name="csX18" fmla="*/ 256135 w 647768"/>
                                  <a:gd name="csY18" fmla="*/ 0 h 1294267"/>
                                  <a:gd name="csX0" fmla="*/ 256135 w 647787"/>
                                  <a:gd name="csY0" fmla="*/ 0 h 1294267"/>
                                  <a:gd name="csX1" fmla="*/ 391634 w 647787"/>
                                  <a:gd name="csY1" fmla="*/ 0 h 1294267"/>
                                  <a:gd name="csX2" fmla="*/ 647768 w 647787"/>
                                  <a:gd name="csY2" fmla="*/ 256134 h 1294267"/>
                                  <a:gd name="csX3" fmla="*/ 647768 w 647787"/>
                                  <a:gd name="csY3" fmla="*/ 701062 h 1294267"/>
                                  <a:gd name="csX4" fmla="*/ 647767 w 647787"/>
                                  <a:gd name="csY4" fmla="*/ 701072 h 1294267"/>
                                  <a:gd name="csX5" fmla="*/ 647767 w 647787"/>
                                  <a:gd name="csY5" fmla="*/ 971517 h 1294267"/>
                                  <a:gd name="csX6" fmla="*/ 466936 w 647787"/>
                                  <a:gd name="csY6" fmla="*/ 1152348 h 1294267"/>
                                  <a:gd name="csX7" fmla="*/ 413681 w 647787"/>
                                  <a:gd name="csY7" fmla="*/ 1163214 h 1294267"/>
                                  <a:gd name="csX8" fmla="*/ 356934 w 647787"/>
                                  <a:gd name="csY8" fmla="*/ 1293990 h 1294267"/>
                                  <a:gd name="csX9" fmla="*/ 341038 w 647787"/>
                                  <a:gd name="csY9" fmla="*/ 1293990 h 1294267"/>
                                  <a:gd name="csX10" fmla="*/ 341038 w 647787"/>
                                  <a:gd name="csY10" fmla="*/ 1294267 h 1294267"/>
                                  <a:gd name="csX11" fmla="*/ 290835 w 647787"/>
                                  <a:gd name="csY11" fmla="*/ 1294267 h 1294267"/>
                                  <a:gd name="csX12" fmla="*/ 234088 w 647787"/>
                                  <a:gd name="csY12" fmla="*/ 1163491 h 1294267"/>
                                  <a:gd name="csX13" fmla="*/ 180831 w 647787"/>
                                  <a:gd name="csY13" fmla="*/ 1152348 h 1294267"/>
                                  <a:gd name="csX14" fmla="*/ 0 w 647787"/>
                                  <a:gd name="csY14" fmla="*/ 971517 h 1294267"/>
                                  <a:gd name="csX15" fmla="*/ 0 w 647787"/>
                                  <a:gd name="csY15" fmla="*/ 375983 h 1294267"/>
                                  <a:gd name="csX16" fmla="*/ 1 w 647787"/>
                                  <a:gd name="csY16" fmla="*/ 375973 h 1294267"/>
                                  <a:gd name="csX17" fmla="*/ 1 w 647787"/>
                                  <a:gd name="csY17" fmla="*/ 256134 h 1294267"/>
                                  <a:gd name="csX18" fmla="*/ 256135 w 647787"/>
                                  <a:gd name="csY18" fmla="*/ 0 h 1294267"/>
                                  <a:gd name="csX0" fmla="*/ 256135 w 647787"/>
                                  <a:gd name="csY0" fmla="*/ 0 h 1294267"/>
                                  <a:gd name="csX1" fmla="*/ 391634 w 647787"/>
                                  <a:gd name="csY1" fmla="*/ 0 h 1294267"/>
                                  <a:gd name="csX2" fmla="*/ 647768 w 647787"/>
                                  <a:gd name="csY2" fmla="*/ 256134 h 1294267"/>
                                  <a:gd name="csX3" fmla="*/ 647768 w 647787"/>
                                  <a:gd name="csY3" fmla="*/ 701062 h 1294267"/>
                                  <a:gd name="csX4" fmla="*/ 647767 w 647787"/>
                                  <a:gd name="csY4" fmla="*/ 701072 h 1294267"/>
                                  <a:gd name="csX5" fmla="*/ 647767 w 647787"/>
                                  <a:gd name="csY5" fmla="*/ 971517 h 1294267"/>
                                  <a:gd name="csX6" fmla="*/ 466936 w 647787"/>
                                  <a:gd name="csY6" fmla="*/ 1152348 h 1294267"/>
                                  <a:gd name="csX7" fmla="*/ 413681 w 647787"/>
                                  <a:gd name="csY7" fmla="*/ 1163214 h 1294267"/>
                                  <a:gd name="csX8" fmla="*/ 356934 w 647787"/>
                                  <a:gd name="csY8" fmla="*/ 1293990 h 1294267"/>
                                  <a:gd name="csX9" fmla="*/ 341038 w 647787"/>
                                  <a:gd name="csY9" fmla="*/ 1293990 h 1294267"/>
                                  <a:gd name="csX10" fmla="*/ 341038 w 647787"/>
                                  <a:gd name="csY10" fmla="*/ 1294267 h 1294267"/>
                                  <a:gd name="csX11" fmla="*/ 290835 w 647787"/>
                                  <a:gd name="csY11" fmla="*/ 1294267 h 1294267"/>
                                  <a:gd name="csX12" fmla="*/ 234088 w 647787"/>
                                  <a:gd name="csY12" fmla="*/ 1163491 h 1294267"/>
                                  <a:gd name="csX13" fmla="*/ 180831 w 647787"/>
                                  <a:gd name="csY13" fmla="*/ 1152348 h 1294267"/>
                                  <a:gd name="csX14" fmla="*/ 0 w 647787"/>
                                  <a:gd name="csY14" fmla="*/ 971517 h 1294267"/>
                                  <a:gd name="csX15" fmla="*/ 0 w 647787"/>
                                  <a:gd name="csY15" fmla="*/ 375983 h 1294267"/>
                                  <a:gd name="csX16" fmla="*/ 1 w 647787"/>
                                  <a:gd name="csY16" fmla="*/ 375973 h 1294267"/>
                                  <a:gd name="csX17" fmla="*/ 1 w 647787"/>
                                  <a:gd name="csY17" fmla="*/ 256134 h 1294267"/>
                                  <a:gd name="csX18" fmla="*/ 256135 w 647787"/>
                                  <a:gd name="csY18" fmla="*/ 0 h 1294267"/>
                                  <a:gd name="csX0" fmla="*/ 256135 w 647787"/>
                                  <a:gd name="csY0" fmla="*/ 0 h 1294267"/>
                                  <a:gd name="csX1" fmla="*/ 391634 w 647787"/>
                                  <a:gd name="csY1" fmla="*/ 0 h 1294267"/>
                                  <a:gd name="csX2" fmla="*/ 647768 w 647787"/>
                                  <a:gd name="csY2" fmla="*/ 256134 h 1294267"/>
                                  <a:gd name="csX3" fmla="*/ 647768 w 647787"/>
                                  <a:gd name="csY3" fmla="*/ 701062 h 1294267"/>
                                  <a:gd name="csX4" fmla="*/ 647767 w 647787"/>
                                  <a:gd name="csY4" fmla="*/ 701072 h 1294267"/>
                                  <a:gd name="csX5" fmla="*/ 647767 w 647787"/>
                                  <a:gd name="csY5" fmla="*/ 971517 h 1294267"/>
                                  <a:gd name="csX6" fmla="*/ 466936 w 647787"/>
                                  <a:gd name="csY6" fmla="*/ 1152348 h 1294267"/>
                                  <a:gd name="csX7" fmla="*/ 413681 w 647787"/>
                                  <a:gd name="csY7" fmla="*/ 1163214 h 1294267"/>
                                  <a:gd name="csX8" fmla="*/ 356934 w 647787"/>
                                  <a:gd name="csY8" fmla="*/ 1293990 h 1294267"/>
                                  <a:gd name="csX9" fmla="*/ 341038 w 647787"/>
                                  <a:gd name="csY9" fmla="*/ 1293990 h 1294267"/>
                                  <a:gd name="csX10" fmla="*/ 341038 w 647787"/>
                                  <a:gd name="csY10" fmla="*/ 1294267 h 1294267"/>
                                  <a:gd name="csX11" fmla="*/ 290835 w 647787"/>
                                  <a:gd name="csY11" fmla="*/ 1294267 h 1294267"/>
                                  <a:gd name="csX12" fmla="*/ 234088 w 647787"/>
                                  <a:gd name="csY12" fmla="*/ 1163491 h 1294267"/>
                                  <a:gd name="csX13" fmla="*/ 180831 w 647787"/>
                                  <a:gd name="csY13" fmla="*/ 1152348 h 1294267"/>
                                  <a:gd name="csX14" fmla="*/ 0 w 647787"/>
                                  <a:gd name="csY14" fmla="*/ 971517 h 1294267"/>
                                  <a:gd name="csX15" fmla="*/ 0 w 647787"/>
                                  <a:gd name="csY15" fmla="*/ 375983 h 1294267"/>
                                  <a:gd name="csX16" fmla="*/ 1 w 647787"/>
                                  <a:gd name="csY16" fmla="*/ 375973 h 1294267"/>
                                  <a:gd name="csX17" fmla="*/ 1 w 647787"/>
                                  <a:gd name="csY17" fmla="*/ 256134 h 1294267"/>
                                  <a:gd name="csX18" fmla="*/ 256135 w 647787"/>
                                  <a:gd name="csY18" fmla="*/ 0 h 1294267"/>
                                  <a:gd name="csX0" fmla="*/ 256135 w 647787"/>
                                  <a:gd name="csY0" fmla="*/ 0 h 1294267"/>
                                  <a:gd name="csX1" fmla="*/ 391634 w 647787"/>
                                  <a:gd name="csY1" fmla="*/ 0 h 1294267"/>
                                  <a:gd name="csX2" fmla="*/ 647768 w 647787"/>
                                  <a:gd name="csY2" fmla="*/ 256134 h 1294267"/>
                                  <a:gd name="csX3" fmla="*/ 647768 w 647787"/>
                                  <a:gd name="csY3" fmla="*/ 701062 h 1294267"/>
                                  <a:gd name="csX4" fmla="*/ 647767 w 647787"/>
                                  <a:gd name="csY4" fmla="*/ 701072 h 1294267"/>
                                  <a:gd name="csX5" fmla="*/ 647767 w 647787"/>
                                  <a:gd name="csY5" fmla="*/ 971517 h 1294267"/>
                                  <a:gd name="csX6" fmla="*/ 466936 w 647787"/>
                                  <a:gd name="csY6" fmla="*/ 1152348 h 1294267"/>
                                  <a:gd name="csX7" fmla="*/ 413681 w 647787"/>
                                  <a:gd name="csY7" fmla="*/ 1163214 h 1294267"/>
                                  <a:gd name="csX8" fmla="*/ 356934 w 647787"/>
                                  <a:gd name="csY8" fmla="*/ 1293990 h 1294267"/>
                                  <a:gd name="csX9" fmla="*/ 341038 w 647787"/>
                                  <a:gd name="csY9" fmla="*/ 1293990 h 1294267"/>
                                  <a:gd name="csX10" fmla="*/ 341038 w 647787"/>
                                  <a:gd name="csY10" fmla="*/ 1294267 h 1294267"/>
                                  <a:gd name="csX11" fmla="*/ 290835 w 647787"/>
                                  <a:gd name="csY11" fmla="*/ 1294267 h 1294267"/>
                                  <a:gd name="csX12" fmla="*/ 234088 w 647787"/>
                                  <a:gd name="csY12" fmla="*/ 1163491 h 1294267"/>
                                  <a:gd name="csX13" fmla="*/ 180831 w 647787"/>
                                  <a:gd name="csY13" fmla="*/ 1152348 h 1294267"/>
                                  <a:gd name="csX14" fmla="*/ 0 w 647787"/>
                                  <a:gd name="csY14" fmla="*/ 971517 h 1294267"/>
                                  <a:gd name="csX15" fmla="*/ 0 w 647787"/>
                                  <a:gd name="csY15" fmla="*/ 375983 h 1294267"/>
                                  <a:gd name="csX16" fmla="*/ 1 w 647787"/>
                                  <a:gd name="csY16" fmla="*/ 375973 h 1294267"/>
                                  <a:gd name="csX17" fmla="*/ 1 w 647787"/>
                                  <a:gd name="csY17" fmla="*/ 256134 h 1294267"/>
                                  <a:gd name="csX18" fmla="*/ 256135 w 647787"/>
                                  <a:gd name="csY18" fmla="*/ 0 h 1294267"/>
                                  <a:gd name="csX0" fmla="*/ 256135 w 647787"/>
                                  <a:gd name="csY0" fmla="*/ 0 h 1294267"/>
                                  <a:gd name="csX1" fmla="*/ 391634 w 647787"/>
                                  <a:gd name="csY1" fmla="*/ 0 h 1294267"/>
                                  <a:gd name="csX2" fmla="*/ 647768 w 647787"/>
                                  <a:gd name="csY2" fmla="*/ 256134 h 1294267"/>
                                  <a:gd name="csX3" fmla="*/ 647768 w 647787"/>
                                  <a:gd name="csY3" fmla="*/ 701062 h 1294267"/>
                                  <a:gd name="csX4" fmla="*/ 647767 w 647787"/>
                                  <a:gd name="csY4" fmla="*/ 701072 h 1294267"/>
                                  <a:gd name="csX5" fmla="*/ 647767 w 647787"/>
                                  <a:gd name="csY5" fmla="*/ 971517 h 1294267"/>
                                  <a:gd name="csX6" fmla="*/ 466936 w 647787"/>
                                  <a:gd name="csY6" fmla="*/ 1152348 h 1294267"/>
                                  <a:gd name="csX7" fmla="*/ 413681 w 647787"/>
                                  <a:gd name="csY7" fmla="*/ 1163214 h 1294267"/>
                                  <a:gd name="csX8" fmla="*/ 356934 w 647787"/>
                                  <a:gd name="csY8" fmla="*/ 1293990 h 1294267"/>
                                  <a:gd name="csX9" fmla="*/ 341038 w 647787"/>
                                  <a:gd name="csY9" fmla="*/ 1293990 h 1294267"/>
                                  <a:gd name="csX10" fmla="*/ 290835 w 647787"/>
                                  <a:gd name="csY10" fmla="*/ 1294267 h 1294267"/>
                                  <a:gd name="csX11" fmla="*/ 234088 w 647787"/>
                                  <a:gd name="csY11" fmla="*/ 1163491 h 1294267"/>
                                  <a:gd name="csX12" fmla="*/ 180831 w 647787"/>
                                  <a:gd name="csY12" fmla="*/ 1152348 h 1294267"/>
                                  <a:gd name="csX13" fmla="*/ 0 w 647787"/>
                                  <a:gd name="csY13" fmla="*/ 971517 h 1294267"/>
                                  <a:gd name="csX14" fmla="*/ 0 w 647787"/>
                                  <a:gd name="csY14" fmla="*/ 375983 h 1294267"/>
                                  <a:gd name="csX15" fmla="*/ 1 w 647787"/>
                                  <a:gd name="csY15" fmla="*/ 375973 h 1294267"/>
                                  <a:gd name="csX16" fmla="*/ 1 w 647787"/>
                                  <a:gd name="csY16" fmla="*/ 256134 h 1294267"/>
                                  <a:gd name="csX17" fmla="*/ 256135 w 647787"/>
                                  <a:gd name="csY17" fmla="*/ 0 h 1294267"/>
                                  <a:gd name="csX0" fmla="*/ 256135 w 647787"/>
                                  <a:gd name="csY0" fmla="*/ 0 h 1294267"/>
                                  <a:gd name="csX1" fmla="*/ 391634 w 647787"/>
                                  <a:gd name="csY1" fmla="*/ 0 h 1294267"/>
                                  <a:gd name="csX2" fmla="*/ 647768 w 647787"/>
                                  <a:gd name="csY2" fmla="*/ 256134 h 1294267"/>
                                  <a:gd name="csX3" fmla="*/ 647768 w 647787"/>
                                  <a:gd name="csY3" fmla="*/ 701062 h 1294267"/>
                                  <a:gd name="csX4" fmla="*/ 647767 w 647787"/>
                                  <a:gd name="csY4" fmla="*/ 701072 h 1294267"/>
                                  <a:gd name="csX5" fmla="*/ 647767 w 647787"/>
                                  <a:gd name="csY5" fmla="*/ 971517 h 1294267"/>
                                  <a:gd name="csX6" fmla="*/ 466936 w 647787"/>
                                  <a:gd name="csY6" fmla="*/ 1152348 h 1294267"/>
                                  <a:gd name="csX7" fmla="*/ 413681 w 647787"/>
                                  <a:gd name="csY7" fmla="*/ 1163214 h 1294267"/>
                                  <a:gd name="csX8" fmla="*/ 356934 w 647787"/>
                                  <a:gd name="csY8" fmla="*/ 1293990 h 1294267"/>
                                  <a:gd name="csX9" fmla="*/ 290835 w 647787"/>
                                  <a:gd name="csY9" fmla="*/ 1294267 h 1294267"/>
                                  <a:gd name="csX10" fmla="*/ 234088 w 647787"/>
                                  <a:gd name="csY10" fmla="*/ 1163491 h 1294267"/>
                                  <a:gd name="csX11" fmla="*/ 180831 w 647787"/>
                                  <a:gd name="csY11" fmla="*/ 1152348 h 1294267"/>
                                  <a:gd name="csX12" fmla="*/ 0 w 647787"/>
                                  <a:gd name="csY12" fmla="*/ 971517 h 1294267"/>
                                  <a:gd name="csX13" fmla="*/ 0 w 647787"/>
                                  <a:gd name="csY13" fmla="*/ 375983 h 1294267"/>
                                  <a:gd name="csX14" fmla="*/ 1 w 647787"/>
                                  <a:gd name="csY14" fmla="*/ 375973 h 1294267"/>
                                  <a:gd name="csX15" fmla="*/ 1 w 647787"/>
                                  <a:gd name="csY15" fmla="*/ 256134 h 1294267"/>
                                  <a:gd name="csX16" fmla="*/ 256135 w 647787"/>
                                  <a:gd name="csY16" fmla="*/ 0 h 1294267"/>
                                  <a:gd name="csX0" fmla="*/ 290835 w 647787"/>
                                  <a:gd name="csY0" fmla="*/ 1294267 h 1385707"/>
                                  <a:gd name="csX1" fmla="*/ 234088 w 647787"/>
                                  <a:gd name="csY1" fmla="*/ 1163491 h 1385707"/>
                                  <a:gd name="csX2" fmla="*/ 180831 w 647787"/>
                                  <a:gd name="csY2" fmla="*/ 1152348 h 1385707"/>
                                  <a:gd name="csX3" fmla="*/ 0 w 647787"/>
                                  <a:gd name="csY3" fmla="*/ 971517 h 1385707"/>
                                  <a:gd name="csX4" fmla="*/ 0 w 647787"/>
                                  <a:gd name="csY4" fmla="*/ 375983 h 1385707"/>
                                  <a:gd name="csX5" fmla="*/ 1 w 647787"/>
                                  <a:gd name="csY5" fmla="*/ 375973 h 1385707"/>
                                  <a:gd name="csX6" fmla="*/ 1 w 647787"/>
                                  <a:gd name="csY6" fmla="*/ 256134 h 1385707"/>
                                  <a:gd name="csX7" fmla="*/ 256135 w 647787"/>
                                  <a:gd name="csY7" fmla="*/ 0 h 1385707"/>
                                  <a:gd name="csX8" fmla="*/ 391634 w 647787"/>
                                  <a:gd name="csY8" fmla="*/ 0 h 1385707"/>
                                  <a:gd name="csX9" fmla="*/ 647768 w 647787"/>
                                  <a:gd name="csY9" fmla="*/ 256134 h 1385707"/>
                                  <a:gd name="csX10" fmla="*/ 647768 w 647787"/>
                                  <a:gd name="csY10" fmla="*/ 701062 h 1385707"/>
                                  <a:gd name="csX11" fmla="*/ 647767 w 647787"/>
                                  <a:gd name="csY11" fmla="*/ 701072 h 1385707"/>
                                  <a:gd name="csX12" fmla="*/ 647767 w 647787"/>
                                  <a:gd name="csY12" fmla="*/ 971517 h 1385707"/>
                                  <a:gd name="csX13" fmla="*/ 466936 w 647787"/>
                                  <a:gd name="csY13" fmla="*/ 1152348 h 1385707"/>
                                  <a:gd name="csX14" fmla="*/ 413681 w 647787"/>
                                  <a:gd name="csY14" fmla="*/ 1163214 h 1385707"/>
                                  <a:gd name="csX15" fmla="*/ 356934 w 647787"/>
                                  <a:gd name="csY15" fmla="*/ 1293990 h 1385707"/>
                                  <a:gd name="csX16" fmla="*/ 382275 w 647787"/>
                                  <a:gd name="csY16" fmla="*/ 1385707 h 1385707"/>
                                  <a:gd name="csX0" fmla="*/ 290835 w 647787"/>
                                  <a:gd name="csY0" fmla="*/ 1294267 h 1294267"/>
                                  <a:gd name="csX1" fmla="*/ 234088 w 647787"/>
                                  <a:gd name="csY1" fmla="*/ 1163491 h 1294267"/>
                                  <a:gd name="csX2" fmla="*/ 180831 w 647787"/>
                                  <a:gd name="csY2" fmla="*/ 1152348 h 1294267"/>
                                  <a:gd name="csX3" fmla="*/ 0 w 647787"/>
                                  <a:gd name="csY3" fmla="*/ 971517 h 1294267"/>
                                  <a:gd name="csX4" fmla="*/ 0 w 647787"/>
                                  <a:gd name="csY4" fmla="*/ 375983 h 1294267"/>
                                  <a:gd name="csX5" fmla="*/ 1 w 647787"/>
                                  <a:gd name="csY5" fmla="*/ 375973 h 1294267"/>
                                  <a:gd name="csX6" fmla="*/ 1 w 647787"/>
                                  <a:gd name="csY6" fmla="*/ 256134 h 1294267"/>
                                  <a:gd name="csX7" fmla="*/ 256135 w 647787"/>
                                  <a:gd name="csY7" fmla="*/ 0 h 1294267"/>
                                  <a:gd name="csX8" fmla="*/ 391634 w 647787"/>
                                  <a:gd name="csY8" fmla="*/ 0 h 1294267"/>
                                  <a:gd name="csX9" fmla="*/ 647768 w 647787"/>
                                  <a:gd name="csY9" fmla="*/ 256134 h 1294267"/>
                                  <a:gd name="csX10" fmla="*/ 647768 w 647787"/>
                                  <a:gd name="csY10" fmla="*/ 701062 h 1294267"/>
                                  <a:gd name="csX11" fmla="*/ 647767 w 647787"/>
                                  <a:gd name="csY11" fmla="*/ 701072 h 1294267"/>
                                  <a:gd name="csX12" fmla="*/ 647767 w 647787"/>
                                  <a:gd name="csY12" fmla="*/ 971517 h 1294267"/>
                                  <a:gd name="csX13" fmla="*/ 466936 w 647787"/>
                                  <a:gd name="csY13" fmla="*/ 1152348 h 1294267"/>
                                  <a:gd name="csX14" fmla="*/ 413681 w 647787"/>
                                  <a:gd name="csY14" fmla="*/ 1163214 h 1294267"/>
                                  <a:gd name="csX15" fmla="*/ 356934 w 647787"/>
                                  <a:gd name="csY15" fmla="*/ 1293990 h 129426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Lst>
                                <a:rect l="l" t="t" r="r" b="b"/>
                                <a:pathLst>
                                  <a:path w="647787" h="1294267">
                                    <a:moveTo>
                                      <a:pt x="290835" y="1294267"/>
                                    </a:moveTo>
                                    <a:cubicBezTo>
                                      <a:pt x="288221" y="1238835"/>
                                      <a:pt x="289725" y="1201249"/>
                                      <a:pt x="234088" y="1163491"/>
                                    </a:cubicBezTo>
                                    <a:lnTo>
                                      <a:pt x="180831" y="1152348"/>
                                    </a:lnTo>
                                    <a:cubicBezTo>
                                      <a:pt x="163079" y="1148634"/>
                                      <a:pt x="-342" y="1106289"/>
                                      <a:pt x="0" y="971517"/>
                                    </a:cubicBezTo>
                                    <a:lnTo>
                                      <a:pt x="0" y="375983"/>
                                    </a:lnTo>
                                    <a:cubicBezTo>
                                      <a:pt x="0" y="375980"/>
                                      <a:pt x="1" y="375976"/>
                                      <a:pt x="1" y="375973"/>
                                    </a:cubicBezTo>
                                    <a:lnTo>
                                      <a:pt x="1" y="256134"/>
                                    </a:lnTo>
                                    <a:cubicBezTo>
                                      <a:pt x="1" y="114675"/>
                                      <a:pt x="114676" y="0"/>
                                      <a:pt x="256135" y="0"/>
                                    </a:cubicBezTo>
                                    <a:lnTo>
                                      <a:pt x="391634" y="0"/>
                                    </a:lnTo>
                                    <a:cubicBezTo>
                                      <a:pt x="533093" y="0"/>
                                      <a:pt x="647768" y="114675"/>
                                      <a:pt x="647768" y="256134"/>
                                    </a:cubicBezTo>
                                    <a:lnTo>
                                      <a:pt x="647768" y="701062"/>
                                    </a:lnTo>
                                    <a:cubicBezTo>
                                      <a:pt x="647768" y="701065"/>
                                      <a:pt x="647767" y="701069"/>
                                      <a:pt x="647767" y="701072"/>
                                    </a:cubicBezTo>
                                    <a:lnTo>
                                      <a:pt x="647767" y="971517"/>
                                    </a:lnTo>
                                    <a:cubicBezTo>
                                      <a:pt x="649901" y="1071832"/>
                                      <a:pt x="484688" y="1148726"/>
                                      <a:pt x="466936" y="1152348"/>
                                    </a:cubicBezTo>
                                    <a:lnTo>
                                      <a:pt x="413681" y="1163214"/>
                                    </a:lnTo>
                                    <a:cubicBezTo>
                                      <a:pt x="358045" y="1200972"/>
                                      <a:pt x="359549" y="1238558"/>
                                      <a:pt x="356934" y="129399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44710041" name="任意多边形: 形状 144710041">
                              <a:extLst>
                                <a:ext uri="{FF2B5EF4-FFF2-40B4-BE49-F238E27FC236}">
                                  <a16:creationId xmlns:a16="http://schemas.microsoft.com/office/drawing/2014/main" id="{C3CDC1E5-65AE-6FEA-37BA-256404E412D7}"/>
                                </a:ext>
                              </a:extLst>
                            </wps:cNvPr>
                            <wps:cNvSpPr/>
                            <wps:spPr>
                              <a:xfrm>
                                <a:off x="2338065" y="469038"/>
                                <a:ext cx="648102" cy="966441"/>
                              </a:xfrm>
                              <a:custGeom>
                                <a:avLst/>
                                <a:gdLst>
                                  <a:gd name="csX0" fmla="*/ 221537 w 647768"/>
                                  <a:gd name="csY0" fmla="*/ 0 h 959192"/>
                                  <a:gd name="csX1" fmla="*/ 426231 w 647768"/>
                                  <a:gd name="csY1" fmla="*/ 0 h 959192"/>
                                  <a:gd name="csX2" fmla="*/ 647768 w 647768"/>
                                  <a:gd name="csY2" fmla="*/ 221537 h 959192"/>
                                  <a:gd name="csX3" fmla="*/ 556328 w 647768"/>
                                  <a:gd name="csY3" fmla="*/ 735256 h 959192"/>
                                  <a:gd name="csX4" fmla="*/ 555371 w 647768"/>
                                  <a:gd name="csY4" fmla="*/ 741048 h 959192"/>
                                  <a:gd name="csX5" fmla="*/ 556968 w 647768"/>
                                  <a:gd name="csY5" fmla="*/ 754932 h 959192"/>
                                  <a:gd name="csX6" fmla="*/ 323885 w 647768"/>
                                  <a:gd name="csY6" fmla="*/ 959192 h 959192"/>
                                  <a:gd name="csX7" fmla="*/ 109119 w 647768"/>
                                  <a:gd name="csY7" fmla="*/ 834439 h 959192"/>
                                  <a:gd name="csX8" fmla="*/ 105050 w 647768"/>
                                  <a:gd name="csY8" fmla="*/ 822951 h 959192"/>
                                  <a:gd name="csX9" fmla="*/ 95028 w 647768"/>
                                  <a:gd name="csY9" fmla="*/ 807866 h 959192"/>
                                  <a:gd name="csX10" fmla="*/ 89648 w 647768"/>
                                  <a:gd name="csY10" fmla="*/ 771115 h 959192"/>
                                  <a:gd name="csX11" fmla="*/ 0 w 647768"/>
                                  <a:gd name="csY11" fmla="*/ 221537 h 959192"/>
                                  <a:gd name="csX12" fmla="*/ 221537 w 647768"/>
                                  <a:gd name="csY12" fmla="*/ 0 h 959192"/>
                                  <a:gd name="csX0" fmla="*/ 221537 w 647768"/>
                                  <a:gd name="csY0" fmla="*/ 0 h 959192"/>
                                  <a:gd name="csX1" fmla="*/ 426231 w 647768"/>
                                  <a:gd name="csY1" fmla="*/ 0 h 959192"/>
                                  <a:gd name="csX2" fmla="*/ 647768 w 647768"/>
                                  <a:gd name="csY2" fmla="*/ 221537 h 959192"/>
                                  <a:gd name="csX3" fmla="*/ 556328 w 647768"/>
                                  <a:gd name="csY3" fmla="*/ 735256 h 959192"/>
                                  <a:gd name="csX4" fmla="*/ 556968 w 647768"/>
                                  <a:gd name="csY4" fmla="*/ 754932 h 959192"/>
                                  <a:gd name="csX5" fmla="*/ 323885 w 647768"/>
                                  <a:gd name="csY5" fmla="*/ 959192 h 959192"/>
                                  <a:gd name="csX6" fmla="*/ 109119 w 647768"/>
                                  <a:gd name="csY6" fmla="*/ 834439 h 959192"/>
                                  <a:gd name="csX7" fmla="*/ 105050 w 647768"/>
                                  <a:gd name="csY7" fmla="*/ 822951 h 959192"/>
                                  <a:gd name="csX8" fmla="*/ 95028 w 647768"/>
                                  <a:gd name="csY8" fmla="*/ 807866 h 959192"/>
                                  <a:gd name="csX9" fmla="*/ 89648 w 647768"/>
                                  <a:gd name="csY9" fmla="*/ 771115 h 959192"/>
                                  <a:gd name="csX10" fmla="*/ 0 w 647768"/>
                                  <a:gd name="csY10" fmla="*/ 221537 h 959192"/>
                                  <a:gd name="csX11" fmla="*/ 221537 w 647768"/>
                                  <a:gd name="csY11" fmla="*/ 0 h 959192"/>
                                  <a:gd name="csX0" fmla="*/ 221537 w 647768"/>
                                  <a:gd name="csY0" fmla="*/ 0 h 959192"/>
                                  <a:gd name="csX1" fmla="*/ 426231 w 647768"/>
                                  <a:gd name="csY1" fmla="*/ 0 h 959192"/>
                                  <a:gd name="csX2" fmla="*/ 647768 w 647768"/>
                                  <a:gd name="csY2" fmla="*/ 221537 h 959192"/>
                                  <a:gd name="csX3" fmla="*/ 556328 w 647768"/>
                                  <a:gd name="csY3" fmla="*/ 735256 h 959192"/>
                                  <a:gd name="csX4" fmla="*/ 556968 w 647768"/>
                                  <a:gd name="csY4" fmla="*/ 754932 h 959192"/>
                                  <a:gd name="csX5" fmla="*/ 323885 w 647768"/>
                                  <a:gd name="csY5" fmla="*/ 959192 h 959192"/>
                                  <a:gd name="csX6" fmla="*/ 109119 w 647768"/>
                                  <a:gd name="csY6" fmla="*/ 834439 h 959192"/>
                                  <a:gd name="csX7" fmla="*/ 105050 w 647768"/>
                                  <a:gd name="csY7" fmla="*/ 822951 h 959192"/>
                                  <a:gd name="csX8" fmla="*/ 89648 w 647768"/>
                                  <a:gd name="csY8" fmla="*/ 771115 h 959192"/>
                                  <a:gd name="csX9" fmla="*/ 0 w 647768"/>
                                  <a:gd name="csY9" fmla="*/ 221537 h 959192"/>
                                  <a:gd name="csX10" fmla="*/ 221537 w 647768"/>
                                  <a:gd name="csY10" fmla="*/ 0 h 959192"/>
                                  <a:gd name="csX0" fmla="*/ 221537 w 647768"/>
                                  <a:gd name="csY0" fmla="*/ 0 h 959192"/>
                                  <a:gd name="csX1" fmla="*/ 426231 w 647768"/>
                                  <a:gd name="csY1" fmla="*/ 0 h 959192"/>
                                  <a:gd name="csX2" fmla="*/ 647768 w 647768"/>
                                  <a:gd name="csY2" fmla="*/ 221537 h 959192"/>
                                  <a:gd name="csX3" fmla="*/ 556328 w 647768"/>
                                  <a:gd name="csY3" fmla="*/ 735256 h 959192"/>
                                  <a:gd name="csX4" fmla="*/ 556968 w 647768"/>
                                  <a:gd name="csY4" fmla="*/ 754932 h 959192"/>
                                  <a:gd name="csX5" fmla="*/ 323885 w 647768"/>
                                  <a:gd name="csY5" fmla="*/ 959192 h 959192"/>
                                  <a:gd name="csX6" fmla="*/ 109119 w 647768"/>
                                  <a:gd name="csY6" fmla="*/ 834439 h 959192"/>
                                  <a:gd name="csX7" fmla="*/ 89648 w 647768"/>
                                  <a:gd name="csY7" fmla="*/ 771115 h 959192"/>
                                  <a:gd name="csX8" fmla="*/ 0 w 647768"/>
                                  <a:gd name="csY8" fmla="*/ 221537 h 959192"/>
                                  <a:gd name="csX9" fmla="*/ 221537 w 647768"/>
                                  <a:gd name="csY9" fmla="*/ 0 h 959192"/>
                                  <a:gd name="csX0" fmla="*/ 221537 w 647768"/>
                                  <a:gd name="csY0" fmla="*/ 0 h 959192"/>
                                  <a:gd name="csX1" fmla="*/ 426231 w 647768"/>
                                  <a:gd name="csY1" fmla="*/ 0 h 959192"/>
                                  <a:gd name="csX2" fmla="*/ 647768 w 647768"/>
                                  <a:gd name="csY2" fmla="*/ 221537 h 959192"/>
                                  <a:gd name="csX3" fmla="*/ 556968 w 647768"/>
                                  <a:gd name="csY3" fmla="*/ 754932 h 959192"/>
                                  <a:gd name="csX4" fmla="*/ 323885 w 647768"/>
                                  <a:gd name="csY4" fmla="*/ 959192 h 959192"/>
                                  <a:gd name="csX5" fmla="*/ 109119 w 647768"/>
                                  <a:gd name="csY5" fmla="*/ 834439 h 959192"/>
                                  <a:gd name="csX6" fmla="*/ 89648 w 647768"/>
                                  <a:gd name="csY6" fmla="*/ 771115 h 959192"/>
                                  <a:gd name="csX7" fmla="*/ 0 w 647768"/>
                                  <a:gd name="csY7" fmla="*/ 221537 h 959192"/>
                                  <a:gd name="csX8" fmla="*/ 221537 w 647768"/>
                                  <a:gd name="csY8" fmla="*/ 0 h 959192"/>
                                  <a:gd name="csX0" fmla="*/ 221537 w 647768"/>
                                  <a:gd name="csY0" fmla="*/ 0 h 959269"/>
                                  <a:gd name="csX1" fmla="*/ 426231 w 647768"/>
                                  <a:gd name="csY1" fmla="*/ 0 h 959269"/>
                                  <a:gd name="csX2" fmla="*/ 647768 w 647768"/>
                                  <a:gd name="csY2" fmla="*/ 221537 h 959269"/>
                                  <a:gd name="csX3" fmla="*/ 556968 w 647768"/>
                                  <a:gd name="csY3" fmla="*/ 754932 h 959269"/>
                                  <a:gd name="csX4" fmla="*/ 323885 w 647768"/>
                                  <a:gd name="csY4" fmla="*/ 959192 h 959269"/>
                                  <a:gd name="csX5" fmla="*/ 89648 w 647768"/>
                                  <a:gd name="csY5" fmla="*/ 771115 h 959269"/>
                                  <a:gd name="csX6" fmla="*/ 0 w 647768"/>
                                  <a:gd name="csY6" fmla="*/ 221537 h 959269"/>
                                  <a:gd name="csX7" fmla="*/ 221537 w 647768"/>
                                  <a:gd name="csY7" fmla="*/ 0 h 959269"/>
                                  <a:gd name="csX0" fmla="*/ 221537 w 647768"/>
                                  <a:gd name="csY0" fmla="*/ 0 h 959269"/>
                                  <a:gd name="csX1" fmla="*/ 426231 w 647768"/>
                                  <a:gd name="csY1" fmla="*/ 0 h 959269"/>
                                  <a:gd name="csX2" fmla="*/ 647768 w 647768"/>
                                  <a:gd name="csY2" fmla="*/ 221537 h 959269"/>
                                  <a:gd name="csX3" fmla="*/ 556968 w 647768"/>
                                  <a:gd name="csY3" fmla="*/ 754932 h 959269"/>
                                  <a:gd name="csX4" fmla="*/ 323885 w 647768"/>
                                  <a:gd name="csY4" fmla="*/ 959192 h 959269"/>
                                  <a:gd name="csX5" fmla="*/ 89648 w 647768"/>
                                  <a:gd name="csY5" fmla="*/ 771115 h 959269"/>
                                  <a:gd name="csX6" fmla="*/ 0 w 647768"/>
                                  <a:gd name="csY6" fmla="*/ 221537 h 959269"/>
                                  <a:gd name="csX7" fmla="*/ 221537 w 647768"/>
                                  <a:gd name="csY7" fmla="*/ 0 h 959269"/>
                                  <a:gd name="csX0" fmla="*/ 221537 w 647768"/>
                                  <a:gd name="csY0" fmla="*/ 0 h 959269"/>
                                  <a:gd name="csX1" fmla="*/ 426231 w 647768"/>
                                  <a:gd name="csY1" fmla="*/ 0 h 959269"/>
                                  <a:gd name="csX2" fmla="*/ 647768 w 647768"/>
                                  <a:gd name="csY2" fmla="*/ 221537 h 959269"/>
                                  <a:gd name="csX3" fmla="*/ 556968 w 647768"/>
                                  <a:gd name="csY3" fmla="*/ 754932 h 959269"/>
                                  <a:gd name="csX4" fmla="*/ 323885 w 647768"/>
                                  <a:gd name="csY4" fmla="*/ 959192 h 959269"/>
                                  <a:gd name="csX5" fmla="*/ 89648 w 647768"/>
                                  <a:gd name="csY5" fmla="*/ 771115 h 959269"/>
                                  <a:gd name="csX6" fmla="*/ 0 w 647768"/>
                                  <a:gd name="csY6" fmla="*/ 221537 h 959269"/>
                                  <a:gd name="csX7" fmla="*/ 221537 w 647768"/>
                                  <a:gd name="csY7" fmla="*/ 0 h 959269"/>
                                  <a:gd name="csX0" fmla="*/ 221537 w 647768"/>
                                  <a:gd name="csY0" fmla="*/ 0 h 959269"/>
                                  <a:gd name="csX1" fmla="*/ 426231 w 647768"/>
                                  <a:gd name="csY1" fmla="*/ 0 h 959269"/>
                                  <a:gd name="csX2" fmla="*/ 647768 w 647768"/>
                                  <a:gd name="csY2" fmla="*/ 221537 h 959269"/>
                                  <a:gd name="csX3" fmla="*/ 556968 w 647768"/>
                                  <a:gd name="csY3" fmla="*/ 754932 h 959269"/>
                                  <a:gd name="csX4" fmla="*/ 323885 w 647768"/>
                                  <a:gd name="csY4" fmla="*/ 959192 h 959269"/>
                                  <a:gd name="csX5" fmla="*/ 89648 w 647768"/>
                                  <a:gd name="csY5" fmla="*/ 771115 h 959269"/>
                                  <a:gd name="csX6" fmla="*/ 0 w 647768"/>
                                  <a:gd name="csY6" fmla="*/ 221537 h 959269"/>
                                  <a:gd name="csX7" fmla="*/ 221537 w 647768"/>
                                  <a:gd name="csY7" fmla="*/ 0 h 959269"/>
                                  <a:gd name="csX0" fmla="*/ 221537 w 647768"/>
                                  <a:gd name="csY0" fmla="*/ 0 h 959269"/>
                                  <a:gd name="csX1" fmla="*/ 426231 w 647768"/>
                                  <a:gd name="csY1" fmla="*/ 0 h 959269"/>
                                  <a:gd name="csX2" fmla="*/ 647768 w 647768"/>
                                  <a:gd name="csY2" fmla="*/ 221537 h 959269"/>
                                  <a:gd name="csX3" fmla="*/ 556968 w 647768"/>
                                  <a:gd name="csY3" fmla="*/ 754932 h 959269"/>
                                  <a:gd name="csX4" fmla="*/ 323885 w 647768"/>
                                  <a:gd name="csY4" fmla="*/ 959192 h 959269"/>
                                  <a:gd name="csX5" fmla="*/ 89648 w 647768"/>
                                  <a:gd name="csY5" fmla="*/ 771115 h 959269"/>
                                  <a:gd name="csX6" fmla="*/ 0 w 647768"/>
                                  <a:gd name="csY6" fmla="*/ 221537 h 959269"/>
                                  <a:gd name="csX7" fmla="*/ 221537 w 647768"/>
                                  <a:gd name="csY7" fmla="*/ 0 h 959269"/>
                                  <a:gd name="csX0" fmla="*/ 144441 w 647768"/>
                                  <a:gd name="csY0" fmla="*/ 7171 h 959269"/>
                                  <a:gd name="csX1" fmla="*/ 426231 w 647768"/>
                                  <a:gd name="csY1" fmla="*/ 0 h 959269"/>
                                  <a:gd name="csX2" fmla="*/ 647768 w 647768"/>
                                  <a:gd name="csY2" fmla="*/ 221537 h 959269"/>
                                  <a:gd name="csX3" fmla="*/ 556968 w 647768"/>
                                  <a:gd name="csY3" fmla="*/ 754932 h 959269"/>
                                  <a:gd name="csX4" fmla="*/ 323885 w 647768"/>
                                  <a:gd name="csY4" fmla="*/ 959192 h 959269"/>
                                  <a:gd name="csX5" fmla="*/ 89648 w 647768"/>
                                  <a:gd name="csY5" fmla="*/ 771115 h 959269"/>
                                  <a:gd name="csX6" fmla="*/ 0 w 647768"/>
                                  <a:gd name="csY6" fmla="*/ 221537 h 959269"/>
                                  <a:gd name="csX7" fmla="*/ 144441 w 647768"/>
                                  <a:gd name="csY7" fmla="*/ 7171 h 959269"/>
                                  <a:gd name="csX0" fmla="*/ 144441 w 647830"/>
                                  <a:gd name="csY0" fmla="*/ 0 h 952098"/>
                                  <a:gd name="csX1" fmla="*/ 532014 w 647830"/>
                                  <a:gd name="csY1" fmla="*/ 1793 h 952098"/>
                                  <a:gd name="csX2" fmla="*/ 647768 w 647830"/>
                                  <a:gd name="csY2" fmla="*/ 214366 h 952098"/>
                                  <a:gd name="csX3" fmla="*/ 556968 w 647830"/>
                                  <a:gd name="csY3" fmla="*/ 747761 h 952098"/>
                                  <a:gd name="csX4" fmla="*/ 323885 w 647830"/>
                                  <a:gd name="csY4" fmla="*/ 952021 h 952098"/>
                                  <a:gd name="csX5" fmla="*/ 89648 w 647830"/>
                                  <a:gd name="csY5" fmla="*/ 763944 h 952098"/>
                                  <a:gd name="csX6" fmla="*/ 0 w 647830"/>
                                  <a:gd name="csY6" fmla="*/ 214366 h 952098"/>
                                  <a:gd name="csX7" fmla="*/ 144441 w 647830"/>
                                  <a:gd name="csY7" fmla="*/ 0 h 952098"/>
                                  <a:gd name="csX0" fmla="*/ 164164 w 647830"/>
                                  <a:gd name="csY0" fmla="*/ 0 h 966441"/>
                                  <a:gd name="csX1" fmla="*/ 532014 w 647830"/>
                                  <a:gd name="csY1" fmla="*/ 16136 h 966441"/>
                                  <a:gd name="csX2" fmla="*/ 647768 w 647830"/>
                                  <a:gd name="csY2" fmla="*/ 228709 h 966441"/>
                                  <a:gd name="csX3" fmla="*/ 556968 w 647830"/>
                                  <a:gd name="csY3" fmla="*/ 762104 h 966441"/>
                                  <a:gd name="csX4" fmla="*/ 323885 w 647830"/>
                                  <a:gd name="csY4" fmla="*/ 966364 h 966441"/>
                                  <a:gd name="csX5" fmla="*/ 89648 w 647830"/>
                                  <a:gd name="csY5" fmla="*/ 778287 h 966441"/>
                                  <a:gd name="csX6" fmla="*/ 0 w 647830"/>
                                  <a:gd name="csY6" fmla="*/ 228709 h 966441"/>
                                  <a:gd name="csX7" fmla="*/ 164164 w 647830"/>
                                  <a:gd name="csY7" fmla="*/ 0 h 966441"/>
                                  <a:gd name="csX0" fmla="*/ 164164 w 647768"/>
                                  <a:gd name="csY0" fmla="*/ 0 h 966441"/>
                                  <a:gd name="csX1" fmla="*/ 501534 w 647768"/>
                                  <a:gd name="csY1" fmla="*/ 3586 h 966441"/>
                                  <a:gd name="csX2" fmla="*/ 647768 w 647768"/>
                                  <a:gd name="csY2" fmla="*/ 228709 h 966441"/>
                                  <a:gd name="csX3" fmla="*/ 556968 w 647768"/>
                                  <a:gd name="csY3" fmla="*/ 762104 h 966441"/>
                                  <a:gd name="csX4" fmla="*/ 323885 w 647768"/>
                                  <a:gd name="csY4" fmla="*/ 966364 h 966441"/>
                                  <a:gd name="csX5" fmla="*/ 89648 w 647768"/>
                                  <a:gd name="csY5" fmla="*/ 778287 h 966441"/>
                                  <a:gd name="csX6" fmla="*/ 0 w 647768"/>
                                  <a:gd name="csY6" fmla="*/ 228709 h 966441"/>
                                  <a:gd name="csX7" fmla="*/ 164164 w 647768"/>
                                  <a:gd name="csY7" fmla="*/ 0 h 966441"/>
                                  <a:gd name="csX0" fmla="*/ 164164 w 647768"/>
                                  <a:gd name="csY0" fmla="*/ 0 h 966441"/>
                                  <a:gd name="csX1" fmla="*/ 501534 w 647768"/>
                                  <a:gd name="csY1" fmla="*/ 3586 h 966441"/>
                                  <a:gd name="csX2" fmla="*/ 647768 w 647768"/>
                                  <a:gd name="csY2" fmla="*/ 228709 h 966441"/>
                                  <a:gd name="csX3" fmla="*/ 556968 w 647768"/>
                                  <a:gd name="csY3" fmla="*/ 762104 h 966441"/>
                                  <a:gd name="csX4" fmla="*/ 323885 w 647768"/>
                                  <a:gd name="csY4" fmla="*/ 966364 h 966441"/>
                                  <a:gd name="csX5" fmla="*/ 89648 w 647768"/>
                                  <a:gd name="csY5" fmla="*/ 778287 h 966441"/>
                                  <a:gd name="csX6" fmla="*/ 0 w 647768"/>
                                  <a:gd name="csY6" fmla="*/ 228709 h 966441"/>
                                  <a:gd name="csX7" fmla="*/ 164164 w 647768"/>
                                  <a:gd name="csY7" fmla="*/ 0 h 966441"/>
                                  <a:gd name="csX0" fmla="*/ 164164 w 647768"/>
                                  <a:gd name="csY0" fmla="*/ 0 h 966441"/>
                                  <a:gd name="csX1" fmla="*/ 501534 w 647768"/>
                                  <a:gd name="csY1" fmla="*/ 3586 h 966441"/>
                                  <a:gd name="csX2" fmla="*/ 647768 w 647768"/>
                                  <a:gd name="csY2" fmla="*/ 228709 h 966441"/>
                                  <a:gd name="csX3" fmla="*/ 556968 w 647768"/>
                                  <a:gd name="csY3" fmla="*/ 762104 h 966441"/>
                                  <a:gd name="csX4" fmla="*/ 323885 w 647768"/>
                                  <a:gd name="csY4" fmla="*/ 966364 h 966441"/>
                                  <a:gd name="csX5" fmla="*/ 89648 w 647768"/>
                                  <a:gd name="csY5" fmla="*/ 778287 h 966441"/>
                                  <a:gd name="csX6" fmla="*/ 0 w 647768"/>
                                  <a:gd name="csY6" fmla="*/ 228709 h 966441"/>
                                  <a:gd name="csX7" fmla="*/ 164164 w 647768"/>
                                  <a:gd name="csY7" fmla="*/ 0 h 966441"/>
                                  <a:gd name="csX0" fmla="*/ 164164 w 647768"/>
                                  <a:gd name="csY0" fmla="*/ 0 h 966441"/>
                                  <a:gd name="csX1" fmla="*/ 501534 w 647768"/>
                                  <a:gd name="csY1" fmla="*/ 3586 h 966441"/>
                                  <a:gd name="csX2" fmla="*/ 647768 w 647768"/>
                                  <a:gd name="csY2" fmla="*/ 228709 h 966441"/>
                                  <a:gd name="csX3" fmla="*/ 556968 w 647768"/>
                                  <a:gd name="csY3" fmla="*/ 762104 h 966441"/>
                                  <a:gd name="csX4" fmla="*/ 323885 w 647768"/>
                                  <a:gd name="csY4" fmla="*/ 966364 h 966441"/>
                                  <a:gd name="csX5" fmla="*/ 89648 w 647768"/>
                                  <a:gd name="csY5" fmla="*/ 778287 h 966441"/>
                                  <a:gd name="csX6" fmla="*/ 0 w 647768"/>
                                  <a:gd name="csY6" fmla="*/ 228709 h 966441"/>
                                  <a:gd name="csX7" fmla="*/ 164164 w 647768"/>
                                  <a:gd name="csY7" fmla="*/ 0 h 966441"/>
                                  <a:gd name="csX0" fmla="*/ 164164 w 647768"/>
                                  <a:gd name="csY0" fmla="*/ 0 h 966441"/>
                                  <a:gd name="csX1" fmla="*/ 501534 w 647768"/>
                                  <a:gd name="csY1" fmla="*/ 3586 h 966441"/>
                                  <a:gd name="csX2" fmla="*/ 647768 w 647768"/>
                                  <a:gd name="csY2" fmla="*/ 228709 h 966441"/>
                                  <a:gd name="csX3" fmla="*/ 556968 w 647768"/>
                                  <a:gd name="csY3" fmla="*/ 762104 h 966441"/>
                                  <a:gd name="csX4" fmla="*/ 323885 w 647768"/>
                                  <a:gd name="csY4" fmla="*/ 966364 h 966441"/>
                                  <a:gd name="csX5" fmla="*/ 89648 w 647768"/>
                                  <a:gd name="csY5" fmla="*/ 778287 h 966441"/>
                                  <a:gd name="csX6" fmla="*/ 0 w 647768"/>
                                  <a:gd name="csY6" fmla="*/ 228709 h 966441"/>
                                  <a:gd name="csX7" fmla="*/ 164164 w 647768"/>
                                  <a:gd name="csY7" fmla="*/ 0 h 966441"/>
                                  <a:gd name="csX0" fmla="*/ 164164 w 647768"/>
                                  <a:gd name="csY0" fmla="*/ 0 h 966441"/>
                                  <a:gd name="csX1" fmla="*/ 501534 w 647768"/>
                                  <a:gd name="csY1" fmla="*/ 3586 h 966441"/>
                                  <a:gd name="csX2" fmla="*/ 647768 w 647768"/>
                                  <a:gd name="csY2" fmla="*/ 228709 h 966441"/>
                                  <a:gd name="csX3" fmla="*/ 556968 w 647768"/>
                                  <a:gd name="csY3" fmla="*/ 762104 h 966441"/>
                                  <a:gd name="csX4" fmla="*/ 323885 w 647768"/>
                                  <a:gd name="csY4" fmla="*/ 966364 h 966441"/>
                                  <a:gd name="csX5" fmla="*/ 89648 w 647768"/>
                                  <a:gd name="csY5" fmla="*/ 778287 h 966441"/>
                                  <a:gd name="csX6" fmla="*/ 0 w 647768"/>
                                  <a:gd name="csY6" fmla="*/ 228709 h 966441"/>
                                  <a:gd name="csX7" fmla="*/ 164164 w 647768"/>
                                  <a:gd name="csY7" fmla="*/ 0 h 966441"/>
                                  <a:gd name="csX0" fmla="*/ 164397 w 648001"/>
                                  <a:gd name="csY0" fmla="*/ 0 h 966441"/>
                                  <a:gd name="csX1" fmla="*/ 501767 w 648001"/>
                                  <a:gd name="csY1" fmla="*/ 3586 h 966441"/>
                                  <a:gd name="csX2" fmla="*/ 648001 w 648001"/>
                                  <a:gd name="csY2" fmla="*/ 228709 h 966441"/>
                                  <a:gd name="csX3" fmla="*/ 557201 w 648001"/>
                                  <a:gd name="csY3" fmla="*/ 762104 h 966441"/>
                                  <a:gd name="csX4" fmla="*/ 324118 w 648001"/>
                                  <a:gd name="csY4" fmla="*/ 966364 h 966441"/>
                                  <a:gd name="csX5" fmla="*/ 89881 w 648001"/>
                                  <a:gd name="csY5" fmla="*/ 778287 h 966441"/>
                                  <a:gd name="csX6" fmla="*/ 233 w 648001"/>
                                  <a:gd name="csY6" fmla="*/ 228709 h 966441"/>
                                  <a:gd name="csX7" fmla="*/ 164397 w 648001"/>
                                  <a:gd name="csY7" fmla="*/ 0 h 966441"/>
                                  <a:gd name="csX0" fmla="*/ 164397 w 648005"/>
                                  <a:gd name="csY0" fmla="*/ 0 h 966441"/>
                                  <a:gd name="csX1" fmla="*/ 501767 w 648005"/>
                                  <a:gd name="csY1" fmla="*/ 3586 h 966441"/>
                                  <a:gd name="csX2" fmla="*/ 648001 w 648005"/>
                                  <a:gd name="csY2" fmla="*/ 228709 h 966441"/>
                                  <a:gd name="csX3" fmla="*/ 557201 w 648005"/>
                                  <a:gd name="csY3" fmla="*/ 762104 h 966441"/>
                                  <a:gd name="csX4" fmla="*/ 324118 w 648005"/>
                                  <a:gd name="csY4" fmla="*/ 966364 h 966441"/>
                                  <a:gd name="csX5" fmla="*/ 89881 w 648005"/>
                                  <a:gd name="csY5" fmla="*/ 778287 h 966441"/>
                                  <a:gd name="csX6" fmla="*/ 233 w 648005"/>
                                  <a:gd name="csY6" fmla="*/ 228709 h 966441"/>
                                  <a:gd name="csX7" fmla="*/ 164397 w 648005"/>
                                  <a:gd name="csY7" fmla="*/ 0 h 966441"/>
                                  <a:gd name="csX0" fmla="*/ 164397 w 648001"/>
                                  <a:gd name="csY0" fmla="*/ 0 h 966441"/>
                                  <a:gd name="csX1" fmla="*/ 501767 w 648001"/>
                                  <a:gd name="csY1" fmla="*/ 3586 h 966441"/>
                                  <a:gd name="csX2" fmla="*/ 648001 w 648001"/>
                                  <a:gd name="csY2" fmla="*/ 228709 h 966441"/>
                                  <a:gd name="csX3" fmla="*/ 557201 w 648001"/>
                                  <a:gd name="csY3" fmla="*/ 762104 h 966441"/>
                                  <a:gd name="csX4" fmla="*/ 324118 w 648001"/>
                                  <a:gd name="csY4" fmla="*/ 966364 h 966441"/>
                                  <a:gd name="csX5" fmla="*/ 89881 w 648001"/>
                                  <a:gd name="csY5" fmla="*/ 778287 h 966441"/>
                                  <a:gd name="csX6" fmla="*/ 233 w 648001"/>
                                  <a:gd name="csY6" fmla="*/ 228709 h 966441"/>
                                  <a:gd name="csX7" fmla="*/ 164397 w 648001"/>
                                  <a:gd name="csY7" fmla="*/ 0 h 966441"/>
                                  <a:gd name="csX0" fmla="*/ 164397 w 648382"/>
                                  <a:gd name="csY0" fmla="*/ 0 h 966441"/>
                                  <a:gd name="csX1" fmla="*/ 501767 w 648382"/>
                                  <a:gd name="csY1" fmla="*/ 3586 h 966441"/>
                                  <a:gd name="csX2" fmla="*/ 648001 w 648382"/>
                                  <a:gd name="csY2" fmla="*/ 228709 h 966441"/>
                                  <a:gd name="csX3" fmla="*/ 557201 w 648382"/>
                                  <a:gd name="csY3" fmla="*/ 762104 h 966441"/>
                                  <a:gd name="csX4" fmla="*/ 324118 w 648382"/>
                                  <a:gd name="csY4" fmla="*/ 966364 h 966441"/>
                                  <a:gd name="csX5" fmla="*/ 89881 w 648382"/>
                                  <a:gd name="csY5" fmla="*/ 778287 h 966441"/>
                                  <a:gd name="csX6" fmla="*/ 233 w 648382"/>
                                  <a:gd name="csY6" fmla="*/ 228709 h 966441"/>
                                  <a:gd name="csX7" fmla="*/ 164397 w 648382"/>
                                  <a:gd name="csY7" fmla="*/ 0 h 966441"/>
                                  <a:gd name="csX0" fmla="*/ 164397 w 648102"/>
                                  <a:gd name="csY0" fmla="*/ 0 h 966441"/>
                                  <a:gd name="csX1" fmla="*/ 501767 w 648102"/>
                                  <a:gd name="csY1" fmla="*/ 3586 h 966441"/>
                                  <a:gd name="csX2" fmla="*/ 648001 w 648102"/>
                                  <a:gd name="csY2" fmla="*/ 228709 h 966441"/>
                                  <a:gd name="csX3" fmla="*/ 557201 w 648102"/>
                                  <a:gd name="csY3" fmla="*/ 762104 h 966441"/>
                                  <a:gd name="csX4" fmla="*/ 324118 w 648102"/>
                                  <a:gd name="csY4" fmla="*/ 966364 h 966441"/>
                                  <a:gd name="csX5" fmla="*/ 89881 w 648102"/>
                                  <a:gd name="csY5" fmla="*/ 778287 h 966441"/>
                                  <a:gd name="csX6" fmla="*/ 233 w 648102"/>
                                  <a:gd name="csY6" fmla="*/ 228709 h 966441"/>
                                  <a:gd name="csX7" fmla="*/ 164397 w 648102"/>
                                  <a:gd name="csY7" fmla="*/ 0 h 966441"/>
                                  <a:gd name="csX0" fmla="*/ 164397 w 648118"/>
                                  <a:gd name="csY0" fmla="*/ 0 h 966441"/>
                                  <a:gd name="csX1" fmla="*/ 501767 w 648118"/>
                                  <a:gd name="csY1" fmla="*/ 3586 h 966441"/>
                                  <a:gd name="csX2" fmla="*/ 648001 w 648118"/>
                                  <a:gd name="csY2" fmla="*/ 228709 h 966441"/>
                                  <a:gd name="csX3" fmla="*/ 557201 w 648118"/>
                                  <a:gd name="csY3" fmla="*/ 762104 h 966441"/>
                                  <a:gd name="csX4" fmla="*/ 324118 w 648118"/>
                                  <a:gd name="csY4" fmla="*/ 966364 h 966441"/>
                                  <a:gd name="csX5" fmla="*/ 89881 w 648118"/>
                                  <a:gd name="csY5" fmla="*/ 778287 h 966441"/>
                                  <a:gd name="csX6" fmla="*/ 233 w 648118"/>
                                  <a:gd name="csY6" fmla="*/ 228709 h 966441"/>
                                  <a:gd name="csX7" fmla="*/ 164397 w 648118"/>
                                  <a:gd name="csY7" fmla="*/ 0 h 966441"/>
                                  <a:gd name="csX0" fmla="*/ 164397 w 648102"/>
                                  <a:gd name="csY0" fmla="*/ 0 h 966441"/>
                                  <a:gd name="csX1" fmla="*/ 501767 w 648102"/>
                                  <a:gd name="csY1" fmla="*/ 3586 h 966441"/>
                                  <a:gd name="csX2" fmla="*/ 648001 w 648102"/>
                                  <a:gd name="csY2" fmla="*/ 228709 h 966441"/>
                                  <a:gd name="csX3" fmla="*/ 557201 w 648102"/>
                                  <a:gd name="csY3" fmla="*/ 762104 h 966441"/>
                                  <a:gd name="csX4" fmla="*/ 324118 w 648102"/>
                                  <a:gd name="csY4" fmla="*/ 966364 h 966441"/>
                                  <a:gd name="csX5" fmla="*/ 89881 w 648102"/>
                                  <a:gd name="csY5" fmla="*/ 778287 h 966441"/>
                                  <a:gd name="csX6" fmla="*/ 233 w 648102"/>
                                  <a:gd name="csY6" fmla="*/ 228709 h 966441"/>
                                  <a:gd name="csX7" fmla="*/ 164397 w 648102"/>
                                  <a:gd name="csY7" fmla="*/ 0 h 96644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648102" h="966441">
                                    <a:moveTo>
                                      <a:pt x="164397" y="0"/>
                                    </a:moveTo>
                                    <a:lnTo>
                                      <a:pt x="501767" y="3586"/>
                                    </a:lnTo>
                                    <a:cubicBezTo>
                                      <a:pt x="559573" y="5379"/>
                                      <a:pt x="651587" y="144010"/>
                                      <a:pt x="648001" y="228709"/>
                                    </a:cubicBezTo>
                                    <a:lnTo>
                                      <a:pt x="557201" y="762104"/>
                                    </a:lnTo>
                                    <a:cubicBezTo>
                                      <a:pt x="526721" y="912566"/>
                                      <a:pt x="402005" y="963667"/>
                                      <a:pt x="324118" y="966364"/>
                                    </a:cubicBezTo>
                                    <a:cubicBezTo>
                                      <a:pt x="246231" y="969061"/>
                                      <a:pt x="120554" y="901229"/>
                                      <a:pt x="89881" y="778287"/>
                                    </a:cubicBezTo>
                                    <a:cubicBezTo>
                                      <a:pt x="52229" y="611828"/>
                                      <a:pt x="32506" y="396961"/>
                                      <a:pt x="233" y="228709"/>
                                    </a:cubicBezTo>
                                    <a:cubicBezTo>
                                      <a:pt x="-5146" y="129665"/>
                                      <a:pt x="83283" y="7171"/>
                                      <a:pt x="164397" y="0"/>
                                    </a:cubicBezTo>
                                    <a:close/>
                                  </a:path>
                                </a:pathLst>
                              </a:cu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1013874015" name="直接连接符 1013874015">
                            <a:extLst>
                              <a:ext uri="{FF2B5EF4-FFF2-40B4-BE49-F238E27FC236}">
                                <a16:creationId xmlns:a16="http://schemas.microsoft.com/office/drawing/2014/main" id="{50BAAA77-C0D1-90AC-81DB-2D0C71E49DD6}"/>
                              </a:ext>
                            </a:extLst>
                          </wps:cNvPr>
                          <wps:cNvCnPr>
                            <a:cxnSpLocks/>
                          </wps:cNvCnPr>
                          <wps:spPr>
                            <a:xfrm flipV="1">
                              <a:off x="2629133" y="1715292"/>
                              <a:ext cx="66099" cy="27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0682525" name="直接连接符 1840682525">
                            <a:extLst>
                              <a:ext uri="{FF2B5EF4-FFF2-40B4-BE49-F238E27FC236}">
                                <a16:creationId xmlns:a16="http://schemas.microsoft.com/office/drawing/2014/main" id="{81AACE74-CB6D-55B5-6926-43F97A8C5FBF}"/>
                              </a:ext>
                            </a:extLst>
                          </wps:cNvPr>
                          <wps:cNvCnPr>
                            <a:cxnSpLocks/>
                          </wps:cNvCnPr>
                          <wps:spPr>
                            <a:xfrm>
                              <a:off x="2699641" y="1707425"/>
                              <a:ext cx="141017" cy="8069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0347278" name="直接连接符 710347278">
                            <a:extLst>
                              <a:ext uri="{FF2B5EF4-FFF2-40B4-BE49-F238E27FC236}">
                                <a16:creationId xmlns:a16="http://schemas.microsoft.com/office/drawing/2014/main" id="{F849BEA3-1CEA-94C6-6E6F-572658225AE5}"/>
                              </a:ext>
                            </a:extLst>
                          </wps:cNvPr>
                          <wps:cNvCnPr>
                            <a:cxnSpLocks/>
                          </wps:cNvCnPr>
                          <wps:spPr>
                            <a:xfrm>
                              <a:off x="2176086" y="667872"/>
                              <a:ext cx="259304" cy="14837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5829702" name="直接连接符 705829702">
                            <a:extLst>
                              <a:ext uri="{FF2B5EF4-FFF2-40B4-BE49-F238E27FC236}">
                                <a16:creationId xmlns:a16="http://schemas.microsoft.com/office/drawing/2014/main" id="{8579A5D2-724E-7062-E071-42335B8E7280}"/>
                              </a:ext>
                            </a:extLst>
                          </wps:cNvPr>
                          <wps:cNvCnPr>
                            <a:cxnSpLocks/>
                          </wps:cNvCnPr>
                          <wps:spPr>
                            <a:xfrm>
                              <a:off x="2161844" y="1305345"/>
                              <a:ext cx="240776" cy="8867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027832" name="直接连接符 17027832">
                            <a:extLst>
                              <a:ext uri="{FF2B5EF4-FFF2-40B4-BE49-F238E27FC236}">
                                <a16:creationId xmlns:a16="http://schemas.microsoft.com/office/drawing/2014/main" id="{1B72A374-6053-B07F-47E4-93E179BEF729}"/>
                              </a:ext>
                            </a:extLst>
                          </wps:cNvPr>
                          <wps:cNvCnPr>
                            <a:cxnSpLocks/>
                          </wps:cNvCnPr>
                          <wps:spPr>
                            <a:xfrm flipV="1">
                              <a:off x="2953937" y="722608"/>
                              <a:ext cx="273798" cy="15118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05288357" name="直接连接符 1705288357">
                            <a:extLst>
                              <a:ext uri="{FF2B5EF4-FFF2-40B4-BE49-F238E27FC236}">
                                <a16:creationId xmlns:a16="http://schemas.microsoft.com/office/drawing/2014/main" id="{0442DC75-A355-D5A1-6A80-885F0CB0DB44}"/>
                              </a:ext>
                            </a:extLst>
                          </wps:cNvPr>
                          <wps:cNvCnPr>
                            <a:cxnSpLocks/>
                          </wps:cNvCnPr>
                          <wps:spPr>
                            <a:xfrm flipV="1">
                              <a:off x="2991318" y="1258020"/>
                              <a:ext cx="131775" cy="7276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59400" name="直接连接符 17359400"/>
                          <wps:cNvCnPr>
                            <a:cxnSpLocks/>
                            <a:stCxn id="1287081687" idx="3"/>
                          </wps:cNvCnPr>
                          <wps:spPr>
                            <a:xfrm flipV="1">
                              <a:off x="2705615" y="296845"/>
                              <a:ext cx="197902" cy="11874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996578341" name="组合 67"/>
                        <wpg:cNvGrpSpPr/>
                        <wpg:grpSpPr>
                          <a:xfrm>
                            <a:off x="0" y="0"/>
                            <a:ext cx="1435137" cy="1147011"/>
                            <a:chOff x="0" y="-241726"/>
                            <a:chExt cx="1435757" cy="1148213"/>
                          </a:xfrm>
                        </wpg:grpSpPr>
                        <wps:wsp>
                          <wps:cNvPr id="250631111" name="文本框 2"/>
                          <wps:cNvSpPr txBox="1">
                            <a:spLocks noChangeArrowheads="1"/>
                          </wps:cNvSpPr>
                          <wps:spPr bwMode="auto">
                            <a:xfrm>
                              <a:off x="0" y="0"/>
                              <a:ext cx="310759" cy="207644"/>
                            </a:xfrm>
                            <a:prstGeom prst="rect">
                              <a:avLst/>
                            </a:prstGeom>
                            <a:noFill/>
                            <a:ln w="9525">
                              <a:noFill/>
                              <a:miter lim="800000"/>
                              <a:headEnd/>
                              <a:tailEnd/>
                            </a:ln>
                          </wps:spPr>
                          <wps:txbx>
                            <w:txbxContent>
                              <w:p w14:paraId="471C34CB" w14:textId="50B07FED" w:rsidR="00EC2A90" w:rsidRPr="00A74D88" w:rsidRDefault="00EC2A90" w:rsidP="00EC2A90">
                                <w:pPr>
                                  <w:rPr>
                                    <w:rFonts w:hint="eastAsia"/>
                                    <w:sz w:val="18"/>
                                    <w:szCs w:val="18"/>
                                  </w:rPr>
                                </w:pPr>
                                <w:r>
                                  <w:rPr>
                                    <w:rFonts w:hint="eastAsia"/>
                                    <w:sz w:val="18"/>
                                    <w:szCs w:val="18"/>
                                  </w:rPr>
                                  <w:t>气腔</w:t>
                                </w:r>
                              </w:p>
                            </w:txbxContent>
                          </wps:txbx>
                          <wps:bodyPr rot="0" vert="horz" wrap="none" lIns="36000" tIns="0" rIns="36000" bIns="0" anchor="t" anchorCtr="0">
                            <a:spAutoFit/>
                          </wps:bodyPr>
                        </wps:wsp>
                        <wps:wsp>
                          <wps:cNvPr id="118148983" name="文本框 2"/>
                          <wps:cNvSpPr txBox="1">
                            <a:spLocks noChangeArrowheads="1"/>
                          </wps:cNvSpPr>
                          <wps:spPr bwMode="auto">
                            <a:xfrm>
                              <a:off x="14936" y="380809"/>
                              <a:ext cx="310759" cy="207644"/>
                            </a:xfrm>
                            <a:prstGeom prst="rect">
                              <a:avLst/>
                            </a:prstGeom>
                            <a:noFill/>
                            <a:ln w="9525">
                              <a:noFill/>
                              <a:miter lim="800000"/>
                              <a:headEnd/>
                              <a:tailEnd/>
                            </a:ln>
                          </wps:spPr>
                          <wps:txbx>
                            <w:txbxContent>
                              <w:p w14:paraId="77AB1EFE" w14:textId="0AAA0A58" w:rsidR="00EC2A90" w:rsidRPr="00A74D88" w:rsidRDefault="00EC2A90" w:rsidP="00EC2A90">
                                <w:pPr>
                                  <w:rPr>
                                    <w:rFonts w:hint="eastAsia"/>
                                    <w:sz w:val="18"/>
                                    <w:szCs w:val="18"/>
                                  </w:rPr>
                                </w:pPr>
                                <w:r>
                                  <w:rPr>
                                    <w:rFonts w:hint="eastAsia"/>
                                    <w:sz w:val="18"/>
                                    <w:szCs w:val="18"/>
                                  </w:rPr>
                                  <w:t>油腔</w:t>
                                </w:r>
                              </w:p>
                            </w:txbxContent>
                          </wps:txbx>
                          <wps:bodyPr rot="0" vert="horz" wrap="none" lIns="36000" tIns="0" rIns="36000" bIns="0" anchor="t" anchorCtr="0">
                            <a:spAutoFit/>
                          </wps:bodyPr>
                        </wps:wsp>
                        <wps:wsp>
                          <wps:cNvPr id="758508931" name="文本框 2"/>
                          <wps:cNvSpPr txBox="1">
                            <a:spLocks noChangeArrowheads="1"/>
                          </wps:cNvSpPr>
                          <wps:spPr bwMode="auto">
                            <a:xfrm>
                              <a:off x="734856" y="-241726"/>
                              <a:ext cx="425155" cy="207735"/>
                            </a:xfrm>
                            <a:prstGeom prst="rect">
                              <a:avLst/>
                            </a:prstGeom>
                            <a:noFill/>
                            <a:ln w="9525">
                              <a:noFill/>
                              <a:miter lim="800000"/>
                              <a:headEnd/>
                              <a:tailEnd/>
                            </a:ln>
                          </wps:spPr>
                          <wps:txbx>
                            <w:txbxContent>
                              <w:p w14:paraId="7ED4E161" w14:textId="7E1E13D3" w:rsidR="00EC2A90" w:rsidRPr="00A74D88" w:rsidRDefault="00EC2A90" w:rsidP="00EC2A90">
                                <w:pPr>
                                  <w:rPr>
                                    <w:rFonts w:hint="eastAsia"/>
                                    <w:sz w:val="18"/>
                                    <w:szCs w:val="18"/>
                                  </w:rPr>
                                </w:pPr>
                                <w:r>
                                  <w:rPr>
                                    <w:rFonts w:hint="eastAsia"/>
                                    <w:sz w:val="18"/>
                                    <w:szCs w:val="18"/>
                                  </w:rPr>
                                  <w:t>充气阀</w:t>
                                </w:r>
                              </w:p>
                            </w:txbxContent>
                          </wps:txbx>
                          <wps:bodyPr rot="0" vert="horz" wrap="none" lIns="36000" tIns="0" rIns="36000" bIns="0" anchor="t" anchorCtr="0">
                            <a:spAutoFit/>
                          </wps:bodyPr>
                        </wps:wsp>
                        <wps:wsp>
                          <wps:cNvPr id="1977794997" name="文本框 2"/>
                          <wps:cNvSpPr txBox="1">
                            <a:spLocks noChangeArrowheads="1"/>
                          </wps:cNvSpPr>
                          <wps:spPr bwMode="auto">
                            <a:xfrm>
                              <a:off x="938855" y="40115"/>
                              <a:ext cx="310893" cy="207862"/>
                            </a:xfrm>
                            <a:prstGeom prst="rect">
                              <a:avLst/>
                            </a:prstGeom>
                            <a:noFill/>
                            <a:ln w="9525">
                              <a:noFill/>
                              <a:miter lim="800000"/>
                              <a:headEnd/>
                              <a:tailEnd/>
                            </a:ln>
                          </wps:spPr>
                          <wps:txbx>
                            <w:txbxContent>
                              <w:p w14:paraId="5B3DEA27" w14:textId="44FE8991" w:rsidR="00EC2A90" w:rsidRPr="00A74D88" w:rsidRDefault="00EC2A90" w:rsidP="00EC2A90">
                                <w:pPr>
                                  <w:rPr>
                                    <w:rFonts w:hint="eastAsia"/>
                                    <w:sz w:val="18"/>
                                    <w:szCs w:val="18"/>
                                  </w:rPr>
                                </w:pPr>
                                <w:r>
                                  <w:rPr>
                                    <w:rFonts w:hint="eastAsia"/>
                                    <w:sz w:val="18"/>
                                    <w:szCs w:val="18"/>
                                  </w:rPr>
                                  <w:t>皮囊</w:t>
                                </w:r>
                              </w:p>
                            </w:txbxContent>
                          </wps:txbx>
                          <wps:bodyPr rot="0" vert="horz" wrap="none" lIns="36000" tIns="0" rIns="36000" bIns="0" anchor="t" anchorCtr="0">
                            <a:spAutoFit/>
                          </wps:bodyPr>
                        </wps:wsp>
                        <wps:wsp>
                          <wps:cNvPr id="966528789" name="文本框 2"/>
                          <wps:cNvSpPr txBox="1">
                            <a:spLocks noChangeArrowheads="1"/>
                          </wps:cNvSpPr>
                          <wps:spPr bwMode="auto">
                            <a:xfrm>
                              <a:off x="896165" y="339414"/>
                              <a:ext cx="539592" cy="207862"/>
                            </a:xfrm>
                            <a:prstGeom prst="rect">
                              <a:avLst/>
                            </a:prstGeom>
                            <a:noFill/>
                            <a:ln w="9525">
                              <a:noFill/>
                              <a:miter lim="800000"/>
                              <a:headEnd/>
                              <a:tailEnd/>
                            </a:ln>
                          </wps:spPr>
                          <wps:txbx>
                            <w:txbxContent>
                              <w:p w14:paraId="7753B72C" w14:textId="58D159F7" w:rsidR="00EC2A90" w:rsidRPr="00A74D88" w:rsidRDefault="00EC2A90" w:rsidP="00EC2A90">
                                <w:pPr>
                                  <w:rPr>
                                    <w:rFonts w:hint="eastAsia"/>
                                    <w:sz w:val="18"/>
                                    <w:szCs w:val="18"/>
                                  </w:rPr>
                                </w:pPr>
                                <w:r>
                                  <w:rPr>
                                    <w:rFonts w:hint="eastAsia"/>
                                    <w:sz w:val="18"/>
                                    <w:szCs w:val="18"/>
                                  </w:rPr>
                                  <w:t>耐压壳体</w:t>
                                </w:r>
                              </w:p>
                            </w:txbxContent>
                          </wps:txbx>
                          <wps:bodyPr rot="0" vert="horz" wrap="none" lIns="36000" tIns="0" rIns="36000" bIns="0" anchor="t" anchorCtr="0">
                            <a:spAutoFit/>
                          </wps:bodyPr>
                        </wps:wsp>
                        <wps:wsp>
                          <wps:cNvPr id="461112057" name="文本框 2"/>
                          <wps:cNvSpPr txBox="1">
                            <a:spLocks noChangeArrowheads="1"/>
                          </wps:cNvSpPr>
                          <wps:spPr bwMode="auto">
                            <a:xfrm>
                              <a:off x="718191" y="698625"/>
                              <a:ext cx="539592" cy="207862"/>
                            </a:xfrm>
                            <a:prstGeom prst="rect">
                              <a:avLst/>
                            </a:prstGeom>
                            <a:noFill/>
                            <a:ln w="9525">
                              <a:noFill/>
                              <a:miter lim="800000"/>
                              <a:headEnd/>
                              <a:tailEnd/>
                            </a:ln>
                          </wps:spPr>
                          <wps:txbx>
                            <w:txbxContent>
                              <w:p w14:paraId="380519C0" w14:textId="2E05569A" w:rsidR="00EC2A90" w:rsidRPr="00A74D88" w:rsidRDefault="00EC2A90" w:rsidP="00EC2A90">
                                <w:pPr>
                                  <w:rPr>
                                    <w:rFonts w:hint="eastAsia"/>
                                    <w:sz w:val="18"/>
                                    <w:szCs w:val="18"/>
                                  </w:rPr>
                                </w:pPr>
                                <w:r>
                                  <w:rPr>
                                    <w:rFonts w:hint="eastAsia"/>
                                    <w:sz w:val="18"/>
                                    <w:szCs w:val="18"/>
                                  </w:rPr>
                                  <w:t>进出油口</w:t>
                                </w:r>
                              </w:p>
                            </w:txbxContent>
                          </wps:txbx>
                          <wps:bodyPr rot="0" vert="horz" wrap="none" lIns="36000" tIns="0" rIns="36000" bIns="0" anchor="t" anchorCtr="0">
                            <a:spAutoFit/>
                          </wps:bodyPr>
                        </wps:wsp>
                      </wpg:grpSp>
                      <wps:wsp>
                        <wps:cNvPr id="1287081687" name="矩形 68"/>
                        <wps:cNvSpPr/>
                        <wps:spPr>
                          <a:xfrm>
                            <a:off x="576382" y="145442"/>
                            <a:ext cx="57908" cy="66320"/>
                          </a:xfrm>
                          <a:prstGeom prst="rect">
                            <a:avLst/>
                          </a:prstGeom>
                          <a:solidFill>
                            <a:schemeClr val="bg1">
                              <a:lumMod val="95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181D4BF9" id="组合 69" o:spid="_x0000_s1139" style="position:absolute;left:0;text-align:left;margin-left:61.8pt;margin-top:6.1pt;width:113pt;height:90.3pt;z-index:251672576;mso-position-horizontal:right;mso-position-horizontal-relative:margin;mso-position-vertical-relative:text;mso-height-relative:margin" coordsize="14351,1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">
                <v:group id="组合 1153" o:spid="_x0000_s1140" style="position:absolute;left:2976;top:1050;width:6599;height:9238" coordorigin="21618,2968" coordsize="10658,14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">
                  <v:shape id="任意多边形: 形状 1676935519" o:spid="_x0000_s1141" style="position:absolute;left:23382;top:4455;width:6478;height:12619;visibility:visible;mso-wrap-style:square;v-text-anchor:middle" coordsize="647788,126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" path="m256136,l391635,c533094,,647769,114675,647769,256134r,444928c647769,701065,647768,701069,647768,701072r,270445c649902,1071832,484689,1148726,466937,1152348r-53255,10866c371955,1191533,362369,1219754,359081,1255481r-359,6439l289034,1261920r-343,-6162c285403,1220031,275817,1191810,234089,1163491r-53257,-11143c163080,1148634,-341,1106289,1,971517l1,375983v,-3,1,-7,1,-10l2,256134c2,114675,114677,,256136,xe" fillcolor="#f2f2f2 [3052]" stroked="f" strokeweight="1pt">
                    <v:stroke joinstyle="miter"/>
                    <v:path arrowok="t" o:connecttype="custom" o:connectlocs="256136,0;391635,0;647769,256134;647769,701062;647768,701072;647768,971517;466937,1152348;413682,1163214;359081,1255481;358722,1261920;289034,1261920;288691,1255758;234089,1163491;180832,1152348;1,971517;1,375983;2,375973;2,256134;256136,0" o:connectangles="0,0,0,0,0,0,0,0,0,0,0,0,0,0,0,0,0,0,0"/>
                  </v:shape>
                  <v:group id="组合 1526214814" o:spid="_x0000_s1142" style="position:absolute;left:23380;top:4446;width:6481;height:12943" coordorigin="23380,4446" coordsize="6481,12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">
                    <v:shape id="任意多边形: 形状 732274622" o:spid="_x0000_s1143" style="position:absolute;left:23382;top:4446;width:6478;height:12943;visibility:visible;mso-wrap-style:square;v-text-anchor:middle" coordsize="647787,1294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" path="m290835,1294267v-2614,-55432,-1110,-93018,-56747,-130776l180831,1152348c163079,1148634,-342,1106289,,971517l,375983v,-3,1,-7,1,-10l1,256134c1,114675,114676,,256135,l391634,c533093,,647768,114675,647768,256134r,444928c647768,701065,647767,701069,647767,701072r,270445c649901,1071832,484688,1148726,466936,1152348r-53255,10866c358045,1200972,359549,1238558,356934,1293990e" filled="f" strokecolor="black [3213]" strokeweight="1pt">
                      <v:stroke joinstyle="miter"/>
                      <v:path arrowok="t" o:connecttype="custom" o:connectlocs="290835,1294267;234088,1163491;180831,1152348;0,971517;0,375983;1,375973;1,256134;256135,0;391634,0;647768,256134;647768,701062;647767,701072;647767,971517;466936,1152348;413681,1163214;356934,1293990" o:connectangles="0,0,0,0,0,0,0,0,0,0,0,0,0,0,0,0"/>
                    </v:shape>
                    <v:shape id="任意多边形: 形状 144710041" o:spid="_x0000_s1144" style="position:absolute;left:23380;top:4690;width:6481;height:9664;visibility:visible;mso-wrap-style:square;v-text-anchor:middle" coordsize="648102,966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" path="m164397,l501767,3586v57806,1793,149820,140424,146234,225123l557201,762104c526721,912566,402005,963667,324118,966364,246231,969061,120554,901229,89881,778287,52229,611828,32506,396961,233,228709,-5146,129665,83283,7171,164397,xe" fillcolor="white [3212]" strokecolor="black [3213]">
                      <v:stroke joinstyle="miter"/>
                      <v:path arrowok="t" o:connecttype="custom" o:connectlocs="164397,0;501767,3586;648001,228709;557201,762104;324118,966364;89881,778287;233,228709;164397,0" o:connectangles="0,0,0,0,0,0,0,0"/>
                    </v:shape>
                  </v:group>
                  <v:line id="直接连接符 1013874015" o:spid="_x0000_s1145" style="position:absolute;flip:y;visibility:visible;mso-wrap-style:square" from="26291,17152" to="26952,17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" strokecolor="black [3213]">
                    <v:stroke joinstyle="miter"/>
                    <o:lock v:ext="edit" shapetype="f"/>
                  </v:line>
                  <v:line id="直接连接符 1840682525" o:spid="_x0000_s1146" style="position:absolute;visibility:visible;mso-wrap-style:square" from="26996,17074" to="28406,17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" strokecolor="black [3213]" strokeweight=".5pt">
                    <v:stroke joinstyle="miter"/>
                    <o:lock v:ext="edit" shapetype="f"/>
                  </v:line>
                  <v:line id="直接连接符 710347278" o:spid="_x0000_s1147" style="position:absolute;visibility:visible;mso-wrap-style:square" from="21760,6678" to="24353,8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" strokecolor="black [3213]" strokeweight=".5pt">
                    <v:stroke joinstyle="miter"/>
                    <o:lock v:ext="edit" shapetype="f"/>
                  </v:line>
                  <v:line id="直接连接符 705829702" o:spid="_x0000_s1148" style="position:absolute;visibility:visible;mso-wrap-style:square" from="21618,13053" to="24026,13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" strokecolor="black [3213]" strokeweight=".5pt">
                    <v:stroke joinstyle="miter"/>
                    <o:lock v:ext="edit" shapetype="f"/>
                  </v:line>
                  <v:line id="直接连接符 17027832" o:spid="_x0000_s1149" style="position:absolute;flip:y;visibility:visible;mso-wrap-style:square" from="29539,7226" to="32277,8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" strokecolor="black [3213]" strokeweight=".5pt">
                    <v:stroke joinstyle="miter"/>
                    <o:lock v:ext="edit" shapetype="f"/>
                  </v:line>
                  <v:line id="直接连接符 1705288357" o:spid="_x0000_s1150" style="position:absolute;flip:y;visibility:visible;mso-wrap-style:square" from="29913,12580" to="31230,13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" strokecolor="black [3213]" strokeweight=".5pt">
                    <v:stroke joinstyle="miter"/>
                    <o:lock v:ext="edit" shapetype="f"/>
                  </v:line>
                  <v:line id="直接连接符 17359400" o:spid="_x0000_s1151" style="position:absolute;flip:y;visibility:visible;mso-wrap-style:square" from="27056,2968" to="29035,4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" strokecolor="black [3213]" strokeweight=".5pt">
                    <v:stroke joinstyle="miter"/>
                    <o:lock v:ext="edit" shapetype="f"/>
                  </v:line>
                </v:group>
                <v:group id="组合 67" o:spid="_x0000_s1152" style="position:absolute;width:14351;height:11470" coordorigin=",-2417" coordsize="14357,11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">
                  <v:shape id="文本框 2" o:spid="_x0000_s1153" type="#_x0000_t202" style="position:absolute;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" filled="f" stroked="f">
                    <v:textbox style="mso-fit-shape-to-text:t" inset="1mm,0,1mm,0">
                      <w:txbxContent>
                        <w:p w14:paraId="471C34CB" w14:textId="50B07FED" w:rsidR="00EC2A90" w:rsidRPr="00A74D88" w:rsidRDefault="00EC2A90" w:rsidP="00EC2A90">
                          <w:pPr>
                            <w:rPr>
                              <w:rFonts w:hint="eastAsia"/>
                              <w:sz w:val="18"/>
                              <w:szCs w:val="18"/>
                            </w:rPr>
                          </w:pPr>
                          <w:r>
                            <w:rPr>
                              <w:rFonts w:hint="eastAsia"/>
                              <w:sz w:val="18"/>
                              <w:szCs w:val="18"/>
                            </w:rPr>
                            <w:t>气腔</w:t>
                          </w:r>
                        </w:p>
                      </w:txbxContent>
                    </v:textbox>
                  </v:shape>
                  <v:shape id="文本框 2" o:spid="_x0000_s1154" type="#_x0000_t202" style="position:absolute;left:149;top:3808;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" filled="f" stroked="f">
                    <v:textbox style="mso-fit-shape-to-text:t" inset="1mm,0,1mm,0">
                      <w:txbxContent>
                        <w:p w14:paraId="77AB1EFE" w14:textId="0AAA0A58" w:rsidR="00EC2A90" w:rsidRPr="00A74D88" w:rsidRDefault="00EC2A90" w:rsidP="00EC2A90">
                          <w:pPr>
                            <w:rPr>
                              <w:rFonts w:hint="eastAsia"/>
                              <w:sz w:val="18"/>
                              <w:szCs w:val="18"/>
                            </w:rPr>
                          </w:pPr>
                          <w:r>
                            <w:rPr>
                              <w:rFonts w:hint="eastAsia"/>
                              <w:sz w:val="18"/>
                              <w:szCs w:val="18"/>
                            </w:rPr>
                            <w:t>油腔</w:t>
                          </w:r>
                        </w:p>
                      </w:txbxContent>
                    </v:textbox>
                  </v:shape>
                  <v:shape id="文本框 2" o:spid="_x0000_s1155" type="#_x0000_t202" style="position:absolute;left:7348;top:-2417;width:4252;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" filled="f" stroked="f">
                    <v:textbox style="mso-fit-shape-to-text:t" inset="1mm,0,1mm,0">
                      <w:txbxContent>
                        <w:p w14:paraId="7ED4E161" w14:textId="7E1E13D3" w:rsidR="00EC2A90" w:rsidRPr="00A74D88" w:rsidRDefault="00EC2A90" w:rsidP="00EC2A90">
                          <w:pPr>
                            <w:rPr>
                              <w:rFonts w:hint="eastAsia"/>
                              <w:sz w:val="18"/>
                              <w:szCs w:val="18"/>
                            </w:rPr>
                          </w:pPr>
                          <w:r>
                            <w:rPr>
                              <w:rFonts w:hint="eastAsia"/>
                              <w:sz w:val="18"/>
                              <w:szCs w:val="18"/>
                            </w:rPr>
                            <w:t>充气阀</w:t>
                          </w:r>
                        </w:p>
                      </w:txbxContent>
                    </v:textbox>
                  </v:shape>
                  <v:shape id="文本框 2" o:spid="_x0000_s1156" type="#_x0000_t202" style="position:absolute;left:9388;top:401;width:310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" filled="f" stroked="f">
                    <v:textbox style="mso-fit-shape-to-text:t" inset="1mm,0,1mm,0">
                      <w:txbxContent>
                        <w:p w14:paraId="5B3DEA27" w14:textId="44FE8991" w:rsidR="00EC2A90" w:rsidRPr="00A74D88" w:rsidRDefault="00EC2A90" w:rsidP="00EC2A90">
                          <w:pPr>
                            <w:rPr>
                              <w:rFonts w:hint="eastAsia"/>
                              <w:sz w:val="18"/>
                              <w:szCs w:val="18"/>
                            </w:rPr>
                          </w:pPr>
                          <w:r>
                            <w:rPr>
                              <w:rFonts w:hint="eastAsia"/>
                              <w:sz w:val="18"/>
                              <w:szCs w:val="18"/>
                            </w:rPr>
                            <w:t>皮囊</w:t>
                          </w:r>
                        </w:p>
                      </w:txbxContent>
                    </v:textbox>
                  </v:shape>
                  <v:shape id="文本框 2" o:spid="_x0000_s1157" type="#_x0000_t202" style="position:absolute;left:8961;top:3394;width:5396;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" filled="f" stroked="f">
                    <v:textbox style="mso-fit-shape-to-text:t" inset="1mm,0,1mm,0">
                      <w:txbxContent>
                        <w:p w14:paraId="7753B72C" w14:textId="58D159F7" w:rsidR="00EC2A90" w:rsidRPr="00A74D88" w:rsidRDefault="00EC2A90" w:rsidP="00EC2A90">
                          <w:pPr>
                            <w:rPr>
                              <w:rFonts w:hint="eastAsia"/>
                              <w:sz w:val="18"/>
                              <w:szCs w:val="18"/>
                            </w:rPr>
                          </w:pPr>
                          <w:r>
                            <w:rPr>
                              <w:rFonts w:hint="eastAsia"/>
                              <w:sz w:val="18"/>
                              <w:szCs w:val="18"/>
                            </w:rPr>
                            <w:t>耐压壳体</w:t>
                          </w:r>
                        </w:p>
                      </w:txbxContent>
                    </v:textbox>
                  </v:shape>
                  <v:shape id="文本框 2" o:spid="_x0000_s1158" type="#_x0000_t202" style="position:absolute;left:7181;top:6986;width:5396;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" filled="f" stroked="f">
                    <v:textbox style="mso-fit-shape-to-text:t" inset="1mm,0,1mm,0">
                      <w:txbxContent>
                        <w:p w14:paraId="380519C0" w14:textId="2E05569A" w:rsidR="00EC2A90" w:rsidRPr="00A74D88" w:rsidRDefault="00EC2A90" w:rsidP="00EC2A90">
                          <w:pPr>
                            <w:rPr>
                              <w:rFonts w:hint="eastAsia"/>
                              <w:sz w:val="18"/>
                              <w:szCs w:val="18"/>
                            </w:rPr>
                          </w:pPr>
                          <w:r>
                            <w:rPr>
                              <w:rFonts w:hint="eastAsia"/>
                              <w:sz w:val="18"/>
                              <w:szCs w:val="18"/>
                            </w:rPr>
                            <w:t>进出油口</w:t>
                          </w:r>
                        </w:p>
                      </w:txbxContent>
                    </v:textbox>
                  </v:shape>
                </v:group>
                <v:rect id="矩形 68" o:spid="_x0000_s1159" style="position:absolute;left:5763;top:1454;width:579;height:6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" fillcolor="#f2f2f2 [3052]" strokecolor="black [3213]"/>
                <w10:wrap type="square" anchorx="margin"/>
              </v:group>
            </w:pict>
          </mc:Fallback>
        </mc:AlternateContent>
      </w:r>
      <w:r w:rsidR="006C3207">
        <w:rPr>
          <w:rFonts w:hint="eastAsia"/>
        </w:rPr>
        <w:t>（</w:t>
      </w:r>
      <w:r w:rsidR="006C3207">
        <w:rPr>
          <w:rFonts w:hint="eastAsia"/>
        </w:rPr>
        <w:t>10</w:t>
      </w:r>
      <w:r w:rsidR="006C3207">
        <w:rPr>
          <w:rFonts w:hint="eastAsia"/>
        </w:rPr>
        <w:t>分）</w:t>
      </w:r>
      <w:r w:rsidR="00E27367" w:rsidRPr="00E27367">
        <w:t>机械装置的润滑油系统常用图示设备稳定油压。气腔内充有氮气，当润滑油系统油压过高时，油会泵入油腔，压缩皮囊；油压降低时，皮囊膨胀，油从油腔泵出。设备的工作温度为</w:t>
      </w:r>
      <w:r w:rsidR="00E27367" w:rsidRPr="00E27367">
        <w:rPr>
          <w:rFonts w:hint="eastAsia"/>
          <w:i/>
          <w:iCs/>
        </w:rPr>
        <w:t>T</w:t>
      </w:r>
      <w:r w:rsidR="00E27367" w:rsidRPr="00E27367">
        <w:rPr>
          <w:rFonts w:hint="eastAsia"/>
          <w:vertAlign w:val="subscript"/>
        </w:rPr>
        <w:t>1</w:t>
      </w:r>
      <w:r w:rsidR="00E27367" w:rsidRPr="00E27367">
        <w:rPr>
          <w:rFonts w:hint="eastAsia"/>
        </w:rPr>
        <w:t xml:space="preserve"> = 300 K</w:t>
      </w:r>
      <w:r w:rsidR="00E27367" w:rsidRPr="00E27367">
        <w:t>、气腔内氮气压强为</w:t>
      </w:r>
      <w:r w:rsidR="00E27367" w:rsidRPr="00E27367">
        <w:rPr>
          <w:rFonts w:hint="eastAsia"/>
          <w:i/>
          <w:iCs/>
        </w:rPr>
        <w:t>p</w:t>
      </w:r>
      <w:r w:rsidR="00E27367" w:rsidRPr="00E27367">
        <w:rPr>
          <w:rFonts w:hint="eastAsia"/>
          <w:vertAlign w:val="subscript"/>
        </w:rPr>
        <w:t>1</w:t>
      </w:r>
      <w:r w:rsidR="00E27367" w:rsidRPr="00E27367">
        <w:rPr>
          <w:rFonts w:hint="eastAsia"/>
        </w:rPr>
        <w:t xml:space="preserve"> = 0.25 MPa</w:t>
      </w:r>
      <w:r w:rsidR="00E27367" w:rsidRPr="00E27367">
        <w:t>时，气腔体积为</w:t>
      </w:r>
      <w:r w:rsidR="00E27367" w:rsidRPr="00E27367">
        <w:rPr>
          <w:rFonts w:hint="eastAsia"/>
          <w:i/>
          <w:iCs/>
        </w:rPr>
        <w:t>V</w:t>
      </w:r>
      <w:r w:rsidR="00E27367" w:rsidRPr="00E27367">
        <w:rPr>
          <w:rFonts w:hint="eastAsia"/>
          <w:vertAlign w:val="subscript"/>
        </w:rPr>
        <w:t>1</w:t>
      </w:r>
      <w:r w:rsidR="00E27367" w:rsidRPr="00E27367">
        <w:rPr>
          <w:rFonts w:hint="eastAsia"/>
        </w:rPr>
        <w:t xml:space="preserve"> = 6 L</w:t>
      </w:r>
      <w:r w:rsidR="00E27367" w:rsidRPr="00E27367">
        <w:t>。氮气视为</w:t>
      </w:r>
      <w:commentRangeStart w:id="12"/>
      <w:r w:rsidR="00E27367" w:rsidRPr="00E27367">
        <w:t>理想气体</w:t>
      </w:r>
      <w:commentRangeEnd w:id="12"/>
      <w:r w:rsidRPr="00E27367">
        <w:rPr>
          <w:rStyle w:val="a9"/>
          <w:szCs w:val="24"/>
        </w:rPr>
        <w:commentReference w:id="12"/>
      </w:r>
      <w:r w:rsidR="00E27367" w:rsidRPr="00E27367">
        <w:t>。</w:t>
      </w:r>
    </w:p>
    <w:p w14:paraId="4447053B" w14:textId="5AA80394" w:rsidR="00A1795A" w:rsidRPr="00E27367" w:rsidRDefault="00000000" w:rsidP="002E67AD">
      <w:r w:rsidRPr="00E27367">
        <w:t>（</w:t>
      </w:r>
      <w:r w:rsidRPr="00E27367">
        <w:t>1</w:t>
      </w:r>
      <w:r w:rsidRPr="00E27367">
        <w:t>）某次泵油，氮气压强从</w:t>
      </w:r>
      <w:r w:rsidR="00E27367" w:rsidRPr="00E27367">
        <w:rPr>
          <w:rFonts w:hint="eastAsia"/>
          <w:i/>
          <w:iCs/>
        </w:rPr>
        <w:t>p</w:t>
      </w:r>
      <w:r w:rsidR="00E27367" w:rsidRPr="00E27367">
        <w:rPr>
          <w:rFonts w:hint="eastAsia"/>
          <w:vertAlign w:val="subscript"/>
        </w:rPr>
        <w:t>1</w:t>
      </w:r>
      <w:r w:rsidRPr="00E27367">
        <w:t>变为</w:t>
      </w:r>
      <w:r w:rsidR="00E27367" w:rsidRPr="00E27367">
        <w:rPr>
          <w:rFonts w:hint="eastAsia"/>
          <w:i/>
          <w:iCs/>
        </w:rPr>
        <w:t>p</w:t>
      </w:r>
      <w:r w:rsidR="00E27367" w:rsidRPr="00E27367">
        <w:rPr>
          <w:rFonts w:hint="eastAsia"/>
          <w:vertAlign w:val="subscript"/>
        </w:rPr>
        <w:t>2</w:t>
      </w:r>
      <w:r w:rsidR="00E27367" w:rsidRPr="00E27367">
        <w:rPr>
          <w:rFonts w:hint="eastAsia"/>
        </w:rPr>
        <w:t xml:space="preserve"> = 0.2 MPa</w:t>
      </w:r>
      <w:r w:rsidRPr="00E27367">
        <w:t>，求泵出油的体积；（泵油过程为等温过程）</w:t>
      </w:r>
    </w:p>
    <w:p w14:paraId="73A09228" w14:textId="3F5A7C4F" w:rsidR="00A1795A" w:rsidRPr="00E27367" w:rsidRDefault="00000000" w:rsidP="002E67AD">
      <w:r w:rsidRPr="00E27367">
        <w:t>（</w:t>
      </w:r>
      <w:r w:rsidRPr="00E27367">
        <w:t>2</w:t>
      </w:r>
      <w:r w:rsidRPr="00E27367">
        <w:t>）若使设备在</w:t>
      </w:r>
      <w:r w:rsidR="00E27367" w:rsidRPr="00E27367">
        <w:rPr>
          <w:rFonts w:hint="eastAsia"/>
          <w:i/>
          <w:iCs/>
        </w:rPr>
        <w:t>T</w:t>
      </w:r>
      <w:r w:rsidR="00E27367" w:rsidRPr="00E27367">
        <w:rPr>
          <w:rFonts w:hint="eastAsia"/>
          <w:vertAlign w:val="subscript"/>
        </w:rPr>
        <w:t>2</w:t>
      </w:r>
      <w:r w:rsidR="00E27367" w:rsidRPr="00E27367">
        <w:rPr>
          <w:rFonts w:hint="eastAsia"/>
        </w:rPr>
        <w:t xml:space="preserve"> = 270 K</w:t>
      </w:r>
      <w:r w:rsidRPr="00E27367">
        <w:t>时也能正常工作，需要对气腔补气，以满足在压强为</w:t>
      </w:r>
      <w:r w:rsidR="00E27367" w:rsidRPr="00E27367">
        <w:rPr>
          <w:rFonts w:hint="eastAsia"/>
          <w:i/>
          <w:iCs/>
        </w:rPr>
        <w:t>p</w:t>
      </w:r>
      <w:r w:rsidR="00E27367" w:rsidRPr="00E27367">
        <w:rPr>
          <w:rFonts w:hint="eastAsia"/>
          <w:vertAlign w:val="subscript"/>
        </w:rPr>
        <w:t>1</w:t>
      </w:r>
      <w:r w:rsidRPr="00E27367">
        <w:t>时气腔体积仍为</w:t>
      </w:r>
      <w:r w:rsidR="00E27367" w:rsidRPr="00E27367">
        <w:rPr>
          <w:rFonts w:hint="eastAsia"/>
          <w:i/>
          <w:iCs/>
        </w:rPr>
        <w:t>V</w:t>
      </w:r>
      <w:r w:rsidR="00E27367" w:rsidRPr="00E27367">
        <w:rPr>
          <w:rFonts w:hint="eastAsia"/>
          <w:vertAlign w:val="subscript"/>
        </w:rPr>
        <w:t>1</w:t>
      </w:r>
      <w:r w:rsidRPr="00E27367">
        <w:t>，求补充氮气的质量与气腔内原有氮气质量之比。（补气过程为等温过程）</w:t>
      </w:r>
    </w:p>
    <w:p w14:paraId="03C275BD" w14:textId="1F642CC4" w:rsidR="00A1795A" w:rsidRPr="002E67AD" w:rsidRDefault="00000000" w:rsidP="00E27367">
      <w:pPr>
        <w:rPr>
          <w:color w:val="EE0000"/>
        </w:rPr>
      </w:pPr>
      <w:r w:rsidRPr="002E67AD">
        <w:rPr>
          <w:color w:val="EE0000"/>
        </w:rPr>
        <w:t>【解析】</w:t>
      </w:r>
      <w:r w:rsidR="00E27367">
        <w:rPr>
          <w:rFonts w:hint="eastAsia"/>
          <w:color w:val="EE0000"/>
        </w:rPr>
        <w:t>（</w:t>
      </w:r>
      <w:r w:rsidR="00E27367">
        <w:rPr>
          <w:rFonts w:hint="eastAsia"/>
          <w:color w:val="EE0000"/>
        </w:rPr>
        <w:t>1</w:t>
      </w:r>
      <w:r w:rsidR="00E27367">
        <w:rPr>
          <w:rFonts w:hint="eastAsia"/>
          <w:color w:val="EE0000"/>
        </w:rPr>
        <w:t>）</w:t>
      </w:r>
      <w:r w:rsidRPr="002E67AD">
        <w:rPr>
          <w:color w:val="EE0000"/>
        </w:rPr>
        <w:t>泵油过程氮气温度不变，做等温变化，由玻意耳定律有</w:t>
      </w:r>
      <w:r w:rsidRPr="002E67AD">
        <w:rPr>
          <w:color w:val="EE0000"/>
        </w:rPr>
        <w:object w:dxaOrig="1125" w:dyaOrig="360" w14:anchorId="630C9532">
          <v:shape id="_x0000_i1080" type="#_x0000_t75" alt="学科网(www.zxxk.com)--教育资源门户，提供试卷、教案、课件、论文、素材以及各类教学资源下载，还有大量而丰富的教学相关资讯！" style="width:55.05pt;height:16.95pt" o:ole="">
            <v:imagedata r:id="rId136" o:title="eqId9b50e8cf1138c8d76ab78517ebbbefb8"/>
          </v:shape>
          <o:OLEObject Type="Embed" ProgID="Equation.DSMT4" ShapeID="_x0000_i1080" DrawAspect="Content" ObjectID="_1845310038" r:id="rId137"/>
        </w:object>
      </w:r>
    </w:p>
    <w:p w14:paraId="562B8D21" w14:textId="77777777" w:rsidR="00A1795A" w:rsidRPr="002E67AD" w:rsidRDefault="00000000" w:rsidP="002E67AD">
      <w:pPr>
        <w:rPr>
          <w:color w:val="EE0000"/>
        </w:rPr>
      </w:pPr>
      <w:r w:rsidRPr="002E67AD">
        <w:rPr>
          <w:color w:val="EE0000"/>
        </w:rPr>
        <w:t>代入数据解得</w:t>
      </w:r>
      <w:r w:rsidRPr="002E67AD">
        <w:rPr>
          <w:color w:val="EE0000"/>
        </w:rPr>
        <w:object w:dxaOrig="975" w:dyaOrig="360" w14:anchorId="74C49420">
          <v:shape id="_x0000_i1081" type="#_x0000_t75" alt="学科网(www.zxxk.com)--教育资源门户，提供试卷、教案、课件、论文、素材以及各类教学资源下载，还有大量而丰富的教学相关资讯！" style="width:46.6pt;height:16.95pt" o:ole="">
            <v:imagedata r:id="rId138" o:title="eqId95653706c1e130c0910140335351ba23"/>
          </v:shape>
          <o:OLEObject Type="Embed" ProgID="Equation.DSMT4" ShapeID="_x0000_i1081" DrawAspect="Content" ObjectID="_1845310039" r:id="rId139"/>
        </w:object>
      </w:r>
    </w:p>
    <w:p w14:paraId="5FD2110A" w14:textId="6DBB0AB5" w:rsidR="00A1795A" w:rsidRPr="002E67AD" w:rsidRDefault="00000000" w:rsidP="002E67AD">
      <w:pPr>
        <w:rPr>
          <w:color w:val="EE0000"/>
        </w:rPr>
      </w:pPr>
      <w:r w:rsidRPr="002E67AD">
        <w:rPr>
          <w:color w:val="EE0000"/>
        </w:rPr>
        <w:lastRenderedPageBreak/>
        <w:t>泵出油的体积</w:t>
      </w:r>
      <w:r w:rsidRPr="002E67AD">
        <w:rPr>
          <w:color w:val="EE0000"/>
        </w:rPr>
        <w:object w:dxaOrig="1920" w:dyaOrig="360" w14:anchorId="34737E38">
          <v:shape id="_x0000_i1082" type="#_x0000_t75" alt="学科网(www.zxxk.com)--教育资源门户，提供试卷、教案、课件、论文、素材以及各类教学资源下载，还有大量而丰富的教学相关资讯！" style="width:97.4pt;height:16.95pt" o:ole="">
            <v:imagedata r:id="rId140" o:title="eqIdec7e70533dae29f9aef4a3746be339a0"/>
          </v:shape>
          <o:OLEObject Type="Embed" ProgID="Equation.DSMT4" ShapeID="_x0000_i1082" DrawAspect="Content" ObjectID="_1845310040" r:id="rId141"/>
        </w:object>
      </w:r>
    </w:p>
    <w:p w14:paraId="144C4782" w14:textId="3A57BE0D" w:rsidR="00A1795A" w:rsidRPr="002E67AD" w:rsidRDefault="00E27367" w:rsidP="00E27367">
      <w:pPr>
        <w:rPr>
          <w:color w:val="EE0000"/>
        </w:rPr>
      </w:pPr>
      <w:r>
        <w:rPr>
          <w:rFonts w:hint="eastAsia"/>
          <w:color w:val="EE0000"/>
        </w:rPr>
        <w:t>（</w:t>
      </w:r>
      <w:r>
        <w:rPr>
          <w:rFonts w:hint="eastAsia"/>
          <w:color w:val="EE0000"/>
        </w:rPr>
        <w:t>2</w:t>
      </w:r>
      <w:r>
        <w:rPr>
          <w:rFonts w:hint="eastAsia"/>
          <w:color w:val="EE0000"/>
        </w:rPr>
        <w:t>）</w:t>
      </w:r>
      <w:r w:rsidRPr="002E67AD">
        <w:rPr>
          <w:color w:val="EE0000"/>
        </w:rPr>
        <w:t>对原有氮气，由理想气体状态方程</w:t>
      </w:r>
      <w:r w:rsidRPr="002E67AD">
        <w:rPr>
          <w:color w:val="EE0000"/>
        </w:rPr>
        <w:object w:dxaOrig="1200" w:dyaOrig="675" w14:anchorId="4DBE0814">
          <v:shape id="_x0000_i1083" type="#_x0000_t75" alt="学科网(www.zxxk.com)--教育资源门户，提供试卷、教案、课件、论文、素材以及各类教学资源下载，还有大量而丰富的教学相关资讯！" style="width:59.3pt;height:33.9pt" o:ole="">
            <v:imagedata r:id="rId142" o:title="eqId23539018ba1ede2671d5bc10fbdf5755"/>
          </v:shape>
          <o:OLEObject Type="Embed" ProgID="Equation.DSMT4" ShapeID="_x0000_i1083" DrawAspect="Content" ObjectID="_1845310041" r:id="rId143"/>
        </w:object>
      </w:r>
    </w:p>
    <w:p w14:paraId="4D6004CB" w14:textId="77777777" w:rsidR="00A1795A" w:rsidRPr="002E67AD" w:rsidRDefault="00000000" w:rsidP="002E67AD">
      <w:pPr>
        <w:rPr>
          <w:color w:val="EE0000"/>
        </w:rPr>
      </w:pPr>
      <w:r w:rsidRPr="002E67AD">
        <w:rPr>
          <w:color w:val="EE0000"/>
        </w:rPr>
        <w:t>代入数据解得</w:t>
      </w:r>
      <w:r w:rsidRPr="002E67AD">
        <w:rPr>
          <w:color w:val="EE0000"/>
        </w:rPr>
        <w:object w:dxaOrig="960" w:dyaOrig="360" w14:anchorId="0E48CA06">
          <v:shape id="_x0000_i1084" type="#_x0000_t75" alt="学科网(www.zxxk.com)--教育资源门户，提供试卷、教案、课件、论文、素材以及各类教学资源下载，还有大量而丰富的教学相关资讯！" style="width:46.6pt;height:16.95pt" o:ole="">
            <v:imagedata r:id="rId144" o:title="eqId57b92a7904dff1152a3d1751e4f2618d"/>
          </v:shape>
          <o:OLEObject Type="Embed" ProgID="Equation.DSMT4" ShapeID="_x0000_i1084" DrawAspect="Content" ObjectID="_1845310042" r:id="rId145"/>
        </w:object>
      </w:r>
    </w:p>
    <w:p w14:paraId="77A4ACEB" w14:textId="04AC5B86" w:rsidR="00A1795A" w:rsidRDefault="00000000" w:rsidP="002E67AD">
      <w:pPr>
        <w:rPr>
          <w:color w:val="EE0000"/>
        </w:rPr>
      </w:pPr>
      <w:r w:rsidRPr="002E67AD">
        <w:rPr>
          <w:color w:val="EE0000"/>
        </w:rPr>
        <w:t>同温同压下，气体质量之比等于体积之比，即</w:t>
      </w:r>
      <w:r w:rsidRPr="002E67AD">
        <w:rPr>
          <w:color w:val="EE0000"/>
        </w:rPr>
        <w:object w:dxaOrig="1725" w:dyaOrig="675" w14:anchorId="197B0B18">
          <v:shape id="_x0000_i1085" type="#_x0000_t75" alt="学科网(www.zxxk.com)--教育资源门户，提供试卷、教案、课件、论文、素材以及各类教学资源下载，还有大量而丰富的教学相关资讯！" style="width:84.7pt;height:33.9pt" o:ole="">
            <v:imagedata r:id="rId146" o:title="eqIdd43878450003913a980dde9d9ab8f630"/>
          </v:shape>
          <o:OLEObject Type="Embed" ProgID="Equation.DSMT4" ShapeID="_x0000_i1085" DrawAspect="Content" ObjectID="_1845310043" r:id="rId147"/>
        </w:object>
      </w:r>
    </w:p>
    <w:p w14:paraId="7148E893" w14:textId="77777777" w:rsidR="002E67AD" w:rsidRDefault="002E67AD" w:rsidP="002E67AD">
      <w:pPr>
        <w:rPr>
          <w:color w:val="EE0000"/>
        </w:rPr>
      </w:pPr>
    </w:p>
    <w:p w14:paraId="038AB706" w14:textId="215191BB" w:rsidR="00A1795A" w:rsidRPr="00E27367" w:rsidRDefault="006C3207" w:rsidP="002E67AD">
      <w:pPr>
        <w:pStyle w:val="a8"/>
        <w:numPr>
          <w:ilvl w:val="0"/>
          <w:numId w:val="2"/>
        </w:numPr>
        <w:ind w:firstLineChars="0"/>
      </w:pPr>
      <w:r>
        <w:rPr>
          <w:rFonts w:hint="eastAsia"/>
        </w:rPr>
        <w:t>（</w:t>
      </w:r>
      <w:r>
        <w:rPr>
          <w:rFonts w:hint="eastAsia"/>
        </w:rPr>
        <w:t>12</w:t>
      </w:r>
      <w:r>
        <w:rPr>
          <w:rFonts w:hint="eastAsia"/>
        </w:rPr>
        <w:t>分）</w:t>
      </w:r>
      <w:r w:rsidRPr="00E27367">
        <w:t>反射式飞行时间质谱仪是通过测量离子在真空中的飞行时间来对其进行质量分析的仪器。原理如图所示，离子源</w:t>
      </w:r>
      <w:r w:rsidR="00E27367" w:rsidRPr="00E27367">
        <w:rPr>
          <w:rFonts w:hint="eastAsia"/>
        </w:rPr>
        <w:t>O</w:t>
      </w:r>
      <w:r w:rsidRPr="00E27367">
        <w:t>产生不同种类、初速度为零的正离子，离子经匀强电场加速后从</w:t>
      </w:r>
      <w:r w:rsidR="00E27367" w:rsidRPr="00E27367">
        <w:rPr>
          <w:rFonts w:hint="eastAsia"/>
        </w:rPr>
        <w:t>A</w:t>
      </w:r>
      <w:r w:rsidRPr="00E27367">
        <w:t>点射出，进入无场区做直线运动，然后从</w:t>
      </w:r>
      <w:r w:rsidR="00E27367" w:rsidRPr="00E27367">
        <w:rPr>
          <w:rFonts w:hint="eastAsia"/>
        </w:rPr>
        <w:t>B</w:t>
      </w:r>
      <w:r w:rsidRPr="00E27367">
        <w:t>点进入匀强反射电场，最后从反射电场射出。已知</w:t>
      </w:r>
      <w:r w:rsidR="00E27367" w:rsidRPr="00E27367">
        <w:rPr>
          <w:rFonts w:hint="eastAsia"/>
        </w:rPr>
        <w:t>A</w:t>
      </w:r>
      <w:r w:rsidRPr="00E27367">
        <w:t>、</w:t>
      </w:r>
      <w:r w:rsidR="00E27367" w:rsidRPr="00E27367">
        <w:rPr>
          <w:rFonts w:hint="eastAsia"/>
        </w:rPr>
        <w:t>B</w:t>
      </w:r>
      <w:r w:rsidRPr="00E27367">
        <w:t>间的距离为</w:t>
      </w:r>
      <w:r w:rsidR="00E27367" w:rsidRPr="00E27367">
        <w:rPr>
          <w:rFonts w:hint="eastAsia"/>
          <w:i/>
          <w:iCs/>
        </w:rPr>
        <w:t>s</w:t>
      </w:r>
      <w:r w:rsidR="00E27367" w:rsidRPr="00E27367">
        <w:rPr>
          <w:rFonts w:hint="eastAsia"/>
          <w:vertAlign w:val="subscript"/>
        </w:rPr>
        <w:t>0</w:t>
      </w:r>
      <w:r w:rsidRPr="00E27367">
        <w:t>；加速电场和反射电场两极板间的电压分别为</w:t>
      </w:r>
      <w:r w:rsidR="00E27367" w:rsidRPr="00E27367">
        <w:rPr>
          <w:rFonts w:hint="eastAsia"/>
          <w:i/>
          <w:iCs/>
        </w:rPr>
        <w:t>U</w:t>
      </w:r>
      <w:r w:rsidR="00E27367" w:rsidRPr="00E27367">
        <w:rPr>
          <w:rFonts w:hint="eastAsia"/>
          <w:vertAlign w:val="subscript"/>
        </w:rPr>
        <w:t>1</w:t>
      </w:r>
      <w:r w:rsidRPr="00E27367">
        <w:t>和</w:t>
      </w:r>
      <w:r w:rsidR="00E27367" w:rsidRPr="00E27367">
        <w:rPr>
          <w:rFonts w:hint="eastAsia"/>
          <w:i/>
          <w:iCs/>
        </w:rPr>
        <w:t>U</w:t>
      </w:r>
      <w:r w:rsidR="00E27367" w:rsidRPr="00E27367">
        <w:rPr>
          <w:rFonts w:hint="eastAsia"/>
          <w:vertAlign w:val="subscript"/>
        </w:rPr>
        <w:t>2</w:t>
      </w:r>
      <w:r w:rsidRPr="00E27367">
        <w:t>（</w:t>
      </w:r>
      <w:r w:rsidR="00E27367" w:rsidRPr="00E27367">
        <w:rPr>
          <w:rFonts w:hint="eastAsia"/>
          <w:i/>
          <w:iCs/>
        </w:rPr>
        <w:t>U</w:t>
      </w:r>
      <w:r w:rsidR="00E27367" w:rsidRPr="00E27367">
        <w:rPr>
          <w:rFonts w:hint="eastAsia"/>
          <w:vertAlign w:val="subscript"/>
        </w:rPr>
        <w:t>2</w:t>
      </w:r>
      <w:r w:rsidR="00E27367" w:rsidRPr="00E27367">
        <w:rPr>
          <w:rFonts w:hint="eastAsia"/>
        </w:rPr>
        <w:t xml:space="preserve"> &gt; </w:t>
      </w:r>
      <w:r w:rsidR="00E27367" w:rsidRPr="00E27367">
        <w:rPr>
          <w:rFonts w:hint="eastAsia"/>
          <w:i/>
          <w:iCs/>
        </w:rPr>
        <w:t>U</w:t>
      </w:r>
      <w:r w:rsidR="00E27367" w:rsidRPr="00E27367">
        <w:rPr>
          <w:rFonts w:hint="eastAsia"/>
          <w:vertAlign w:val="subscript"/>
        </w:rPr>
        <w:t>1</w:t>
      </w:r>
      <w:r w:rsidRPr="00E27367">
        <w:t>），间距分别为</w:t>
      </w:r>
      <w:r w:rsidR="00E27367" w:rsidRPr="00E27367">
        <w:rPr>
          <w:rFonts w:hint="eastAsia"/>
          <w:i/>
          <w:iCs/>
        </w:rPr>
        <w:t>d</w:t>
      </w:r>
      <w:r w:rsidR="00E27367" w:rsidRPr="00E27367">
        <w:rPr>
          <w:rFonts w:hint="eastAsia"/>
          <w:vertAlign w:val="subscript"/>
        </w:rPr>
        <w:t>1</w:t>
      </w:r>
      <w:r w:rsidRPr="00E27367">
        <w:t>和</w:t>
      </w:r>
      <w:r w:rsidR="00E27367" w:rsidRPr="00E27367">
        <w:rPr>
          <w:rFonts w:hint="eastAsia"/>
          <w:i/>
          <w:iCs/>
        </w:rPr>
        <w:t>d</w:t>
      </w:r>
      <w:r w:rsidR="00E27367" w:rsidRPr="00E27367">
        <w:rPr>
          <w:rFonts w:hint="eastAsia"/>
          <w:vertAlign w:val="subscript"/>
        </w:rPr>
        <w:t>2</w:t>
      </w:r>
      <w:r w:rsidRPr="00E27367">
        <w:t>；反射电场方向与</w:t>
      </w:r>
      <w:r w:rsidR="00E27367" w:rsidRPr="00E27367">
        <w:rPr>
          <w:rFonts w:hint="eastAsia"/>
        </w:rPr>
        <w:t>AB</w:t>
      </w:r>
      <w:r w:rsidRPr="00E27367">
        <w:t>的夹角为</w:t>
      </w:r>
      <w:r w:rsidR="00E27367" w:rsidRPr="00E27367">
        <w:rPr>
          <w:rFonts w:cs="Times New Roman"/>
          <w:i/>
          <w:iCs/>
        </w:rPr>
        <w:t>θ</w:t>
      </w:r>
      <w:r w:rsidRPr="00E27367">
        <w:t>。不计离子</w:t>
      </w:r>
      <w:commentRangeStart w:id="13"/>
      <w:r w:rsidRPr="00E27367">
        <w:t>重力</w:t>
      </w:r>
      <w:commentRangeEnd w:id="13"/>
      <w:r w:rsidR="00E27367" w:rsidRPr="00E27367">
        <w:rPr>
          <w:rStyle w:val="a9"/>
          <w:szCs w:val="24"/>
        </w:rPr>
        <w:commentReference w:id="13"/>
      </w:r>
      <w:r w:rsidRPr="00E27367">
        <w:t>。</w:t>
      </w:r>
    </w:p>
    <w:p w14:paraId="7B9C1A32" w14:textId="44B180A7" w:rsidR="00A1795A" w:rsidRDefault="00EC2A90" w:rsidP="00EC2A90">
      <w:pPr>
        <w:jc w:val="center"/>
      </w:pPr>
      <w:r>
        <w:rPr>
          <w:noProof/>
        </w:rPr>
        <mc:AlternateContent>
          <mc:Choice Requires="wpg">
            <w:drawing>
              <wp:inline distT="0" distB="0" distL="0" distR="0" wp14:anchorId="68A14D06" wp14:editId="0F14CE87">
                <wp:extent cx="2621463" cy="1252190"/>
                <wp:effectExtent l="0" t="0" r="7620" b="24765"/>
                <wp:docPr id="590881013" name="组合 66"/>
                <wp:cNvGraphicFramePr/>
                <a:graphic xmlns:a="http://schemas.openxmlformats.org/drawingml/2006/main">
                  <a:graphicData uri="http://schemas.microsoft.com/office/word/2010/wordprocessingGroup">
                    <wpg:wgp>
                      <wpg:cNvGrpSpPr/>
                      <wpg:grpSpPr>
                        <a:xfrm>
                          <a:off x="0" y="0"/>
                          <a:ext cx="2621463" cy="1252190"/>
                          <a:chOff x="-44974" y="19859"/>
                          <a:chExt cx="2621463" cy="1252190"/>
                        </a:xfrm>
                      </wpg:grpSpPr>
                      <wpg:grpSp>
                        <wpg:cNvPr id="1434791288" name="组合 63"/>
                        <wpg:cNvGrpSpPr/>
                        <wpg:grpSpPr>
                          <a:xfrm>
                            <a:off x="-44974" y="19859"/>
                            <a:ext cx="2621463" cy="1252190"/>
                            <a:chOff x="-301398" y="-150716"/>
                            <a:chExt cx="2622258" cy="1444547"/>
                          </a:xfrm>
                        </wpg:grpSpPr>
                        <wps:wsp>
                          <wps:cNvPr id="1969775724" name="文本框 2"/>
                          <wps:cNvSpPr txBox="1">
                            <a:spLocks noChangeArrowheads="1"/>
                          </wps:cNvSpPr>
                          <wps:spPr bwMode="auto">
                            <a:xfrm>
                              <a:off x="-301398" y="239283"/>
                              <a:ext cx="539450" cy="239397"/>
                            </a:xfrm>
                            <a:prstGeom prst="rect">
                              <a:avLst/>
                            </a:prstGeom>
                            <a:noFill/>
                            <a:ln w="9525">
                              <a:noFill/>
                              <a:miter lim="800000"/>
                              <a:headEnd/>
                              <a:tailEnd/>
                            </a:ln>
                          </wps:spPr>
                          <wps:txbx>
                            <w:txbxContent>
                              <w:p w14:paraId="7B1A05BF" w14:textId="77777777" w:rsidR="00EC2A90" w:rsidRPr="00A74D88" w:rsidRDefault="00EC2A90" w:rsidP="00EC2A90">
                                <w:pPr>
                                  <w:rPr>
                                    <w:rFonts w:hint="eastAsia"/>
                                    <w:sz w:val="18"/>
                                    <w:szCs w:val="18"/>
                                  </w:rPr>
                                </w:pPr>
                                <w:r>
                                  <w:rPr>
                                    <w:rFonts w:hint="eastAsia"/>
                                    <w:sz w:val="18"/>
                                    <w:szCs w:val="18"/>
                                  </w:rPr>
                                  <w:t>加速电场</w:t>
                                </w:r>
                              </w:p>
                            </w:txbxContent>
                          </wps:txbx>
                          <wps:bodyPr rot="0" vert="horz" wrap="none" lIns="36000" tIns="0" rIns="36000" bIns="0" anchor="t" anchorCtr="0">
                            <a:spAutoFit/>
                          </wps:bodyPr>
                        </wps:wsp>
                        <wps:wsp>
                          <wps:cNvPr id="1455814389" name="文本框 2"/>
                          <wps:cNvSpPr txBox="1">
                            <a:spLocks noChangeArrowheads="1"/>
                          </wps:cNvSpPr>
                          <wps:spPr bwMode="auto">
                            <a:xfrm>
                              <a:off x="623220" y="375153"/>
                              <a:ext cx="425131" cy="239397"/>
                            </a:xfrm>
                            <a:prstGeom prst="rect">
                              <a:avLst/>
                            </a:prstGeom>
                            <a:noFill/>
                            <a:ln w="9525">
                              <a:noFill/>
                              <a:miter lim="800000"/>
                              <a:headEnd/>
                              <a:tailEnd/>
                            </a:ln>
                          </wps:spPr>
                          <wps:txbx>
                            <w:txbxContent>
                              <w:p w14:paraId="305B7A42" w14:textId="77777777" w:rsidR="00EC2A90" w:rsidRPr="00A74D88" w:rsidRDefault="00EC2A90" w:rsidP="00EC2A90">
                                <w:pPr>
                                  <w:rPr>
                                    <w:rFonts w:hint="eastAsia"/>
                                    <w:sz w:val="18"/>
                                    <w:szCs w:val="18"/>
                                  </w:rPr>
                                </w:pPr>
                                <w:r>
                                  <w:rPr>
                                    <w:rFonts w:hint="eastAsia"/>
                                    <w:sz w:val="18"/>
                                    <w:szCs w:val="18"/>
                                  </w:rPr>
                                  <w:t>无场区</w:t>
                                </w:r>
                              </w:p>
                            </w:txbxContent>
                          </wps:txbx>
                          <wps:bodyPr rot="0" vert="horz" wrap="none" lIns="36000" tIns="0" rIns="36000" bIns="0" anchor="t" anchorCtr="0">
                            <a:spAutoFit/>
                          </wps:bodyPr>
                        </wps:wsp>
                        <wps:wsp>
                          <wps:cNvPr id="1796399134" name="文本框 2"/>
                          <wps:cNvSpPr txBox="1">
                            <a:spLocks noChangeArrowheads="1"/>
                          </wps:cNvSpPr>
                          <wps:spPr bwMode="auto">
                            <a:xfrm>
                              <a:off x="1267997" y="40859"/>
                              <a:ext cx="425131" cy="239397"/>
                            </a:xfrm>
                            <a:prstGeom prst="rect">
                              <a:avLst/>
                            </a:prstGeom>
                            <a:noFill/>
                            <a:ln w="9525">
                              <a:noFill/>
                              <a:miter lim="800000"/>
                              <a:headEnd/>
                              <a:tailEnd/>
                            </a:ln>
                          </wps:spPr>
                          <wps:txbx>
                            <w:txbxContent>
                              <w:p w14:paraId="406DF1D8" w14:textId="77777777" w:rsidR="00EC2A90" w:rsidRPr="00A74D88" w:rsidRDefault="00EC2A90" w:rsidP="00EC2A90">
                                <w:pPr>
                                  <w:rPr>
                                    <w:rFonts w:hint="eastAsia"/>
                                    <w:sz w:val="18"/>
                                    <w:szCs w:val="18"/>
                                  </w:rPr>
                                </w:pPr>
                                <w:r>
                                  <w:rPr>
                                    <w:rFonts w:hint="eastAsia"/>
                                    <w:sz w:val="18"/>
                                    <w:szCs w:val="18"/>
                                  </w:rPr>
                                  <w:t>探测器</w:t>
                                </w:r>
                              </w:p>
                            </w:txbxContent>
                          </wps:txbx>
                          <wps:bodyPr rot="0" vert="horz" wrap="none" lIns="36000" tIns="0" rIns="36000" bIns="0" anchor="t" anchorCtr="0">
                            <a:spAutoFit/>
                          </wps:bodyPr>
                        </wps:wsp>
                        <wps:wsp>
                          <wps:cNvPr id="665099330" name="文本框 2"/>
                          <wps:cNvSpPr txBox="1">
                            <a:spLocks noChangeArrowheads="1"/>
                          </wps:cNvSpPr>
                          <wps:spPr bwMode="auto">
                            <a:xfrm>
                              <a:off x="1781410" y="-150716"/>
                              <a:ext cx="539450" cy="239396"/>
                            </a:xfrm>
                            <a:prstGeom prst="rect">
                              <a:avLst/>
                            </a:prstGeom>
                            <a:noFill/>
                            <a:ln w="9525">
                              <a:noFill/>
                              <a:miter lim="800000"/>
                              <a:headEnd/>
                              <a:tailEnd/>
                            </a:ln>
                          </wps:spPr>
                          <wps:txbx>
                            <w:txbxContent>
                              <w:p w14:paraId="54E3CA54" w14:textId="77777777" w:rsidR="00EC2A90" w:rsidRPr="00A74D88" w:rsidRDefault="00EC2A90" w:rsidP="00EC2A90">
                                <w:pPr>
                                  <w:rPr>
                                    <w:rFonts w:hint="eastAsia"/>
                                    <w:sz w:val="18"/>
                                    <w:szCs w:val="18"/>
                                  </w:rPr>
                                </w:pPr>
                                <w:r>
                                  <w:rPr>
                                    <w:rFonts w:hint="eastAsia"/>
                                    <w:sz w:val="18"/>
                                    <w:szCs w:val="18"/>
                                  </w:rPr>
                                  <w:t>反射电场</w:t>
                                </w:r>
                              </w:p>
                            </w:txbxContent>
                          </wps:txbx>
                          <wps:bodyPr rot="0" vert="horz" wrap="none" lIns="36000" tIns="0" rIns="36000" bIns="0" anchor="t" anchorCtr="0">
                            <a:spAutoFit/>
                          </wps:bodyPr>
                        </wps:wsp>
                        <wps:wsp>
                          <wps:cNvPr id="1578173397" name="文本框 2"/>
                          <wps:cNvSpPr txBox="1">
                            <a:spLocks noChangeArrowheads="1"/>
                          </wps:cNvSpPr>
                          <wps:spPr bwMode="auto">
                            <a:xfrm>
                              <a:off x="126700" y="681715"/>
                              <a:ext cx="164102" cy="239397"/>
                            </a:xfrm>
                            <a:prstGeom prst="rect">
                              <a:avLst/>
                            </a:prstGeom>
                            <a:noFill/>
                            <a:ln w="9525">
                              <a:noFill/>
                              <a:miter lim="800000"/>
                              <a:headEnd/>
                              <a:tailEnd/>
                            </a:ln>
                          </wps:spPr>
                          <wps:txbx>
                            <w:txbxContent>
                              <w:p w14:paraId="41D5D0B5" w14:textId="77777777" w:rsidR="00EC2A90" w:rsidRPr="00A74D88" w:rsidRDefault="00EC2A90" w:rsidP="00EC2A90">
                                <w:pPr>
                                  <w:rPr>
                                    <w:rFonts w:hint="eastAsia"/>
                                    <w:sz w:val="18"/>
                                    <w:szCs w:val="18"/>
                                  </w:rPr>
                                </w:pPr>
                                <w:r>
                                  <w:rPr>
                                    <w:rFonts w:hint="eastAsia"/>
                                    <w:sz w:val="18"/>
                                    <w:szCs w:val="18"/>
                                  </w:rPr>
                                  <w:t>A</w:t>
                                </w:r>
                              </w:p>
                            </w:txbxContent>
                          </wps:txbx>
                          <wps:bodyPr rot="0" vert="horz" wrap="none" lIns="36000" tIns="0" rIns="36000" bIns="0" anchor="t" anchorCtr="0">
                            <a:spAutoFit/>
                          </wps:bodyPr>
                        </wps:wsp>
                        <wps:wsp>
                          <wps:cNvPr id="619703188" name="文本框 2"/>
                          <wps:cNvSpPr txBox="1">
                            <a:spLocks noChangeArrowheads="1"/>
                          </wps:cNvSpPr>
                          <wps:spPr bwMode="auto">
                            <a:xfrm>
                              <a:off x="1301556" y="685947"/>
                              <a:ext cx="158386" cy="239397"/>
                            </a:xfrm>
                            <a:prstGeom prst="rect">
                              <a:avLst/>
                            </a:prstGeom>
                            <a:noFill/>
                            <a:ln w="9525">
                              <a:noFill/>
                              <a:miter lim="800000"/>
                              <a:headEnd/>
                              <a:tailEnd/>
                            </a:ln>
                          </wps:spPr>
                          <wps:txbx>
                            <w:txbxContent>
                              <w:p w14:paraId="42B48193" w14:textId="77777777" w:rsidR="00EC2A90" w:rsidRPr="00A74D88" w:rsidRDefault="00EC2A90" w:rsidP="00EC2A90">
                                <w:pPr>
                                  <w:rPr>
                                    <w:rFonts w:hint="eastAsia"/>
                                    <w:sz w:val="18"/>
                                    <w:szCs w:val="18"/>
                                  </w:rPr>
                                </w:pPr>
                                <w:r>
                                  <w:rPr>
                                    <w:rFonts w:hint="eastAsia"/>
                                    <w:sz w:val="18"/>
                                    <w:szCs w:val="18"/>
                                  </w:rPr>
                                  <w:t>B</w:t>
                                </w:r>
                              </w:p>
                            </w:txbxContent>
                          </wps:txbx>
                          <wps:bodyPr rot="0" vert="horz" wrap="none" lIns="36000" tIns="0" rIns="36000" bIns="0" anchor="t" anchorCtr="0">
                            <a:spAutoFit/>
                          </wps:bodyPr>
                        </wps:wsp>
                        <wps:wsp>
                          <wps:cNvPr id="242167659" name="文本框 2"/>
                          <wps:cNvSpPr txBox="1">
                            <a:spLocks noChangeArrowheads="1"/>
                          </wps:cNvSpPr>
                          <wps:spPr bwMode="auto">
                            <a:xfrm>
                              <a:off x="1505408" y="915060"/>
                              <a:ext cx="177439" cy="239397"/>
                            </a:xfrm>
                            <a:prstGeom prst="rect">
                              <a:avLst/>
                            </a:prstGeom>
                            <a:noFill/>
                            <a:ln w="9525">
                              <a:noFill/>
                              <a:miter lim="800000"/>
                              <a:headEnd/>
                              <a:tailEnd/>
                            </a:ln>
                          </wps:spPr>
                          <wps:txbx>
                            <w:txbxContent>
                              <w:p w14:paraId="21DBCBBB" w14:textId="77777777" w:rsidR="00EC2A90" w:rsidRPr="00A74D88" w:rsidRDefault="00EC2A90" w:rsidP="00EC2A90">
                                <w:pPr>
                                  <w:rPr>
                                    <w:rFonts w:hint="eastAsia"/>
                                    <w:sz w:val="18"/>
                                    <w:szCs w:val="18"/>
                                    <w:vertAlign w:val="subscript"/>
                                  </w:rPr>
                                </w:pPr>
                                <w:r w:rsidRPr="00A74D88">
                                  <w:rPr>
                                    <w:rFonts w:hint="eastAsia"/>
                                    <w:i/>
                                    <w:iCs/>
                                    <w:sz w:val="18"/>
                                    <w:szCs w:val="18"/>
                                  </w:rPr>
                                  <w:t>d</w:t>
                                </w:r>
                                <w:r>
                                  <w:rPr>
                                    <w:rFonts w:hint="eastAsia"/>
                                    <w:sz w:val="18"/>
                                    <w:szCs w:val="18"/>
                                    <w:vertAlign w:val="subscript"/>
                                  </w:rPr>
                                  <w:t>2</w:t>
                                </w:r>
                              </w:p>
                            </w:txbxContent>
                          </wps:txbx>
                          <wps:bodyPr rot="0" vert="horz" wrap="none" lIns="36000" tIns="0" rIns="36000" bIns="0" anchor="t" anchorCtr="0">
                            <a:spAutoFit/>
                          </wps:bodyPr>
                        </wps:wsp>
                        <wps:wsp>
                          <wps:cNvPr id="456109371" name="文本框 2"/>
                          <wps:cNvSpPr txBox="1">
                            <a:spLocks noChangeArrowheads="1"/>
                          </wps:cNvSpPr>
                          <wps:spPr bwMode="auto">
                            <a:xfrm>
                              <a:off x="-104868" y="791640"/>
                              <a:ext cx="177439" cy="239397"/>
                            </a:xfrm>
                            <a:prstGeom prst="rect">
                              <a:avLst/>
                            </a:prstGeom>
                            <a:noFill/>
                            <a:ln w="9525">
                              <a:noFill/>
                              <a:miter lim="800000"/>
                              <a:headEnd/>
                              <a:tailEnd/>
                            </a:ln>
                          </wps:spPr>
                          <wps:txbx>
                            <w:txbxContent>
                              <w:p w14:paraId="08238AEC" w14:textId="77777777" w:rsidR="00EC2A90" w:rsidRPr="00A74D88" w:rsidRDefault="00EC2A90" w:rsidP="00EC2A90">
                                <w:pPr>
                                  <w:rPr>
                                    <w:rFonts w:hint="eastAsia"/>
                                    <w:sz w:val="18"/>
                                    <w:szCs w:val="18"/>
                                    <w:vertAlign w:val="subscript"/>
                                  </w:rPr>
                                </w:pPr>
                                <w:r w:rsidRPr="00A74D88">
                                  <w:rPr>
                                    <w:rFonts w:hint="eastAsia"/>
                                    <w:i/>
                                    <w:iCs/>
                                    <w:sz w:val="18"/>
                                    <w:szCs w:val="18"/>
                                  </w:rPr>
                                  <w:t>d</w:t>
                                </w:r>
                                <w:r>
                                  <w:rPr>
                                    <w:rFonts w:hint="eastAsia"/>
                                    <w:sz w:val="18"/>
                                    <w:szCs w:val="18"/>
                                    <w:vertAlign w:val="subscript"/>
                                  </w:rPr>
                                  <w:t>1</w:t>
                                </w:r>
                              </w:p>
                            </w:txbxContent>
                          </wps:txbx>
                          <wps:bodyPr rot="0" vert="horz" wrap="none" lIns="36000" tIns="0" rIns="36000" bIns="0" anchor="t" anchorCtr="0">
                            <a:spAutoFit/>
                          </wps:bodyPr>
                        </wps:wsp>
                        <wps:wsp>
                          <wps:cNvPr id="1796922694" name="文本框 2"/>
                          <wps:cNvSpPr txBox="1">
                            <a:spLocks noChangeArrowheads="1"/>
                          </wps:cNvSpPr>
                          <wps:spPr bwMode="auto">
                            <a:xfrm>
                              <a:off x="-116201" y="949326"/>
                              <a:ext cx="202208" cy="239397"/>
                            </a:xfrm>
                            <a:prstGeom prst="rect">
                              <a:avLst/>
                            </a:prstGeom>
                            <a:noFill/>
                            <a:ln w="9525">
                              <a:noFill/>
                              <a:miter lim="800000"/>
                              <a:headEnd/>
                              <a:tailEnd/>
                            </a:ln>
                          </wps:spPr>
                          <wps:txbx>
                            <w:txbxContent>
                              <w:p w14:paraId="569525DF" w14:textId="77777777" w:rsidR="00EC2A90" w:rsidRPr="00A74D88" w:rsidRDefault="00EC2A90" w:rsidP="00EC2A90">
                                <w:pPr>
                                  <w:rPr>
                                    <w:rFonts w:hint="eastAsia"/>
                                    <w:sz w:val="18"/>
                                    <w:szCs w:val="18"/>
                                    <w:vertAlign w:val="subscript"/>
                                  </w:rPr>
                                </w:pPr>
                                <w:r>
                                  <w:rPr>
                                    <w:rFonts w:hint="eastAsia"/>
                                    <w:i/>
                                    <w:iCs/>
                                    <w:sz w:val="18"/>
                                    <w:szCs w:val="18"/>
                                  </w:rPr>
                                  <w:t>U</w:t>
                                </w:r>
                                <w:r>
                                  <w:rPr>
                                    <w:rFonts w:hint="eastAsia"/>
                                    <w:sz w:val="18"/>
                                    <w:szCs w:val="18"/>
                                    <w:vertAlign w:val="subscript"/>
                                  </w:rPr>
                                  <w:t>1</w:t>
                                </w:r>
                              </w:p>
                            </w:txbxContent>
                          </wps:txbx>
                          <wps:bodyPr rot="0" vert="horz" wrap="none" lIns="36000" tIns="0" rIns="36000" bIns="0" anchor="t" anchorCtr="0">
                            <a:spAutoFit/>
                          </wps:bodyPr>
                        </wps:wsp>
                        <wps:wsp>
                          <wps:cNvPr id="1639647688" name="文本框 2"/>
                          <wps:cNvSpPr txBox="1">
                            <a:spLocks noChangeArrowheads="1"/>
                          </wps:cNvSpPr>
                          <wps:spPr bwMode="auto">
                            <a:xfrm>
                              <a:off x="1451663" y="1054434"/>
                              <a:ext cx="202208" cy="239397"/>
                            </a:xfrm>
                            <a:prstGeom prst="rect">
                              <a:avLst/>
                            </a:prstGeom>
                            <a:noFill/>
                            <a:ln w="9525">
                              <a:noFill/>
                              <a:miter lim="800000"/>
                              <a:headEnd/>
                              <a:tailEnd/>
                            </a:ln>
                          </wps:spPr>
                          <wps:txbx>
                            <w:txbxContent>
                              <w:p w14:paraId="32DAC74F" w14:textId="77777777" w:rsidR="00EC2A90" w:rsidRPr="00A74D88" w:rsidRDefault="00EC2A90" w:rsidP="00EC2A90">
                                <w:pPr>
                                  <w:rPr>
                                    <w:rFonts w:hint="eastAsia"/>
                                    <w:sz w:val="18"/>
                                    <w:szCs w:val="18"/>
                                    <w:vertAlign w:val="subscript"/>
                                  </w:rPr>
                                </w:pPr>
                                <w:r>
                                  <w:rPr>
                                    <w:rFonts w:hint="eastAsia"/>
                                    <w:i/>
                                    <w:iCs/>
                                    <w:sz w:val="18"/>
                                    <w:szCs w:val="18"/>
                                  </w:rPr>
                                  <w:t>U</w:t>
                                </w:r>
                                <w:r>
                                  <w:rPr>
                                    <w:rFonts w:hint="eastAsia"/>
                                    <w:sz w:val="18"/>
                                    <w:szCs w:val="18"/>
                                    <w:vertAlign w:val="subscript"/>
                                  </w:rPr>
                                  <w:t>2</w:t>
                                </w:r>
                              </w:p>
                            </w:txbxContent>
                          </wps:txbx>
                          <wps:bodyPr rot="0" vert="horz" wrap="none" lIns="36000" tIns="0" rIns="36000" bIns="0" anchor="t" anchorCtr="0">
                            <a:spAutoFit/>
                          </wps:bodyPr>
                        </wps:wsp>
                        <wps:wsp>
                          <wps:cNvPr id="921791059" name="文本框 2"/>
                          <wps:cNvSpPr txBox="1">
                            <a:spLocks noChangeArrowheads="1"/>
                          </wps:cNvSpPr>
                          <wps:spPr bwMode="auto">
                            <a:xfrm>
                              <a:off x="-203510" y="665546"/>
                              <a:ext cx="164102" cy="239396"/>
                            </a:xfrm>
                            <a:prstGeom prst="rect">
                              <a:avLst/>
                            </a:prstGeom>
                            <a:noFill/>
                            <a:ln w="9525">
                              <a:noFill/>
                              <a:miter lim="800000"/>
                              <a:headEnd/>
                              <a:tailEnd/>
                            </a:ln>
                          </wps:spPr>
                          <wps:txbx>
                            <w:txbxContent>
                              <w:p w14:paraId="0E1CFFBD" w14:textId="77777777" w:rsidR="00EC2A90" w:rsidRPr="00A74D88" w:rsidRDefault="00EC2A90" w:rsidP="00EC2A90">
                                <w:pPr>
                                  <w:rPr>
                                    <w:rFonts w:hint="eastAsia"/>
                                    <w:sz w:val="18"/>
                                    <w:szCs w:val="18"/>
                                  </w:rPr>
                                </w:pPr>
                                <w:r>
                                  <w:rPr>
                                    <w:rFonts w:hint="eastAsia"/>
                                    <w:sz w:val="18"/>
                                    <w:szCs w:val="18"/>
                                  </w:rPr>
                                  <w:t>O</w:t>
                                </w:r>
                              </w:p>
                            </w:txbxContent>
                          </wps:txbx>
                          <wps:bodyPr rot="0" vert="horz" wrap="none" lIns="36000" tIns="0" rIns="36000" bIns="0" anchor="t" anchorCtr="0">
                            <a:spAutoFit/>
                          </wps:bodyPr>
                        </wps:wsp>
                        <wps:wsp>
                          <wps:cNvPr id="608629532" name="文本框 2"/>
                          <wps:cNvSpPr txBox="1">
                            <a:spLocks noChangeArrowheads="1"/>
                          </wps:cNvSpPr>
                          <wps:spPr bwMode="auto">
                            <a:xfrm>
                              <a:off x="1689943" y="527989"/>
                              <a:ext cx="136792" cy="239396"/>
                            </a:xfrm>
                            <a:prstGeom prst="rect">
                              <a:avLst/>
                            </a:prstGeom>
                            <a:noFill/>
                            <a:ln w="9525">
                              <a:noFill/>
                              <a:miter lim="800000"/>
                              <a:headEnd/>
                              <a:tailEnd/>
                            </a:ln>
                          </wps:spPr>
                          <wps:txbx>
                            <w:txbxContent>
                              <w:p w14:paraId="098BA791" w14:textId="77777777" w:rsidR="00EC2A90" w:rsidRPr="00A74D88" w:rsidRDefault="00EC2A90" w:rsidP="00EC2A90">
                                <w:pPr>
                                  <w:rPr>
                                    <w:rFonts w:hint="eastAsia"/>
                                    <w:i/>
                                    <w:iCs/>
                                    <w:sz w:val="18"/>
                                    <w:szCs w:val="18"/>
                                  </w:rPr>
                                </w:pPr>
                                <w:r w:rsidRPr="00A74D88">
                                  <w:rPr>
                                    <w:rFonts w:cs="Times New Roman"/>
                                    <w:i/>
                                    <w:iCs/>
                                    <w:sz w:val="18"/>
                                    <w:szCs w:val="18"/>
                                  </w:rPr>
                                  <w:t>θ</w:t>
                                </w:r>
                              </w:p>
                            </w:txbxContent>
                          </wps:txbx>
                          <wps:bodyPr rot="0" vert="horz" wrap="none" lIns="36000" tIns="0" rIns="36000" bIns="0" anchor="t" anchorCtr="0">
                            <a:spAutoFit/>
                          </wps:bodyPr>
                        </wps:wsp>
                        <wps:wsp>
                          <wps:cNvPr id="887774836" name="文本框 2"/>
                          <wps:cNvSpPr txBox="1">
                            <a:spLocks noChangeArrowheads="1"/>
                          </wps:cNvSpPr>
                          <wps:spPr bwMode="auto">
                            <a:xfrm>
                              <a:off x="733310" y="497875"/>
                              <a:ext cx="164759" cy="239542"/>
                            </a:xfrm>
                            <a:prstGeom prst="rect">
                              <a:avLst/>
                            </a:prstGeom>
                            <a:noFill/>
                            <a:ln w="9525">
                              <a:noFill/>
                              <a:miter lim="800000"/>
                              <a:headEnd/>
                              <a:tailEnd/>
                            </a:ln>
                          </wps:spPr>
                          <wps:txbx>
                            <w:txbxContent>
                              <w:p w14:paraId="4DA8181A" w14:textId="77777777" w:rsidR="00EC2A90" w:rsidRPr="00A74D88" w:rsidRDefault="00EC2A90" w:rsidP="00EC2A90">
                                <w:pPr>
                                  <w:rPr>
                                    <w:rFonts w:hint="eastAsia"/>
                                    <w:sz w:val="18"/>
                                    <w:szCs w:val="18"/>
                                    <w:vertAlign w:val="subscript"/>
                                  </w:rPr>
                                </w:pPr>
                                <w:r>
                                  <w:rPr>
                                    <w:rFonts w:hint="eastAsia"/>
                                    <w:i/>
                                    <w:iCs/>
                                    <w:sz w:val="18"/>
                                    <w:szCs w:val="18"/>
                                  </w:rPr>
                                  <w:t>s</w:t>
                                </w:r>
                                <w:r>
                                  <w:rPr>
                                    <w:rFonts w:hint="eastAsia"/>
                                    <w:sz w:val="18"/>
                                    <w:szCs w:val="18"/>
                                    <w:vertAlign w:val="subscript"/>
                                  </w:rPr>
                                  <w:t>0</w:t>
                                </w:r>
                              </w:p>
                            </w:txbxContent>
                          </wps:txbx>
                          <wps:bodyPr rot="0" vert="horz" wrap="none" lIns="36000" tIns="0" rIns="36000" bIns="0" anchor="t" anchorCtr="0">
                            <a:spAutoFit/>
                          </wps:bodyPr>
                        </wps:wsp>
                      </wpg:grpSp>
                      <wpg:grpSp>
                        <wpg:cNvPr id="183687699" name="组合 65"/>
                        <wpg:cNvGrpSpPr/>
                        <wpg:grpSpPr>
                          <a:xfrm>
                            <a:off x="0" y="198494"/>
                            <a:ext cx="2465234" cy="1052126"/>
                            <a:chOff x="811405" y="0"/>
                            <a:chExt cx="2465234" cy="1052126"/>
                          </a:xfrm>
                        </wpg:grpSpPr>
                        <wpg:grpSp>
                          <wpg:cNvPr id="2026490053" name="组合 1217">
                            <a:extLst>
                              <a:ext uri="{FF2B5EF4-FFF2-40B4-BE49-F238E27FC236}">
                                <a16:creationId xmlns:a16="http://schemas.microsoft.com/office/drawing/2014/main" id="{5EF58FC6-F52F-FA7F-9BBF-D1D75D79957A}"/>
                              </a:ext>
                            </a:extLst>
                          </wpg:cNvPr>
                          <wpg:cNvGrpSpPr/>
                          <wpg:grpSpPr>
                            <a:xfrm>
                              <a:off x="811405" y="0"/>
                              <a:ext cx="2465234" cy="1052126"/>
                              <a:chOff x="2044" y="0"/>
                              <a:chExt cx="3361040" cy="1434478"/>
                            </a:xfrm>
                          </wpg:grpSpPr>
                          <wpg:grpSp>
                            <wpg:cNvPr id="1402601691" name="组合 1402601691">
                              <a:extLst>
                                <a:ext uri="{FF2B5EF4-FFF2-40B4-BE49-F238E27FC236}">
                                  <a16:creationId xmlns:a16="http://schemas.microsoft.com/office/drawing/2014/main" id="{892DB0F4-D4C3-CDC7-8D15-E1972088B840}"/>
                                </a:ext>
                              </a:extLst>
                            </wpg:cNvPr>
                            <wpg:cNvGrpSpPr/>
                            <wpg:grpSpPr>
                              <a:xfrm>
                                <a:off x="2044" y="0"/>
                                <a:ext cx="3361040" cy="1434478"/>
                                <a:chOff x="2044" y="0"/>
                                <a:chExt cx="3361040" cy="1434478"/>
                              </a:xfrm>
                            </wpg:grpSpPr>
                            <wpg:grpSp>
                              <wpg:cNvPr id="518620878" name="组合 518620878">
                                <a:extLst>
                                  <a:ext uri="{FF2B5EF4-FFF2-40B4-BE49-F238E27FC236}">
                                    <a16:creationId xmlns:a16="http://schemas.microsoft.com/office/drawing/2014/main" id="{9A0B95D4-784F-F7C9-9BAD-C12FC1F3976A}"/>
                                  </a:ext>
                                </a:extLst>
                              </wpg:cNvPr>
                              <wpg:cNvGrpSpPr/>
                              <wpg:grpSpPr>
                                <a:xfrm>
                                  <a:off x="97266" y="0"/>
                                  <a:ext cx="3265818" cy="1434478"/>
                                  <a:chOff x="97266" y="0"/>
                                  <a:chExt cx="3265818" cy="1434478"/>
                                </a:xfrm>
                              </wpg:grpSpPr>
                              <wps:wsp>
                                <wps:cNvPr id="2035909337" name="直接连接符 2035909337">
                                  <a:extLst>
                                    <a:ext uri="{FF2B5EF4-FFF2-40B4-BE49-F238E27FC236}">
                                      <a16:creationId xmlns:a16="http://schemas.microsoft.com/office/drawing/2014/main" id="{F429327A-0568-B75B-9923-719E64F46736}"/>
                                    </a:ext>
                                  </a:extLst>
                                </wps:cNvPr>
                                <wps:cNvCnPr>
                                  <a:cxnSpLocks/>
                                </wps:cNvCnPr>
                                <wps:spPr>
                                  <a:xfrm>
                                    <a:off x="97266" y="779574"/>
                                    <a:ext cx="3252802"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922706" name="直接连接符 3922706">
                                  <a:extLst>
                                    <a:ext uri="{FF2B5EF4-FFF2-40B4-BE49-F238E27FC236}">
                                      <a16:creationId xmlns:a16="http://schemas.microsoft.com/office/drawing/2014/main" id="{AEB96392-9FD4-E23C-763A-3E6AD4271368}"/>
                                    </a:ext>
                                  </a:extLst>
                                </wps:cNvPr>
                                <wps:cNvCnPr>
                                  <a:cxnSpLocks/>
                                </wps:cNvCnPr>
                                <wps:spPr>
                                  <a:xfrm flipV="1">
                                    <a:off x="99308" y="468314"/>
                                    <a:ext cx="0" cy="712416"/>
                                  </a:xfrm>
                                  <a:prstGeom prst="line">
                                    <a:avLst/>
                                  </a:prstGeom>
                                  <a:ln w="1270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1236276975" name="直接连接符 1236276975">
                                  <a:extLst>
                                    <a:ext uri="{FF2B5EF4-FFF2-40B4-BE49-F238E27FC236}">
                                      <a16:creationId xmlns:a16="http://schemas.microsoft.com/office/drawing/2014/main" id="{47DC3506-775D-8572-336A-A833CFAFF44E}"/>
                                    </a:ext>
                                  </a:extLst>
                                </wps:cNvPr>
                                <wps:cNvCnPr>
                                  <a:cxnSpLocks/>
                                </wps:cNvCnPr>
                                <wps:spPr>
                                  <a:xfrm flipV="1">
                                    <a:off x="528312" y="460445"/>
                                    <a:ext cx="0" cy="291990"/>
                                  </a:xfrm>
                                  <a:prstGeom prst="line">
                                    <a:avLst/>
                                  </a:prstGeom>
                                  <a:ln w="1270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782610806" name="直接连接符 782610806">
                                  <a:extLst>
                                    <a:ext uri="{FF2B5EF4-FFF2-40B4-BE49-F238E27FC236}">
                                      <a16:creationId xmlns:a16="http://schemas.microsoft.com/office/drawing/2014/main" id="{BF6A4CF4-6AE3-27C8-B030-79ACAE9D9E02}"/>
                                    </a:ext>
                                  </a:extLst>
                                </wps:cNvPr>
                                <wps:cNvCnPr>
                                  <a:cxnSpLocks/>
                                </wps:cNvCnPr>
                                <wps:spPr>
                                  <a:xfrm flipV="1">
                                    <a:off x="528312" y="801754"/>
                                    <a:ext cx="0" cy="378342"/>
                                  </a:xfrm>
                                  <a:prstGeom prst="line">
                                    <a:avLst/>
                                  </a:prstGeom>
                                  <a:ln w="1270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615815526" name="直接连接符 615815526">
                                  <a:extLst>
                                    <a:ext uri="{FF2B5EF4-FFF2-40B4-BE49-F238E27FC236}">
                                      <a16:creationId xmlns:a16="http://schemas.microsoft.com/office/drawing/2014/main" id="{61814F5A-8B54-65C8-0B48-C98BFC22724F}"/>
                                    </a:ext>
                                  </a:extLst>
                                </wps:cNvPr>
                                <wps:cNvCnPr>
                                  <a:cxnSpLocks/>
                                </wps:cNvCnPr>
                                <wps:spPr>
                                  <a:xfrm>
                                    <a:off x="101615" y="1113236"/>
                                    <a:ext cx="140350" cy="0"/>
                                  </a:xfrm>
                                  <a:prstGeom prst="line">
                                    <a:avLst/>
                                  </a:prstGeom>
                                  <a:ln w="6350">
                                    <a:solidFill>
                                      <a:schemeClr val="tx1"/>
                                    </a:solidFill>
                                    <a:prstDash val="solid"/>
                                    <a:headEnd type="triangle" w="sm" len="med"/>
                                  </a:ln>
                                </wps:spPr>
                                <wps:style>
                                  <a:lnRef idx="1">
                                    <a:schemeClr val="accent1"/>
                                  </a:lnRef>
                                  <a:fillRef idx="0">
                                    <a:schemeClr val="accent1"/>
                                  </a:fillRef>
                                  <a:effectRef idx="0">
                                    <a:schemeClr val="accent1"/>
                                  </a:effectRef>
                                  <a:fontRef idx="minor">
                                    <a:schemeClr val="tx1"/>
                                  </a:fontRef>
                                </wps:style>
                                <wps:bodyPr/>
                              </wps:wsp>
                              <wps:wsp>
                                <wps:cNvPr id="978552269" name="直接连接符 978552269">
                                  <a:extLst>
                                    <a:ext uri="{FF2B5EF4-FFF2-40B4-BE49-F238E27FC236}">
                                      <a16:creationId xmlns:a16="http://schemas.microsoft.com/office/drawing/2014/main" id="{6AE9DC49-EA53-D78B-97B2-EFC817B2D10D}"/>
                                    </a:ext>
                                  </a:extLst>
                                </wps:cNvPr>
                                <wps:cNvCnPr>
                                  <a:cxnSpLocks/>
                                </wps:cNvCnPr>
                                <wps:spPr>
                                  <a:xfrm flipH="1">
                                    <a:off x="388045" y="1111855"/>
                                    <a:ext cx="140350" cy="0"/>
                                  </a:xfrm>
                                  <a:prstGeom prst="line">
                                    <a:avLst/>
                                  </a:prstGeom>
                                  <a:ln w="6350">
                                    <a:solidFill>
                                      <a:schemeClr val="tx1"/>
                                    </a:solidFill>
                                    <a:prstDash val="solid"/>
                                    <a:headEnd type="triangle" w="sm" len="med"/>
                                  </a:ln>
                                </wps:spPr>
                                <wps:style>
                                  <a:lnRef idx="1">
                                    <a:schemeClr val="accent1"/>
                                  </a:lnRef>
                                  <a:fillRef idx="0">
                                    <a:schemeClr val="accent1"/>
                                  </a:fillRef>
                                  <a:effectRef idx="0">
                                    <a:schemeClr val="accent1"/>
                                  </a:effectRef>
                                  <a:fontRef idx="minor">
                                    <a:schemeClr val="tx1"/>
                                  </a:fontRef>
                                </wps:style>
                                <wps:bodyPr/>
                              </wps:wsp>
                              <wps:wsp>
                                <wps:cNvPr id="1089295480" name="直接连接符 1089295480">
                                  <a:extLst>
                                    <a:ext uri="{FF2B5EF4-FFF2-40B4-BE49-F238E27FC236}">
                                      <a16:creationId xmlns:a16="http://schemas.microsoft.com/office/drawing/2014/main" id="{1C32FA78-680F-BACA-59C3-3E611B8B38F8}"/>
                                    </a:ext>
                                  </a:extLst>
                                </wps:cNvPr>
                                <wps:cNvCnPr>
                                  <a:cxnSpLocks/>
                                </wps:cNvCnPr>
                                <wps:spPr>
                                  <a:xfrm flipH="1">
                                    <a:off x="1688110" y="699253"/>
                                    <a:ext cx="730314" cy="0"/>
                                  </a:xfrm>
                                  <a:prstGeom prst="line">
                                    <a:avLst/>
                                  </a:prstGeom>
                                  <a:ln w="6350">
                                    <a:solidFill>
                                      <a:schemeClr val="tx1"/>
                                    </a:solidFill>
                                    <a:prstDash val="solid"/>
                                    <a:headEnd type="triangle" w="sm" len="med"/>
                                  </a:ln>
                                </wps:spPr>
                                <wps:style>
                                  <a:lnRef idx="1">
                                    <a:schemeClr val="accent1"/>
                                  </a:lnRef>
                                  <a:fillRef idx="0">
                                    <a:schemeClr val="accent1"/>
                                  </a:fillRef>
                                  <a:effectRef idx="0">
                                    <a:schemeClr val="accent1"/>
                                  </a:effectRef>
                                  <a:fontRef idx="minor">
                                    <a:schemeClr val="tx1"/>
                                  </a:fontRef>
                                </wps:style>
                                <wps:bodyPr/>
                              </wps:wsp>
                              <wps:wsp>
                                <wps:cNvPr id="1773238002" name="直接连接符 1773238002">
                                  <a:extLst>
                                    <a:ext uri="{FF2B5EF4-FFF2-40B4-BE49-F238E27FC236}">
                                      <a16:creationId xmlns:a16="http://schemas.microsoft.com/office/drawing/2014/main" id="{BCF367AA-C39E-C102-F02B-1554FF89EDD7}"/>
                                    </a:ext>
                                  </a:extLst>
                                </wps:cNvPr>
                                <wps:cNvCnPr>
                                  <a:cxnSpLocks/>
                                </wps:cNvCnPr>
                                <wps:spPr>
                                  <a:xfrm>
                                    <a:off x="528396" y="699063"/>
                                    <a:ext cx="730314" cy="0"/>
                                  </a:xfrm>
                                  <a:prstGeom prst="line">
                                    <a:avLst/>
                                  </a:prstGeom>
                                  <a:ln w="6350">
                                    <a:solidFill>
                                      <a:schemeClr val="tx1"/>
                                    </a:solidFill>
                                    <a:prstDash val="solid"/>
                                    <a:headEnd type="triangle" w="sm" len="med"/>
                                  </a:ln>
                                </wps:spPr>
                                <wps:style>
                                  <a:lnRef idx="1">
                                    <a:schemeClr val="accent1"/>
                                  </a:lnRef>
                                  <a:fillRef idx="0">
                                    <a:schemeClr val="accent1"/>
                                  </a:fillRef>
                                  <a:effectRef idx="0">
                                    <a:schemeClr val="accent1"/>
                                  </a:effectRef>
                                  <a:fontRef idx="minor">
                                    <a:schemeClr val="tx1"/>
                                  </a:fontRef>
                                </wps:style>
                                <wps:bodyPr/>
                              </wps:wsp>
                              <wps:wsp>
                                <wps:cNvPr id="846308162" name="直接连接符 846308162">
                                  <a:extLst>
                                    <a:ext uri="{FF2B5EF4-FFF2-40B4-BE49-F238E27FC236}">
                                      <a16:creationId xmlns:a16="http://schemas.microsoft.com/office/drawing/2014/main" id="{1B9ED1B9-2A82-CBE0-2770-7CCDBA0A96CF}"/>
                                    </a:ext>
                                  </a:extLst>
                                </wps:cNvPr>
                                <wps:cNvCnPr>
                                  <a:cxnSpLocks/>
                                </wps:cNvCnPr>
                                <wps:spPr>
                                  <a:xfrm flipH="1">
                                    <a:off x="2217709" y="0"/>
                                    <a:ext cx="628373" cy="1156967"/>
                                  </a:xfrm>
                                  <a:prstGeom prst="line">
                                    <a:avLst/>
                                  </a:prstGeom>
                                  <a:ln w="6350">
                                    <a:solidFill>
                                      <a:schemeClr val="tx1"/>
                                    </a:solidFill>
                                    <a:prstDash val="dash"/>
                                    <a:headEnd type="none" w="sm" len="med"/>
                                  </a:ln>
                                </wps:spPr>
                                <wps:style>
                                  <a:lnRef idx="1">
                                    <a:schemeClr val="accent1"/>
                                  </a:lnRef>
                                  <a:fillRef idx="0">
                                    <a:schemeClr val="accent1"/>
                                  </a:fillRef>
                                  <a:effectRef idx="0">
                                    <a:schemeClr val="accent1"/>
                                  </a:effectRef>
                                  <a:fontRef idx="minor">
                                    <a:schemeClr val="tx1"/>
                                  </a:fontRef>
                                </wps:style>
                                <wps:bodyPr/>
                              </wps:wsp>
                              <wps:wsp>
                                <wps:cNvPr id="771294883" name="直接连接符 771294883">
                                  <a:extLst>
                                    <a:ext uri="{FF2B5EF4-FFF2-40B4-BE49-F238E27FC236}">
                                      <a16:creationId xmlns:a16="http://schemas.microsoft.com/office/drawing/2014/main" id="{CD891C86-192A-3B74-715A-65553603EC56}"/>
                                    </a:ext>
                                  </a:extLst>
                                </wps:cNvPr>
                                <wps:cNvCnPr>
                                  <a:cxnSpLocks/>
                                </wps:cNvCnPr>
                                <wps:spPr>
                                  <a:xfrm flipH="1">
                                    <a:off x="2734711" y="277511"/>
                                    <a:ext cx="628373" cy="1156967"/>
                                  </a:xfrm>
                                  <a:prstGeom prst="line">
                                    <a:avLst/>
                                  </a:prstGeom>
                                  <a:ln w="6350">
                                    <a:solidFill>
                                      <a:schemeClr val="tx1"/>
                                    </a:solidFill>
                                    <a:prstDash val="dash"/>
                                    <a:headEnd type="none" w="sm" len="med"/>
                                  </a:ln>
                                </wps:spPr>
                                <wps:style>
                                  <a:lnRef idx="1">
                                    <a:schemeClr val="accent1"/>
                                  </a:lnRef>
                                  <a:fillRef idx="0">
                                    <a:schemeClr val="accent1"/>
                                  </a:fillRef>
                                  <a:effectRef idx="0">
                                    <a:schemeClr val="accent1"/>
                                  </a:effectRef>
                                  <a:fontRef idx="minor">
                                    <a:schemeClr val="tx1"/>
                                  </a:fontRef>
                                </wps:style>
                                <wps:bodyPr/>
                              </wps:wsp>
                              <wps:wsp>
                                <wps:cNvPr id="1927304412" name="直接连接符 1927304412">
                                  <a:extLst>
                                    <a:ext uri="{FF2B5EF4-FFF2-40B4-BE49-F238E27FC236}">
                                      <a16:creationId xmlns:a16="http://schemas.microsoft.com/office/drawing/2014/main" id="{3001BDBD-2583-6549-AFC8-995FF51ED117}"/>
                                    </a:ext>
                                  </a:extLst>
                                </wps:cNvPr>
                                <wps:cNvCnPr>
                                  <a:cxnSpLocks/>
                                </wps:cNvCnPr>
                                <wps:spPr>
                                  <a:xfrm flipH="1" flipV="1">
                                    <a:off x="2808096" y="61378"/>
                                    <a:ext cx="509308" cy="276517"/>
                                  </a:xfrm>
                                  <a:prstGeom prst="line">
                                    <a:avLst/>
                                  </a:prstGeom>
                                  <a:ln w="6350">
                                    <a:solidFill>
                                      <a:schemeClr val="tx1"/>
                                    </a:solidFill>
                                    <a:prstDash val="solid"/>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99851056" name="直接连接符 1899851056">
                                  <a:extLst>
                                    <a:ext uri="{FF2B5EF4-FFF2-40B4-BE49-F238E27FC236}">
                                      <a16:creationId xmlns:a16="http://schemas.microsoft.com/office/drawing/2014/main" id="{46D0DC79-C237-5AF6-2A58-B64C7ECA0230}"/>
                                    </a:ext>
                                  </a:extLst>
                                </wps:cNvPr>
                                <wps:cNvCnPr>
                                  <a:cxnSpLocks/>
                                </wps:cNvCnPr>
                                <wps:spPr>
                                  <a:xfrm flipH="1" flipV="1">
                                    <a:off x="2568806" y="503334"/>
                                    <a:ext cx="509400" cy="276664"/>
                                  </a:xfrm>
                                  <a:prstGeom prst="line">
                                    <a:avLst/>
                                  </a:prstGeom>
                                  <a:ln w="6350">
                                    <a:solidFill>
                                      <a:schemeClr val="tx1"/>
                                    </a:solidFill>
                                    <a:prstDash val="solid"/>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25847323" name="直接连接符 925847323">
                                  <a:extLst>
                                    <a:ext uri="{FF2B5EF4-FFF2-40B4-BE49-F238E27FC236}">
                                      <a16:creationId xmlns:a16="http://schemas.microsoft.com/office/drawing/2014/main" id="{AC97FD53-E61B-D0B3-F103-4333C34CA304}"/>
                                    </a:ext>
                                  </a:extLst>
                                </wps:cNvPr>
                                <wps:cNvCnPr>
                                  <a:cxnSpLocks/>
                                </wps:cNvCnPr>
                                <wps:spPr>
                                  <a:xfrm flipH="1" flipV="1">
                                    <a:off x="2336686" y="939730"/>
                                    <a:ext cx="509399" cy="276666"/>
                                  </a:xfrm>
                                  <a:prstGeom prst="line">
                                    <a:avLst/>
                                  </a:prstGeom>
                                  <a:ln w="6350">
                                    <a:solidFill>
                                      <a:schemeClr val="tx1"/>
                                    </a:solidFill>
                                    <a:prstDash val="solid"/>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81239530" name="直接连接符 1481239530">
                                  <a:extLst>
                                    <a:ext uri="{FF2B5EF4-FFF2-40B4-BE49-F238E27FC236}">
                                      <a16:creationId xmlns:a16="http://schemas.microsoft.com/office/drawing/2014/main" id="{5014FE8F-EC0C-618B-EF8A-62A193531946}"/>
                                    </a:ext>
                                  </a:extLst>
                                </wps:cNvPr>
                                <wps:cNvCnPr>
                                  <a:cxnSpLocks/>
                                </wps:cNvCnPr>
                                <wps:spPr>
                                  <a:xfrm flipH="1" flipV="1">
                                    <a:off x="2236348" y="1106545"/>
                                    <a:ext cx="177288" cy="96243"/>
                                  </a:xfrm>
                                  <a:prstGeom prst="line">
                                    <a:avLst/>
                                  </a:prstGeom>
                                  <a:ln w="6350">
                                    <a:solidFill>
                                      <a:schemeClr val="tx1"/>
                                    </a:solidFill>
                                    <a:prstDash val="solid"/>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12612166" name="直接连接符 2012612166">
                                  <a:extLst>
                                    <a:ext uri="{FF2B5EF4-FFF2-40B4-BE49-F238E27FC236}">
                                      <a16:creationId xmlns:a16="http://schemas.microsoft.com/office/drawing/2014/main" id="{9EF408C9-A621-0801-6B60-79719F9F2E3D}"/>
                                    </a:ext>
                                  </a:extLst>
                                </wps:cNvPr>
                                <wps:cNvCnPr>
                                  <a:cxnSpLocks/>
                                </wps:cNvCnPr>
                                <wps:spPr>
                                  <a:xfrm>
                                    <a:off x="2596020" y="1285879"/>
                                    <a:ext cx="164080" cy="89114"/>
                                  </a:xfrm>
                                  <a:prstGeom prst="line">
                                    <a:avLst/>
                                  </a:prstGeom>
                                  <a:ln w="6350">
                                    <a:solidFill>
                                      <a:schemeClr val="tx1"/>
                                    </a:solidFill>
                                    <a:prstDash val="solid"/>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46164613" name="直接连接符 1646164613">
                                  <a:extLst>
                                    <a:ext uri="{FF2B5EF4-FFF2-40B4-BE49-F238E27FC236}">
                                      <a16:creationId xmlns:a16="http://schemas.microsoft.com/office/drawing/2014/main" id="{EC83C57F-6FDA-D939-C3F8-D7C76323BADC}"/>
                                    </a:ext>
                                  </a:extLst>
                                </wps:cNvPr>
                                <wps:cNvCnPr>
                                  <a:cxnSpLocks/>
                                </wps:cNvCnPr>
                                <wps:spPr>
                                  <a:xfrm flipV="1">
                                    <a:off x="2422511" y="589118"/>
                                    <a:ext cx="0" cy="190881"/>
                                  </a:xfrm>
                                  <a:prstGeom prst="line">
                                    <a:avLst/>
                                  </a:prstGeom>
                                  <a:ln w="635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1913602824" name="矩形 1913602824">
                                <a:extLst>
                                  <a:ext uri="{FF2B5EF4-FFF2-40B4-BE49-F238E27FC236}">
                                    <a16:creationId xmlns:a16="http://schemas.microsoft.com/office/drawing/2014/main" id="{72C55C9B-F3DA-4849-70B7-4AF585F00C7E}"/>
                                  </a:ext>
                                </a:extLst>
                              </wps:cNvPr>
                              <wps:cNvSpPr/>
                              <wps:spPr>
                                <a:xfrm>
                                  <a:off x="2044" y="721127"/>
                                  <a:ext cx="97001" cy="116893"/>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38638835" name="弧形 338638835">
                              <a:extLst>
                                <a:ext uri="{FF2B5EF4-FFF2-40B4-BE49-F238E27FC236}">
                                  <a16:creationId xmlns:a16="http://schemas.microsoft.com/office/drawing/2014/main" id="{FF5FAD65-6BB7-8D3C-B0BD-9503D1DC192C}"/>
                                </a:ext>
                              </a:extLst>
                            </wps:cNvPr>
                            <wps:cNvSpPr/>
                            <wps:spPr>
                              <a:xfrm rot="14023559">
                                <a:off x="2885242" y="683604"/>
                                <a:ext cx="115250" cy="115252"/>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682861605" name="等腰三角形 64"/>
                          <wps:cNvSpPr/>
                          <wps:spPr>
                            <a:xfrm rot="17873342">
                              <a:off x="2722088" y="61182"/>
                              <a:ext cx="116767" cy="72504"/>
                            </a:xfrm>
                            <a:prstGeom prst="triangl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68A14D06" id="组合 66" o:spid="_x0000_s1160" style="width:206.4pt;height:98.6pt;mso-position-horizontal-relative:char;mso-position-vertical-relative:line" coordorigin="-449,198" coordsize="26214,12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">
                <v:group id="组合 63" o:spid="_x0000_s1161" style="position:absolute;left:-449;top:198;width:26213;height:12522" coordorigin="-3013,-1507" coordsize="26222,1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">
                  <v:shape id="文本框 2" o:spid="_x0000_s1162" type="#_x0000_t202" style="position:absolute;left:-3013;top:2392;width:5393;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" filled="f" stroked="f">
                    <v:textbox style="mso-fit-shape-to-text:t" inset="1mm,0,1mm,0">
                      <w:txbxContent>
                        <w:p w14:paraId="7B1A05BF" w14:textId="77777777" w:rsidR="00EC2A90" w:rsidRPr="00A74D88" w:rsidRDefault="00EC2A90" w:rsidP="00EC2A90">
                          <w:pPr>
                            <w:rPr>
                              <w:rFonts w:hint="eastAsia"/>
                              <w:sz w:val="18"/>
                              <w:szCs w:val="18"/>
                            </w:rPr>
                          </w:pPr>
                          <w:r>
                            <w:rPr>
                              <w:rFonts w:hint="eastAsia"/>
                              <w:sz w:val="18"/>
                              <w:szCs w:val="18"/>
                            </w:rPr>
                            <w:t>加速电场</w:t>
                          </w:r>
                        </w:p>
                      </w:txbxContent>
                    </v:textbox>
                  </v:shape>
                  <v:shape id="文本框 2" o:spid="_x0000_s1163" type="#_x0000_t202" style="position:absolute;left:6232;top:3751;width:4251;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" filled="f" stroked="f">
                    <v:textbox style="mso-fit-shape-to-text:t" inset="1mm,0,1mm,0">
                      <w:txbxContent>
                        <w:p w14:paraId="305B7A42" w14:textId="77777777" w:rsidR="00EC2A90" w:rsidRPr="00A74D88" w:rsidRDefault="00EC2A90" w:rsidP="00EC2A90">
                          <w:pPr>
                            <w:rPr>
                              <w:rFonts w:hint="eastAsia"/>
                              <w:sz w:val="18"/>
                              <w:szCs w:val="18"/>
                            </w:rPr>
                          </w:pPr>
                          <w:r>
                            <w:rPr>
                              <w:rFonts w:hint="eastAsia"/>
                              <w:sz w:val="18"/>
                              <w:szCs w:val="18"/>
                            </w:rPr>
                            <w:t>无场区</w:t>
                          </w:r>
                        </w:p>
                      </w:txbxContent>
                    </v:textbox>
                  </v:shape>
                  <v:shape id="文本框 2" o:spid="_x0000_s1164" type="#_x0000_t202" style="position:absolute;left:12679;top:408;width:4252;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" filled="f" stroked="f">
                    <v:textbox style="mso-fit-shape-to-text:t" inset="1mm,0,1mm,0">
                      <w:txbxContent>
                        <w:p w14:paraId="406DF1D8" w14:textId="77777777" w:rsidR="00EC2A90" w:rsidRPr="00A74D88" w:rsidRDefault="00EC2A90" w:rsidP="00EC2A90">
                          <w:pPr>
                            <w:rPr>
                              <w:rFonts w:hint="eastAsia"/>
                              <w:sz w:val="18"/>
                              <w:szCs w:val="18"/>
                            </w:rPr>
                          </w:pPr>
                          <w:r>
                            <w:rPr>
                              <w:rFonts w:hint="eastAsia"/>
                              <w:sz w:val="18"/>
                              <w:szCs w:val="18"/>
                            </w:rPr>
                            <w:t>探测器</w:t>
                          </w:r>
                        </w:p>
                      </w:txbxContent>
                    </v:textbox>
                  </v:shape>
                  <v:shape id="文本框 2" o:spid="_x0000_s1165" type="#_x0000_t202" style="position:absolute;left:17814;top:-1507;width:5394;height:23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" filled="f" stroked="f">
                    <v:textbox style="mso-fit-shape-to-text:t" inset="1mm,0,1mm,0">
                      <w:txbxContent>
                        <w:p w14:paraId="54E3CA54" w14:textId="77777777" w:rsidR="00EC2A90" w:rsidRPr="00A74D88" w:rsidRDefault="00EC2A90" w:rsidP="00EC2A90">
                          <w:pPr>
                            <w:rPr>
                              <w:rFonts w:hint="eastAsia"/>
                              <w:sz w:val="18"/>
                              <w:szCs w:val="18"/>
                            </w:rPr>
                          </w:pPr>
                          <w:r>
                            <w:rPr>
                              <w:rFonts w:hint="eastAsia"/>
                              <w:sz w:val="18"/>
                              <w:szCs w:val="18"/>
                            </w:rPr>
                            <w:t>反射电场</w:t>
                          </w:r>
                        </w:p>
                      </w:txbxContent>
                    </v:textbox>
                  </v:shape>
                  <v:shape id="文本框 2" o:spid="_x0000_s1166" type="#_x0000_t202" style="position:absolute;left:1267;top:6817;width:1641;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" filled="f" stroked="f">
                    <v:textbox style="mso-fit-shape-to-text:t" inset="1mm,0,1mm,0">
                      <w:txbxContent>
                        <w:p w14:paraId="41D5D0B5" w14:textId="77777777" w:rsidR="00EC2A90" w:rsidRPr="00A74D88" w:rsidRDefault="00EC2A90" w:rsidP="00EC2A90">
                          <w:pPr>
                            <w:rPr>
                              <w:rFonts w:hint="eastAsia"/>
                              <w:sz w:val="18"/>
                              <w:szCs w:val="18"/>
                            </w:rPr>
                          </w:pPr>
                          <w:r>
                            <w:rPr>
                              <w:rFonts w:hint="eastAsia"/>
                              <w:sz w:val="18"/>
                              <w:szCs w:val="18"/>
                            </w:rPr>
                            <w:t>A</w:t>
                          </w:r>
                        </w:p>
                      </w:txbxContent>
                    </v:textbox>
                  </v:shape>
                  <v:shape id="文本框 2" o:spid="_x0000_s1167" type="#_x0000_t202" style="position:absolute;left:13015;top:6859;width:1584;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" filled="f" stroked="f">
                    <v:textbox style="mso-fit-shape-to-text:t" inset="1mm,0,1mm,0">
                      <w:txbxContent>
                        <w:p w14:paraId="42B48193" w14:textId="77777777" w:rsidR="00EC2A90" w:rsidRPr="00A74D88" w:rsidRDefault="00EC2A90" w:rsidP="00EC2A90">
                          <w:pPr>
                            <w:rPr>
                              <w:rFonts w:hint="eastAsia"/>
                              <w:sz w:val="18"/>
                              <w:szCs w:val="18"/>
                            </w:rPr>
                          </w:pPr>
                          <w:r>
                            <w:rPr>
                              <w:rFonts w:hint="eastAsia"/>
                              <w:sz w:val="18"/>
                              <w:szCs w:val="18"/>
                            </w:rPr>
                            <w:t>B</w:t>
                          </w:r>
                        </w:p>
                      </w:txbxContent>
                    </v:textbox>
                  </v:shape>
                  <v:shape id="文本框 2" o:spid="_x0000_s1168" type="#_x0000_t202" style="position:absolute;left:15054;top:9150;width:1774;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" filled="f" stroked="f">
                    <v:textbox style="mso-fit-shape-to-text:t" inset="1mm,0,1mm,0">
                      <w:txbxContent>
                        <w:p w14:paraId="21DBCBBB" w14:textId="77777777" w:rsidR="00EC2A90" w:rsidRPr="00A74D88" w:rsidRDefault="00EC2A90" w:rsidP="00EC2A90">
                          <w:pPr>
                            <w:rPr>
                              <w:rFonts w:hint="eastAsia"/>
                              <w:sz w:val="18"/>
                              <w:szCs w:val="18"/>
                              <w:vertAlign w:val="subscript"/>
                            </w:rPr>
                          </w:pPr>
                          <w:r w:rsidRPr="00A74D88">
                            <w:rPr>
                              <w:rFonts w:hint="eastAsia"/>
                              <w:i/>
                              <w:iCs/>
                              <w:sz w:val="18"/>
                              <w:szCs w:val="18"/>
                            </w:rPr>
                            <w:t>d</w:t>
                          </w:r>
                          <w:r>
                            <w:rPr>
                              <w:rFonts w:hint="eastAsia"/>
                              <w:sz w:val="18"/>
                              <w:szCs w:val="18"/>
                              <w:vertAlign w:val="subscript"/>
                            </w:rPr>
                            <w:t>2</w:t>
                          </w:r>
                        </w:p>
                      </w:txbxContent>
                    </v:textbox>
                  </v:shape>
                  <v:shape id="文本框 2" o:spid="_x0000_s1169" type="#_x0000_t202" style="position:absolute;left:-1048;top:7916;width:1773;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" filled="f" stroked="f">
                    <v:textbox style="mso-fit-shape-to-text:t" inset="1mm,0,1mm,0">
                      <w:txbxContent>
                        <w:p w14:paraId="08238AEC" w14:textId="77777777" w:rsidR="00EC2A90" w:rsidRPr="00A74D88" w:rsidRDefault="00EC2A90" w:rsidP="00EC2A90">
                          <w:pPr>
                            <w:rPr>
                              <w:rFonts w:hint="eastAsia"/>
                              <w:sz w:val="18"/>
                              <w:szCs w:val="18"/>
                              <w:vertAlign w:val="subscript"/>
                            </w:rPr>
                          </w:pPr>
                          <w:r w:rsidRPr="00A74D88">
                            <w:rPr>
                              <w:rFonts w:hint="eastAsia"/>
                              <w:i/>
                              <w:iCs/>
                              <w:sz w:val="18"/>
                              <w:szCs w:val="18"/>
                            </w:rPr>
                            <w:t>d</w:t>
                          </w:r>
                          <w:r>
                            <w:rPr>
                              <w:rFonts w:hint="eastAsia"/>
                              <w:sz w:val="18"/>
                              <w:szCs w:val="18"/>
                              <w:vertAlign w:val="subscript"/>
                            </w:rPr>
                            <w:t>1</w:t>
                          </w:r>
                        </w:p>
                      </w:txbxContent>
                    </v:textbox>
                  </v:shape>
                  <v:shape id="文本框 2" o:spid="_x0000_s1170" type="#_x0000_t202" style="position:absolute;left:-1162;top:9493;width:2022;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" filled="f" stroked="f">
                    <v:textbox style="mso-fit-shape-to-text:t" inset="1mm,0,1mm,0">
                      <w:txbxContent>
                        <w:p w14:paraId="569525DF" w14:textId="77777777" w:rsidR="00EC2A90" w:rsidRPr="00A74D88" w:rsidRDefault="00EC2A90" w:rsidP="00EC2A90">
                          <w:pPr>
                            <w:rPr>
                              <w:rFonts w:hint="eastAsia"/>
                              <w:sz w:val="18"/>
                              <w:szCs w:val="18"/>
                              <w:vertAlign w:val="subscript"/>
                            </w:rPr>
                          </w:pPr>
                          <w:r>
                            <w:rPr>
                              <w:rFonts w:hint="eastAsia"/>
                              <w:i/>
                              <w:iCs/>
                              <w:sz w:val="18"/>
                              <w:szCs w:val="18"/>
                            </w:rPr>
                            <w:t>U</w:t>
                          </w:r>
                          <w:r>
                            <w:rPr>
                              <w:rFonts w:hint="eastAsia"/>
                              <w:sz w:val="18"/>
                              <w:szCs w:val="18"/>
                              <w:vertAlign w:val="subscript"/>
                            </w:rPr>
                            <w:t>1</w:t>
                          </w:r>
                        </w:p>
                      </w:txbxContent>
                    </v:textbox>
                  </v:shape>
                  <v:shape id="文本框 2" o:spid="_x0000_s1171" type="#_x0000_t202" style="position:absolute;left:14516;top:10544;width:2022;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" filled="f" stroked="f">
                    <v:textbox style="mso-fit-shape-to-text:t" inset="1mm,0,1mm,0">
                      <w:txbxContent>
                        <w:p w14:paraId="32DAC74F" w14:textId="77777777" w:rsidR="00EC2A90" w:rsidRPr="00A74D88" w:rsidRDefault="00EC2A90" w:rsidP="00EC2A90">
                          <w:pPr>
                            <w:rPr>
                              <w:rFonts w:hint="eastAsia"/>
                              <w:sz w:val="18"/>
                              <w:szCs w:val="18"/>
                              <w:vertAlign w:val="subscript"/>
                            </w:rPr>
                          </w:pPr>
                          <w:r>
                            <w:rPr>
                              <w:rFonts w:hint="eastAsia"/>
                              <w:i/>
                              <w:iCs/>
                              <w:sz w:val="18"/>
                              <w:szCs w:val="18"/>
                            </w:rPr>
                            <w:t>U</w:t>
                          </w:r>
                          <w:r>
                            <w:rPr>
                              <w:rFonts w:hint="eastAsia"/>
                              <w:sz w:val="18"/>
                              <w:szCs w:val="18"/>
                              <w:vertAlign w:val="subscript"/>
                            </w:rPr>
                            <w:t>2</w:t>
                          </w:r>
                        </w:p>
                      </w:txbxContent>
                    </v:textbox>
                  </v:shape>
                  <v:shape id="文本框 2" o:spid="_x0000_s1172" type="#_x0000_t202" style="position:absolute;left:-2035;top:6655;width:1641;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" filled="f" stroked="f">
                    <v:textbox style="mso-fit-shape-to-text:t" inset="1mm,0,1mm,0">
                      <w:txbxContent>
                        <w:p w14:paraId="0E1CFFBD" w14:textId="77777777" w:rsidR="00EC2A90" w:rsidRPr="00A74D88" w:rsidRDefault="00EC2A90" w:rsidP="00EC2A90">
                          <w:pPr>
                            <w:rPr>
                              <w:rFonts w:hint="eastAsia"/>
                              <w:sz w:val="18"/>
                              <w:szCs w:val="18"/>
                            </w:rPr>
                          </w:pPr>
                          <w:r>
                            <w:rPr>
                              <w:rFonts w:hint="eastAsia"/>
                              <w:sz w:val="18"/>
                              <w:szCs w:val="18"/>
                            </w:rPr>
                            <w:t>O</w:t>
                          </w:r>
                        </w:p>
                      </w:txbxContent>
                    </v:textbox>
                  </v:shape>
                  <v:shape id="文本框 2" o:spid="_x0000_s1173" type="#_x0000_t202" style="position:absolute;left:16899;top:5279;width:1368;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" filled="f" stroked="f">
                    <v:textbox style="mso-fit-shape-to-text:t" inset="1mm,0,1mm,0">
                      <w:txbxContent>
                        <w:p w14:paraId="098BA791" w14:textId="77777777" w:rsidR="00EC2A90" w:rsidRPr="00A74D88" w:rsidRDefault="00EC2A90" w:rsidP="00EC2A90">
                          <w:pPr>
                            <w:rPr>
                              <w:rFonts w:hint="eastAsia"/>
                              <w:i/>
                              <w:iCs/>
                              <w:sz w:val="18"/>
                              <w:szCs w:val="18"/>
                            </w:rPr>
                          </w:pPr>
                          <w:r w:rsidRPr="00A74D88">
                            <w:rPr>
                              <w:rFonts w:cs="Times New Roman"/>
                              <w:i/>
                              <w:iCs/>
                              <w:sz w:val="18"/>
                              <w:szCs w:val="18"/>
                            </w:rPr>
                            <w:t>θ</w:t>
                          </w:r>
                        </w:p>
                      </w:txbxContent>
                    </v:textbox>
                  </v:shape>
                  <v:shape id="文本框 2" o:spid="_x0000_s1174" type="#_x0000_t202" style="position:absolute;left:7333;top:4978;width:1647;height:23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" filled="f" stroked="f">
                    <v:textbox style="mso-fit-shape-to-text:t" inset="1mm,0,1mm,0">
                      <w:txbxContent>
                        <w:p w14:paraId="4DA8181A" w14:textId="77777777" w:rsidR="00EC2A90" w:rsidRPr="00A74D88" w:rsidRDefault="00EC2A90" w:rsidP="00EC2A90">
                          <w:pPr>
                            <w:rPr>
                              <w:rFonts w:hint="eastAsia"/>
                              <w:sz w:val="18"/>
                              <w:szCs w:val="18"/>
                              <w:vertAlign w:val="subscript"/>
                            </w:rPr>
                          </w:pPr>
                          <w:r>
                            <w:rPr>
                              <w:rFonts w:hint="eastAsia"/>
                              <w:i/>
                              <w:iCs/>
                              <w:sz w:val="18"/>
                              <w:szCs w:val="18"/>
                            </w:rPr>
                            <w:t>s</w:t>
                          </w:r>
                          <w:r>
                            <w:rPr>
                              <w:rFonts w:hint="eastAsia"/>
                              <w:sz w:val="18"/>
                              <w:szCs w:val="18"/>
                              <w:vertAlign w:val="subscript"/>
                            </w:rPr>
                            <w:t>0</w:t>
                          </w:r>
                        </w:p>
                      </w:txbxContent>
                    </v:textbox>
                  </v:shape>
                </v:group>
                <v:group id="组合 65" o:spid="_x0000_s1175" style="position:absolute;top:1984;width:24652;height:10522" coordorigin="8114" coordsize="24652,10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">
                  <v:group id="组合 1217" o:spid="_x0000_s1176" style="position:absolute;left:8114;width:24652;height:10521" coordorigin="20" coordsize="33610,14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">
                    <v:group id="组合 1402601691" o:spid="_x0000_s1177" style="position:absolute;left:20;width:33610;height:14344" coordorigin="20" coordsize="33610,14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">
                      <v:group id="组合 518620878" o:spid="_x0000_s1178" style="position:absolute;left:972;width:32658;height:14344" coordorigin="972" coordsize="32658,14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">
                        <v:line id="直接连接符 2035909337" o:spid="_x0000_s1179" style="position:absolute;visibility:visible;mso-wrap-style:square" from="972,7795" to="33500,7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" strokecolor="black [3213]" strokeweight=".5pt">
                          <v:stroke dashstyle="dash" joinstyle="miter"/>
                          <o:lock v:ext="edit" shapetype="f"/>
                        </v:line>
                        <v:line id="直接连接符 3922706" o:spid="_x0000_s1180" style="position:absolute;flip:y;visibility:visible;mso-wrap-style:square" from="993,4683" to="993,11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" strokecolor="black [3213]" strokeweight="1pt">
                          <v:stroke startarrowwidth="narrow" joinstyle="miter"/>
                          <o:lock v:ext="edit" shapetype="f"/>
                        </v:line>
                        <v:line id="直接连接符 1236276975" o:spid="_x0000_s1181" style="position:absolute;flip:y;visibility:visible;mso-wrap-style:square" from="5283,4604" to="5283,7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" strokecolor="black [3213]" strokeweight="1pt">
                          <v:stroke startarrowwidth="narrow" joinstyle="miter"/>
                          <o:lock v:ext="edit" shapetype="f"/>
                        </v:line>
                        <v:line id="直接连接符 782610806" o:spid="_x0000_s1182" style="position:absolute;flip:y;visibility:visible;mso-wrap-style:square" from="5283,8017" to="5283,1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" strokecolor="black [3213]" strokeweight="1pt">
                          <v:stroke startarrowwidth="narrow" joinstyle="miter"/>
                          <o:lock v:ext="edit" shapetype="f"/>
                        </v:line>
                        <v:line id="直接连接符 615815526" o:spid="_x0000_s1183" style="position:absolute;visibility:visible;mso-wrap-style:square" from="1016,11132" to="2419,11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" strokecolor="black [3213]" strokeweight=".5pt">
                          <v:stroke startarrow="block" startarrowwidth="narrow" joinstyle="miter"/>
                          <o:lock v:ext="edit" shapetype="f"/>
                        </v:line>
                        <v:line id="直接连接符 978552269" o:spid="_x0000_s1184" style="position:absolute;flip:x;visibility:visible;mso-wrap-style:square" from="3880,11118" to="5283,11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" strokecolor="black [3213]" strokeweight=".5pt">
                          <v:stroke startarrow="block" startarrowwidth="narrow" joinstyle="miter"/>
                          <o:lock v:ext="edit" shapetype="f"/>
                        </v:line>
                        <v:line id="直接连接符 1089295480" o:spid="_x0000_s1185" style="position:absolute;flip:x;visibility:visible;mso-wrap-style:square" from="16881,6992" to="24184,6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" strokecolor="black [3213]" strokeweight=".5pt">
                          <v:stroke startarrow="block" startarrowwidth="narrow" joinstyle="miter"/>
                          <o:lock v:ext="edit" shapetype="f"/>
                        </v:line>
                        <v:line id="直接连接符 1773238002" o:spid="_x0000_s1186" style="position:absolute;visibility:visible;mso-wrap-style:square" from="5283,6990" to="12587,6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" strokecolor="black [3213]" strokeweight=".5pt">
                          <v:stroke startarrow="block" startarrowwidth="narrow" joinstyle="miter"/>
                          <o:lock v:ext="edit" shapetype="f"/>
                        </v:line>
                        <v:line id="直接连接符 846308162" o:spid="_x0000_s1187" style="position:absolute;flip:x;visibility:visible;mso-wrap-style:square" from="22177,0" to="28460,11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" strokecolor="black [3213]" strokeweight=".5pt">
                          <v:stroke dashstyle="dash" startarrowwidth="narrow" joinstyle="miter"/>
                          <o:lock v:ext="edit" shapetype="f"/>
                        </v:line>
                        <v:line id="直接连接符 771294883" o:spid="_x0000_s1188" style="position:absolute;flip:x;visibility:visible;mso-wrap-style:square" from="27347,2775" to="33630,14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" strokecolor="black [3213]" strokeweight=".5pt">
                          <v:stroke dashstyle="dash" startarrowwidth="narrow" joinstyle="miter"/>
                          <o:lock v:ext="edit" shapetype="f"/>
                        </v:line>
                        <v:line id="直接连接符 1927304412" o:spid="_x0000_s1189" style="position:absolute;flip:x y;visibility:visible;mso-wrap-style:square" from="28080,613" to="33174,3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" strokecolor="black [3213]" strokeweight=".5pt">
                          <v:stroke startarrowwidth="narrow" endarrow="block" endarrowwidth="narrow" joinstyle="miter"/>
                          <o:lock v:ext="edit" shapetype="f"/>
                        </v:line>
                        <v:line id="直接连接符 1899851056" o:spid="_x0000_s1190" style="position:absolute;flip:x y;visibility:visible;mso-wrap-style:square" from="25688,5033" to="30782,7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" strokecolor="black [3213]" strokeweight=".5pt">
                          <v:stroke startarrowwidth="narrow" endarrow="block" endarrowwidth="narrow" joinstyle="miter"/>
                          <o:lock v:ext="edit" shapetype="f"/>
                        </v:line>
                        <v:line id="直接连接符 925847323" o:spid="_x0000_s1191" style="position:absolute;flip:x y;visibility:visible;mso-wrap-style:square" from="23366,9397" to="28460,12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" strokecolor="black [3213]" strokeweight=".5pt">
                          <v:stroke startarrowwidth="narrow" endarrow="block" endarrowwidth="narrow" joinstyle="miter"/>
                          <o:lock v:ext="edit" shapetype="f"/>
                        </v:line>
                        <v:line id="直接连接符 1481239530" o:spid="_x0000_s1192" style="position:absolute;flip:x y;visibility:visible;mso-wrap-style:square" from="22363,11065" to="24136,12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" strokecolor="black [3213]" strokeweight=".5pt">
                          <v:stroke startarrowwidth="narrow" endarrow="block" endarrowwidth="narrow" joinstyle="miter"/>
                          <o:lock v:ext="edit" shapetype="f"/>
                        </v:line>
                        <v:line id="直接连接符 2012612166" o:spid="_x0000_s1193" style="position:absolute;visibility:visible;mso-wrap-style:square" from="25960,12858" to="27601,13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" strokecolor="black [3213]" strokeweight=".5pt">
                          <v:stroke startarrowwidth="narrow" endarrow="block" endarrowwidth="narrow" joinstyle="miter"/>
                          <o:lock v:ext="edit" shapetype="f"/>
                        </v:line>
                        <v:line id="直接连接符 1646164613" o:spid="_x0000_s1194" style="position:absolute;flip:y;visibility:visible;mso-wrap-style:square" from="24225,5891" to="24225,7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" strokecolor="black [3213]" strokeweight=".5pt">
                          <v:stroke startarrowwidth="narrow" joinstyle="miter"/>
                          <o:lock v:ext="edit" shapetype="f"/>
                        </v:line>
                      </v:group>
                      <v:rect id="矩形 1913602824" o:spid="_x0000_s1195" style="position:absolute;left:20;top:7211;width:970;height:11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" fillcolor="#bfbfbf [2412]" strokecolor="black [3213]" strokeweight="1pt"/>
                    </v:group>
                    <v:shape id="弧形 338638835" o:spid="_x0000_s1196" style="position:absolute;left:28852;top:6836;width:1152;height:1152;rotation:-8275494fd;visibility:visible;mso-wrap-style:square;v-text-anchor:middle" coordsize="115250,115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" path="m57625,nsc89450,,115250,25800,115250,57626r-57625,l57625,xem57625,nfc89450,,115250,25800,115250,57626e" filled="f" strokecolor="black [3213]" strokeweight=".5pt">
                      <v:stroke joinstyle="miter"/>
                      <v:path arrowok="t" o:connecttype="custom" o:connectlocs="57625,0;115250,57626" o:connectangles="0,0"/>
                    </v:shape>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64" o:spid="_x0000_s1197" type="#_x0000_t5" style="position:absolute;left:27221;top:611;width:1168;height:725;rotation:-407050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" filled="f" strokecolor="black [3213]"/>
                </v:group>
                <w10:anchorlock/>
              </v:group>
            </w:pict>
          </mc:Fallback>
        </mc:AlternateContent>
      </w:r>
    </w:p>
    <w:p w14:paraId="2EA5F922" w14:textId="2E6A9697" w:rsidR="00A1795A" w:rsidRPr="00E27367" w:rsidRDefault="00000000" w:rsidP="002E67AD">
      <w:r w:rsidRPr="00E27367">
        <w:t>（</w:t>
      </w:r>
      <w:r w:rsidRPr="00E27367">
        <w:t>1</w:t>
      </w:r>
      <w:r w:rsidRPr="00E27367">
        <w:t>）证明从离子源</w:t>
      </w:r>
      <w:r w:rsidR="00E27367" w:rsidRPr="00E27367">
        <w:rPr>
          <w:rFonts w:hint="eastAsia"/>
        </w:rPr>
        <w:t>O</w:t>
      </w:r>
      <w:r w:rsidRPr="00E27367">
        <w:t>产生的正离子都能从同一点射出反射电场；</w:t>
      </w:r>
    </w:p>
    <w:p w14:paraId="305368B1" w14:textId="257A0AE2" w:rsidR="00A1795A" w:rsidRPr="00E27367" w:rsidRDefault="00000000" w:rsidP="002E67AD">
      <w:r w:rsidRPr="00E27367">
        <w:t>（</w:t>
      </w:r>
      <w:r w:rsidRPr="00E27367">
        <w:t>2</w:t>
      </w:r>
      <w:r w:rsidRPr="00E27367">
        <w:t>）测得两种离子从</w:t>
      </w:r>
      <w:r w:rsidR="00E27367" w:rsidRPr="00E27367">
        <w:rPr>
          <w:rFonts w:hint="eastAsia"/>
        </w:rPr>
        <w:t>O</w:t>
      </w:r>
      <w:r w:rsidRPr="00E27367">
        <w:t>到射出反射电场所用时间之比</w:t>
      </w:r>
      <w:r w:rsidR="00E27367" w:rsidRPr="00E27367">
        <w:rPr>
          <w:rFonts w:hint="eastAsia"/>
        </w:rPr>
        <w:t xml:space="preserve"> </w:t>
      </w:r>
      <w:r w:rsidR="00E27367" w:rsidRPr="00E27367">
        <w:fldChar w:fldCharType="begin"/>
      </w:r>
      <w:r w:rsidR="00E27367" w:rsidRPr="00E27367">
        <w:instrText xml:space="preserve"> </w:instrText>
      </w:r>
      <w:r w:rsidR="00E27367" w:rsidRPr="00E27367">
        <w:rPr>
          <w:rFonts w:hint="eastAsia"/>
        </w:rPr>
        <w:instrText>EQ \F(</w:instrText>
      </w:r>
      <w:r w:rsidR="00E27367" w:rsidRPr="00E27367">
        <w:rPr>
          <w:rFonts w:cs="Times New Roman"/>
          <w:i/>
          <w:iCs/>
        </w:rPr>
        <w:instrText>τ</w:instrText>
      </w:r>
      <w:r w:rsidR="00E27367" w:rsidRPr="00E27367">
        <w:rPr>
          <w:rFonts w:cs="Times New Roman" w:hint="eastAsia"/>
          <w:vertAlign w:val="subscript"/>
        </w:rPr>
        <w:instrText>1</w:instrText>
      </w:r>
      <w:r w:rsidR="00E27367" w:rsidRPr="00E27367">
        <w:rPr>
          <w:rFonts w:cs="Times New Roman" w:hint="eastAsia"/>
        </w:rPr>
        <w:instrText>,</w:instrText>
      </w:r>
      <w:r w:rsidR="00E27367" w:rsidRPr="00E27367">
        <w:rPr>
          <w:rFonts w:cs="Times New Roman"/>
          <w:i/>
          <w:iCs/>
        </w:rPr>
        <w:instrText>τ</w:instrText>
      </w:r>
      <w:r w:rsidR="00E27367" w:rsidRPr="00E27367">
        <w:rPr>
          <w:rFonts w:cs="Times New Roman" w:hint="eastAsia"/>
          <w:vertAlign w:val="subscript"/>
        </w:rPr>
        <w:instrText>2</w:instrText>
      </w:r>
      <w:r w:rsidR="00E27367" w:rsidRPr="00E27367">
        <w:rPr>
          <w:rFonts w:hint="eastAsia"/>
        </w:rPr>
        <w:instrText>)</w:instrText>
      </w:r>
      <w:r w:rsidR="00E27367" w:rsidRPr="00E27367">
        <w:instrText xml:space="preserve"> </w:instrText>
      </w:r>
      <w:r w:rsidR="00E27367" w:rsidRPr="00E27367">
        <w:fldChar w:fldCharType="separate"/>
      </w:r>
      <w:r w:rsidR="00E27367" w:rsidRPr="00E27367">
        <w:fldChar w:fldCharType="end"/>
      </w:r>
      <w:r w:rsidR="00E27367" w:rsidRPr="00E27367">
        <w:rPr>
          <w:rFonts w:hint="eastAsia"/>
        </w:rPr>
        <w:t xml:space="preserve">= </w:t>
      </w:r>
      <w:r w:rsidR="00E27367" w:rsidRPr="00E27367">
        <w:fldChar w:fldCharType="begin"/>
      </w:r>
      <w:r w:rsidR="00E27367" w:rsidRPr="00E27367">
        <w:instrText xml:space="preserve"> </w:instrText>
      </w:r>
      <w:r w:rsidR="00E27367" w:rsidRPr="00E27367">
        <w:rPr>
          <w:rFonts w:hint="eastAsia"/>
        </w:rPr>
        <w:instrText>EQ \F(2,3)</w:instrText>
      </w:r>
      <w:r w:rsidR="00E27367" w:rsidRPr="00E27367">
        <w:instrText xml:space="preserve"> </w:instrText>
      </w:r>
      <w:r w:rsidR="00E27367" w:rsidRPr="00E27367">
        <w:fldChar w:fldCharType="separate"/>
      </w:r>
      <w:r w:rsidR="00E27367" w:rsidRPr="00E27367">
        <w:fldChar w:fldCharType="end"/>
      </w:r>
      <w:r w:rsidRPr="00E27367">
        <w:t>，求其比荷之比</w:t>
      </w:r>
      <w:r w:rsidR="00E27367" w:rsidRPr="00E27367">
        <w:rPr>
          <w:rFonts w:hint="eastAsia"/>
        </w:rPr>
        <w:t xml:space="preserve"> </w:t>
      </w:r>
      <w:r w:rsidR="00E27367" w:rsidRPr="00E27367">
        <w:fldChar w:fldCharType="begin"/>
      </w:r>
      <w:r w:rsidR="00E27367" w:rsidRPr="00E27367">
        <w:instrText xml:space="preserve"> </w:instrText>
      </w:r>
      <w:r w:rsidR="00E27367" w:rsidRPr="00E27367">
        <w:rPr>
          <w:rFonts w:hint="eastAsia"/>
        </w:rPr>
        <w:instrText>EQ \F(</w:instrText>
      </w:r>
      <w:r w:rsidR="00E27367" w:rsidRPr="00E27367">
        <w:rPr>
          <w:rFonts w:cs="Times New Roman"/>
          <w:i/>
          <w:iCs/>
        </w:rPr>
        <w:instrText>α</w:instrText>
      </w:r>
      <w:r w:rsidR="00E27367" w:rsidRPr="00E27367">
        <w:rPr>
          <w:rFonts w:cs="Times New Roman" w:hint="eastAsia"/>
          <w:vertAlign w:val="subscript"/>
        </w:rPr>
        <w:instrText>1</w:instrText>
      </w:r>
      <w:r w:rsidR="00E27367" w:rsidRPr="00E27367">
        <w:rPr>
          <w:rFonts w:cs="Times New Roman" w:hint="eastAsia"/>
        </w:rPr>
        <w:instrText>,</w:instrText>
      </w:r>
      <w:r w:rsidR="00E27367" w:rsidRPr="00E27367">
        <w:rPr>
          <w:rFonts w:cs="Times New Roman"/>
          <w:i/>
          <w:iCs/>
        </w:rPr>
        <w:instrText>α</w:instrText>
      </w:r>
      <w:r w:rsidR="00E27367" w:rsidRPr="00E27367">
        <w:rPr>
          <w:rFonts w:cs="Times New Roman" w:hint="eastAsia"/>
          <w:vertAlign w:val="subscript"/>
        </w:rPr>
        <w:instrText>2</w:instrText>
      </w:r>
      <w:r w:rsidR="00E27367" w:rsidRPr="00E27367">
        <w:rPr>
          <w:rFonts w:hint="eastAsia"/>
        </w:rPr>
        <w:instrText>)</w:instrText>
      </w:r>
      <w:r w:rsidR="00E27367" w:rsidRPr="00E27367">
        <w:instrText xml:space="preserve"> </w:instrText>
      </w:r>
      <w:r w:rsidR="00E27367" w:rsidRPr="00E27367">
        <w:fldChar w:fldCharType="separate"/>
      </w:r>
      <w:r w:rsidR="00E27367" w:rsidRPr="00E27367">
        <w:fldChar w:fldCharType="end"/>
      </w:r>
      <w:r w:rsidRPr="00E27367">
        <w:t>。</w:t>
      </w:r>
    </w:p>
    <w:p w14:paraId="3E759738" w14:textId="77777777" w:rsidR="00E27367" w:rsidRDefault="00000000" w:rsidP="00E27367">
      <w:pPr>
        <w:rPr>
          <w:color w:val="EE0000"/>
        </w:rPr>
      </w:pPr>
      <w:r w:rsidRPr="002E67AD">
        <w:rPr>
          <w:color w:val="EE0000"/>
        </w:rPr>
        <w:t>【解析】</w:t>
      </w:r>
      <w:r w:rsidR="00E27367">
        <w:rPr>
          <w:rFonts w:hint="eastAsia"/>
          <w:color w:val="EE0000"/>
        </w:rPr>
        <w:t>（</w:t>
      </w:r>
      <w:r w:rsidR="00E27367">
        <w:rPr>
          <w:rFonts w:hint="eastAsia"/>
          <w:color w:val="EE0000"/>
        </w:rPr>
        <w:t>1</w:t>
      </w:r>
      <w:r w:rsidR="00E27367">
        <w:rPr>
          <w:rFonts w:hint="eastAsia"/>
          <w:color w:val="EE0000"/>
        </w:rPr>
        <w:t>）</w:t>
      </w:r>
      <w:r w:rsidRPr="002E67AD">
        <w:rPr>
          <w:color w:val="EE0000"/>
        </w:rPr>
        <w:t>设离子电荷量为</w:t>
      </w:r>
      <w:r w:rsidRPr="002E67AD">
        <w:rPr>
          <w:rFonts w:eastAsia="Times New Roman" w:cs="Times New Roman"/>
          <w:i/>
          <w:color w:val="EE0000"/>
        </w:rPr>
        <w:t>q</w:t>
      </w:r>
      <w:r w:rsidRPr="002E67AD">
        <w:rPr>
          <w:color w:val="EE0000"/>
        </w:rPr>
        <w:t>、质量为</w:t>
      </w:r>
      <w:r w:rsidRPr="002E67AD">
        <w:rPr>
          <w:rFonts w:eastAsia="Times New Roman" w:cs="Times New Roman"/>
          <w:i/>
          <w:color w:val="EE0000"/>
        </w:rPr>
        <w:t>m</w:t>
      </w:r>
      <w:r w:rsidRPr="002E67AD">
        <w:rPr>
          <w:color w:val="EE0000"/>
        </w:rPr>
        <w:t>，经加速电场加速后速度为</w:t>
      </w:r>
      <w:r w:rsidRPr="00E27367">
        <w:rPr>
          <w:rFonts w:ascii="Book Antiqua" w:eastAsia="Times New Roman" w:hAnsi="Book Antiqua" w:cs="Times New Roman"/>
          <w:i/>
          <w:color w:val="EE0000"/>
        </w:rPr>
        <w:t>v</w:t>
      </w:r>
      <w:r w:rsidRPr="002E67AD">
        <w:rPr>
          <w:color w:val="EE0000"/>
        </w:rPr>
        <w:t>，由动能定理有</w:t>
      </w:r>
    </w:p>
    <w:p w14:paraId="7D1FAAC6" w14:textId="47B90076" w:rsidR="00A1795A" w:rsidRPr="002E67AD" w:rsidRDefault="00E27367" w:rsidP="00E27367">
      <w:pPr>
        <w:rPr>
          <w:color w:val="EE0000"/>
        </w:rPr>
      </w:pPr>
      <w:r w:rsidRPr="00E27367">
        <w:rPr>
          <w:rFonts w:hint="eastAsia"/>
          <w:i/>
          <w:iCs/>
          <w:color w:val="EE0000"/>
        </w:rPr>
        <w:t>qU</w:t>
      </w:r>
      <w:r>
        <w:rPr>
          <w:rFonts w:hint="eastAsia"/>
          <w:color w:val="EE0000"/>
          <w:vertAlign w:val="subscript"/>
        </w:rPr>
        <w:t>1</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1,2)</w:instrText>
      </w:r>
      <w:r>
        <w:rPr>
          <w:color w:val="EE0000"/>
        </w:rPr>
        <w:instrText xml:space="preserve"> </w:instrText>
      </w:r>
      <w:r>
        <w:rPr>
          <w:color w:val="EE0000"/>
        </w:rPr>
        <w:fldChar w:fldCharType="separate"/>
      </w:r>
      <w:r>
        <w:rPr>
          <w:color w:val="EE0000"/>
        </w:rPr>
        <w:fldChar w:fldCharType="end"/>
      </w:r>
      <w:r w:rsidRPr="00E27367">
        <w:rPr>
          <w:rFonts w:hint="eastAsia"/>
          <w:i/>
          <w:iCs/>
          <w:color w:val="EE0000"/>
        </w:rPr>
        <w:t>m</w:t>
      </w:r>
      <w:r w:rsidRPr="00E27367">
        <w:rPr>
          <w:rFonts w:ascii="Book Antiqua" w:hAnsi="Book Antiqua"/>
          <w:i/>
          <w:iCs/>
          <w:color w:val="EE0000"/>
        </w:rPr>
        <w:t>v</w:t>
      </w:r>
      <w:r>
        <w:rPr>
          <w:rFonts w:hint="eastAsia"/>
          <w:color w:val="EE0000"/>
          <w:vertAlign w:val="superscript"/>
        </w:rPr>
        <w:t>2</w:t>
      </w:r>
    </w:p>
    <w:p w14:paraId="42E77553" w14:textId="613D7403" w:rsidR="00A1795A" w:rsidRPr="002E67AD" w:rsidRDefault="00000000" w:rsidP="002E67AD">
      <w:pPr>
        <w:rPr>
          <w:color w:val="EE0000"/>
        </w:rPr>
      </w:pPr>
      <w:r w:rsidRPr="002E67AD">
        <w:rPr>
          <w:color w:val="EE0000"/>
        </w:rPr>
        <w:t>离子进入反射电场，沿电场方向分速度</w:t>
      </w:r>
      <w:r w:rsidR="00E27367" w:rsidRPr="00E27367">
        <w:rPr>
          <w:rFonts w:ascii="Book Antiqua" w:hAnsi="Book Antiqua"/>
          <w:i/>
          <w:iCs/>
          <w:color w:val="EE0000"/>
        </w:rPr>
        <w:t>v</w:t>
      </w:r>
      <w:r w:rsidR="00E27367">
        <w:rPr>
          <w:rFonts w:hint="eastAsia"/>
          <w:color w:val="EE0000"/>
          <w:vertAlign w:val="subscript"/>
        </w:rPr>
        <w:t>∥</w:t>
      </w:r>
      <w:r w:rsidR="00E27367">
        <w:rPr>
          <w:rFonts w:hint="eastAsia"/>
          <w:color w:val="EE0000"/>
        </w:rPr>
        <w:t xml:space="preserve"> = </w:t>
      </w:r>
      <w:r w:rsidR="00E27367" w:rsidRPr="00E27367">
        <w:rPr>
          <w:rFonts w:ascii="Book Antiqua" w:hAnsi="Book Antiqua"/>
          <w:i/>
          <w:iCs/>
          <w:color w:val="EE0000"/>
        </w:rPr>
        <w:t>v</w:t>
      </w:r>
      <w:r w:rsidR="00E27367">
        <w:rPr>
          <w:rFonts w:hint="eastAsia"/>
          <w:color w:val="EE0000"/>
        </w:rPr>
        <w:t>cos</w:t>
      </w:r>
      <w:r w:rsidR="00E27367" w:rsidRPr="00E27367">
        <w:rPr>
          <w:rFonts w:cs="Times New Roman"/>
          <w:i/>
          <w:iCs/>
          <w:color w:val="EE0000"/>
        </w:rPr>
        <w:t>θ</w:t>
      </w:r>
    </w:p>
    <w:p w14:paraId="448CD3AF" w14:textId="4E9CFA2B" w:rsidR="00A1795A" w:rsidRPr="002E67AD" w:rsidRDefault="00000000" w:rsidP="002E67AD">
      <w:pPr>
        <w:rPr>
          <w:color w:val="EE0000"/>
        </w:rPr>
      </w:pPr>
      <w:r w:rsidRPr="002E67AD">
        <w:rPr>
          <w:color w:val="EE0000"/>
        </w:rPr>
        <w:t>加速度大小</w:t>
      </w:r>
      <w:r w:rsidR="00E27367" w:rsidRPr="00E27367">
        <w:rPr>
          <w:rFonts w:hint="eastAsia"/>
          <w:i/>
          <w:iCs/>
          <w:color w:val="EE0000"/>
        </w:rPr>
        <w:t>a</w:t>
      </w:r>
      <w:r w:rsidR="00E27367">
        <w:rPr>
          <w:rFonts w:hint="eastAsia"/>
          <w:color w:val="EE0000"/>
        </w:rPr>
        <w:t xml:space="preserve"> = </w:t>
      </w:r>
      <w:r w:rsidR="00E27367">
        <w:rPr>
          <w:color w:val="EE0000"/>
        </w:rPr>
        <w:fldChar w:fldCharType="begin"/>
      </w:r>
      <w:r w:rsidR="00E27367">
        <w:rPr>
          <w:color w:val="EE0000"/>
        </w:rPr>
        <w:instrText xml:space="preserve"> </w:instrText>
      </w:r>
      <w:r w:rsidR="00E27367">
        <w:rPr>
          <w:rFonts w:hint="eastAsia"/>
          <w:color w:val="EE0000"/>
        </w:rPr>
        <w:instrText>EQ \F(</w:instrText>
      </w:r>
      <w:r w:rsidR="00E27367" w:rsidRPr="00E27367">
        <w:rPr>
          <w:rFonts w:hint="eastAsia"/>
          <w:i/>
          <w:iCs/>
          <w:color w:val="EE0000"/>
        </w:rPr>
        <w:instrText>qU</w:instrText>
      </w:r>
      <w:r w:rsidR="00E27367">
        <w:rPr>
          <w:rFonts w:hint="eastAsia"/>
          <w:color w:val="EE0000"/>
          <w:vertAlign w:val="subscript"/>
        </w:rPr>
        <w:instrText>2</w:instrText>
      </w:r>
      <w:r w:rsidR="00E27367">
        <w:rPr>
          <w:rFonts w:hint="eastAsia"/>
          <w:color w:val="EE0000"/>
        </w:rPr>
        <w:instrText>,</w:instrText>
      </w:r>
      <w:r w:rsidR="00E27367" w:rsidRPr="00E27367">
        <w:rPr>
          <w:rFonts w:hint="eastAsia"/>
          <w:i/>
          <w:iCs/>
          <w:color w:val="EE0000"/>
        </w:rPr>
        <w:instrText>md</w:instrText>
      </w:r>
      <w:r w:rsidR="00E27367">
        <w:rPr>
          <w:rFonts w:hint="eastAsia"/>
          <w:color w:val="EE0000"/>
          <w:vertAlign w:val="subscript"/>
        </w:rPr>
        <w:instrText>2</w:instrText>
      </w:r>
      <w:r w:rsidR="00E27367">
        <w:rPr>
          <w:rFonts w:hint="eastAsia"/>
          <w:color w:val="EE0000"/>
        </w:rPr>
        <w:instrText>)</w:instrText>
      </w:r>
      <w:r w:rsidR="00E27367">
        <w:rPr>
          <w:color w:val="EE0000"/>
        </w:rPr>
        <w:instrText xml:space="preserve"> </w:instrText>
      </w:r>
      <w:r w:rsidR="00E27367">
        <w:rPr>
          <w:color w:val="EE0000"/>
        </w:rPr>
        <w:fldChar w:fldCharType="separate"/>
      </w:r>
      <w:r w:rsidR="00E27367">
        <w:rPr>
          <w:color w:val="EE0000"/>
        </w:rPr>
        <w:fldChar w:fldCharType="end"/>
      </w:r>
    </w:p>
    <w:p w14:paraId="69A1B4F1" w14:textId="6690989B" w:rsidR="00A1795A" w:rsidRPr="002E67AD" w:rsidRDefault="00000000" w:rsidP="002E67AD">
      <w:pPr>
        <w:rPr>
          <w:color w:val="EE0000"/>
        </w:rPr>
      </w:pPr>
      <w:r w:rsidRPr="002E67AD">
        <w:rPr>
          <w:color w:val="EE0000"/>
        </w:rPr>
        <w:t>离子在反射电场中垂直电场方向分速度</w:t>
      </w:r>
      <w:r w:rsidR="00E27367" w:rsidRPr="00E27367">
        <w:rPr>
          <w:rFonts w:ascii="Book Antiqua" w:hAnsi="Book Antiqua"/>
          <w:i/>
          <w:iCs/>
          <w:color w:val="EE0000"/>
        </w:rPr>
        <w:t>v</w:t>
      </w:r>
      <w:r w:rsidR="00E27367">
        <w:rPr>
          <w:rFonts w:hint="eastAsia"/>
          <w:color w:val="EE0000"/>
          <w:vertAlign w:val="subscript"/>
        </w:rPr>
        <w:t>⊥</w:t>
      </w:r>
      <w:r w:rsidR="00E27367">
        <w:rPr>
          <w:rFonts w:hint="eastAsia"/>
          <w:color w:val="EE0000"/>
        </w:rPr>
        <w:t xml:space="preserve"> = </w:t>
      </w:r>
      <w:r w:rsidR="00E27367" w:rsidRPr="00E27367">
        <w:rPr>
          <w:rFonts w:ascii="Book Antiqua" w:hAnsi="Book Antiqua"/>
          <w:i/>
          <w:iCs/>
          <w:color w:val="EE0000"/>
        </w:rPr>
        <w:t>v</w:t>
      </w:r>
      <w:r w:rsidR="00E27367">
        <w:rPr>
          <w:rFonts w:hint="eastAsia"/>
          <w:color w:val="EE0000"/>
        </w:rPr>
        <w:t>sin</w:t>
      </w:r>
      <w:r w:rsidR="00E27367" w:rsidRPr="00E27367">
        <w:rPr>
          <w:rFonts w:cs="Times New Roman"/>
          <w:i/>
          <w:iCs/>
          <w:color w:val="EE0000"/>
        </w:rPr>
        <w:t>θ</w:t>
      </w:r>
    </w:p>
    <w:p w14:paraId="7BA76F9E" w14:textId="0A34EF83" w:rsidR="00A1795A" w:rsidRPr="002E67AD" w:rsidRDefault="00000000" w:rsidP="00E27367">
      <w:pPr>
        <w:rPr>
          <w:color w:val="EE0000"/>
        </w:rPr>
      </w:pPr>
      <w:r w:rsidRPr="002E67AD">
        <w:rPr>
          <w:color w:val="EE0000"/>
        </w:rPr>
        <w:t>由于</w:t>
      </w:r>
      <w:r w:rsidR="00E27367" w:rsidRPr="00E27367">
        <w:rPr>
          <w:rFonts w:hint="eastAsia"/>
          <w:i/>
          <w:iCs/>
          <w:color w:val="EE0000"/>
        </w:rPr>
        <w:t>U</w:t>
      </w:r>
      <w:r w:rsidR="00E27367">
        <w:rPr>
          <w:rFonts w:hint="eastAsia"/>
          <w:color w:val="EE0000"/>
          <w:vertAlign w:val="subscript"/>
        </w:rPr>
        <w:t>2</w:t>
      </w:r>
      <w:r w:rsidR="00E27367">
        <w:rPr>
          <w:rFonts w:hint="eastAsia"/>
          <w:color w:val="EE0000"/>
        </w:rPr>
        <w:t xml:space="preserve"> &gt; </w:t>
      </w:r>
      <w:r w:rsidR="00E27367" w:rsidRPr="00E27367">
        <w:rPr>
          <w:rFonts w:hint="eastAsia"/>
          <w:i/>
          <w:iCs/>
          <w:color w:val="EE0000"/>
        </w:rPr>
        <w:t>U</w:t>
      </w:r>
      <w:r w:rsidR="00E27367">
        <w:rPr>
          <w:rFonts w:hint="eastAsia"/>
          <w:color w:val="EE0000"/>
          <w:vertAlign w:val="subscript"/>
        </w:rPr>
        <w:t>1</w:t>
      </w:r>
      <w:r w:rsidRPr="002E67AD">
        <w:rPr>
          <w:color w:val="EE0000"/>
        </w:rPr>
        <w:t>则粒子在反射电场往返时间</w:t>
      </w:r>
      <w:r w:rsidR="00E27367" w:rsidRPr="00E27367">
        <w:rPr>
          <w:rFonts w:hint="eastAsia"/>
          <w:i/>
          <w:iCs/>
          <w:color w:val="EE0000"/>
        </w:rPr>
        <w:t>t</w:t>
      </w:r>
      <w:r w:rsidR="00E27367">
        <w:rPr>
          <w:rFonts w:hint="eastAsia"/>
          <w:color w:val="EE0000"/>
          <w:vertAlign w:val="subscript"/>
        </w:rPr>
        <w:t>3</w:t>
      </w:r>
      <w:r w:rsidR="00E27367">
        <w:rPr>
          <w:rFonts w:hint="eastAsia"/>
          <w:color w:val="EE0000"/>
        </w:rPr>
        <w:t xml:space="preserve"> = </w:t>
      </w:r>
      <w:r w:rsidR="00E27367">
        <w:rPr>
          <w:color w:val="EE0000"/>
        </w:rPr>
        <w:fldChar w:fldCharType="begin"/>
      </w:r>
      <w:r w:rsidR="00E27367">
        <w:rPr>
          <w:color w:val="EE0000"/>
        </w:rPr>
        <w:instrText xml:space="preserve"> </w:instrText>
      </w:r>
      <w:r w:rsidR="00E27367">
        <w:rPr>
          <w:rFonts w:hint="eastAsia"/>
          <w:color w:val="EE0000"/>
        </w:rPr>
        <w:instrText>EQ \F(2</w:instrText>
      </w:r>
      <w:r w:rsidR="00E27367" w:rsidRPr="00E27367">
        <w:rPr>
          <w:rFonts w:ascii="Book Antiqua" w:hAnsi="Book Antiqua"/>
          <w:i/>
          <w:iCs/>
          <w:color w:val="EE0000"/>
        </w:rPr>
        <w:instrText xml:space="preserve"> v</w:instrText>
      </w:r>
      <w:r w:rsidR="00E27367">
        <w:rPr>
          <w:rFonts w:hint="eastAsia"/>
          <w:color w:val="EE0000"/>
          <w:vertAlign w:val="subscript"/>
        </w:rPr>
        <w:instrText>∥</w:instrText>
      </w:r>
      <w:r w:rsidR="00E27367">
        <w:rPr>
          <w:rFonts w:hint="eastAsia"/>
          <w:color w:val="EE0000"/>
        </w:rPr>
        <w:instrText>,</w:instrText>
      </w:r>
      <w:r w:rsidR="00E27367" w:rsidRPr="00E27367">
        <w:rPr>
          <w:rFonts w:hint="eastAsia"/>
          <w:i/>
          <w:iCs/>
          <w:color w:val="EE0000"/>
        </w:rPr>
        <w:instrText>a</w:instrText>
      </w:r>
      <w:r w:rsidR="00E27367">
        <w:rPr>
          <w:rFonts w:hint="eastAsia"/>
          <w:color w:val="EE0000"/>
        </w:rPr>
        <w:instrText>)</w:instrText>
      </w:r>
      <w:r w:rsidR="00E27367">
        <w:rPr>
          <w:color w:val="EE0000"/>
        </w:rPr>
        <w:instrText xml:space="preserve"> </w:instrText>
      </w:r>
      <w:r w:rsidR="00E27367">
        <w:rPr>
          <w:color w:val="EE0000"/>
        </w:rPr>
        <w:fldChar w:fldCharType="separate"/>
      </w:r>
      <w:r w:rsidR="00E27367">
        <w:rPr>
          <w:color w:val="EE0000"/>
        </w:rPr>
        <w:fldChar w:fldCharType="end"/>
      </w:r>
      <w:r w:rsidR="00E27367">
        <w:rPr>
          <w:rFonts w:hint="eastAsia"/>
          <w:color w:val="EE0000"/>
        </w:rPr>
        <w:t xml:space="preserve">= </w:t>
      </w:r>
      <w:r w:rsidR="00E27367">
        <w:rPr>
          <w:color w:val="EE0000"/>
        </w:rPr>
        <w:fldChar w:fldCharType="begin"/>
      </w:r>
      <w:r w:rsidR="00E27367">
        <w:rPr>
          <w:color w:val="EE0000"/>
        </w:rPr>
        <w:instrText xml:space="preserve"> </w:instrText>
      </w:r>
      <w:r w:rsidR="00E27367">
        <w:rPr>
          <w:rFonts w:hint="eastAsia"/>
          <w:color w:val="EE0000"/>
        </w:rPr>
        <w:instrText>EQ \F(2</w:instrText>
      </w:r>
      <w:r w:rsidR="00E27367" w:rsidRPr="00E27367">
        <w:rPr>
          <w:rFonts w:hint="eastAsia"/>
          <w:i/>
          <w:iCs/>
          <w:color w:val="EE0000"/>
        </w:rPr>
        <w:instrText>d</w:instrText>
      </w:r>
      <w:r w:rsidR="00E27367">
        <w:rPr>
          <w:rFonts w:hint="eastAsia"/>
          <w:color w:val="EE0000"/>
          <w:vertAlign w:val="subscript"/>
        </w:rPr>
        <w:instrText>2</w:instrText>
      </w:r>
      <w:r w:rsidR="00E27367">
        <w:rPr>
          <w:rFonts w:hint="eastAsia"/>
          <w:color w:val="EE0000"/>
        </w:rPr>
        <w:instrText>cos</w:instrText>
      </w:r>
      <w:r w:rsidR="00E27367" w:rsidRPr="00E27367">
        <w:rPr>
          <w:rFonts w:cs="Times New Roman"/>
          <w:i/>
          <w:iCs/>
          <w:color w:val="EE0000"/>
        </w:rPr>
        <w:instrText>θ</w:instrText>
      </w:r>
      <w:r w:rsidR="00E27367">
        <w:rPr>
          <w:rFonts w:hint="eastAsia"/>
          <w:color w:val="EE0000"/>
        </w:rPr>
        <w:instrText>,</w:instrText>
      </w:r>
      <w:r w:rsidR="00E27367" w:rsidRPr="00E27367">
        <w:rPr>
          <w:rFonts w:hint="eastAsia"/>
          <w:i/>
          <w:iCs/>
          <w:color w:val="EE0000"/>
        </w:rPr>
        <w:instrText>U</w:instrText>
      </w:r>
      <w:r w:rsidR="00E27367">
        <w:rPr>
          <w:rFonts w:hint="eastAsia"/>
          <w:color w:val="EE0000"/>
          <w:vertAlign w:val="subscript"/>
        </w:rPr>
        <w:instrText>2</w:instrText>
      </w:r>
      <w:r w:rsidR="00E27367">
        <w:rPr>
          <w:rFonts w:hint="eastAsia"/>
          <w:color w:val="EE0000"/>
        </w:rPr>
        <w:instrText>)\R(\F(2</w:instrText>
      </w:r>
      <w:r w:rsidR="00E27367" w:rsidRPr="00E27367">
        <w:rPr>
          <w:rFonts w:hint="eastAsia"/>
          <w:i/>
          <w:iCs/>
          <w:color w:val="EE0000"/>
        </w:rPr>
        <w:instrText>mU</w:instrText>
      </w:r>
      <w:r w:rsidR="00E27367" w:rsidRPr="00E27367">
        <w:rPr>
          <w:rFonts w:hint="eastAsia"/>
          <w:color w:val="EE0000"/>
          <w:vertAlign w:val="subscript"/>
        </w:rPr>
        <w:instrText>1</w:instrText>
      </w:r>
      <w:r w:rsidR="00E27367">
        <w:rPr>
          <w:rFonts w:hint="eastAsia"/>
          <w:color w:val="EE0000"/>
        </w:rPr>
        <w:instrText>,</w:instrText>
      </w:r>
      <w:r w:rsidR="00E27367" w:rsidRPr="00E27367">
        <w:rPr>
          <w:rFonts w:hint="eastAsia"/>
          <w:i/>
          <w:iCs/>
          <w:color w:val="EE0000"/>
        </w:rPr>
        <w:instrText>q</w:instrText>
      </w:r>
      <w:r w:rsidR="00E27367">
        <w:rPr>
          <w:rFonts w:hint="eastAsia"/>
          <w:color w:val="EE0000"/>
        </w:rPr>
        <w:instrText>))</w:instrText>
      </w:r>
      <w:r w:rsidR="00E27367">
        <w:rPr>
          <w:color w:val="EE0000"/>
        </w:rPr>
        <w:instrText xml:space="preserve"> </w:instrText>
      </w:r>
      <w:r w:rsidR="00E27367">
        <w:rPr>
          <w:color w:val="EE0000"/>
        </w:rPr>
        <w:fldChar w:fldCharType="separate"/>
      </w:r>
      <w:r w:rsidR="00E27367">
        <w:rPr>
          <w:color w:val="EE0000"/>
        </w:rPr>
        <w:fldChar w:fldCharType="end"/>
      </w:r>
    </w:p>
    <w:p w14:paraId="6171FA15" w14:textId="50B94A15" w:rsidR="00A1795A" w:rsidRPr="002E67AD" w:rsidRDefault="00000000" w:rsidP="002E67AD">
      <w:pPr>
        <w:rPr>
          <w:color w:val="EE0000"/>
        </w:rPr>
      </w:pPr>
      <w:r w:rsidRPr="002E67AD">
        <w:rPr>
          <w:color w:val="EE0000"/>
        </w:rPr>
        <w:t>可得垂直电场方向位移</w:t>
      </w:r>
      <w:r w:rsidR="00E27367" w:rsidRPr="00E27367">
        <w:rPr>
          <w:rFonts w:hint="eastAsia"/>
          <w:i/>
          <w:iCs/>
          <w:color w:val="EE0000"/>
        </w:rPr>
        <w:t>y</w:t>
      </w:r>
      <w:r w:rsidR="00E27367">
        <w:rPr>
          <w:rFonts w:hint="eastAsia"/>
          <w:color w:val="EE0000"/>
        </w:rPr>
        <w:t xml:space="preserve"> = </w:t>
      </w:r>
      <w:r w:rsidR="00E27367" w:rsidRPr="00E27367">
        <w:rPr>
          <w:rFonts w:ascii="Book Antiqua" w:hAnsi="Book Antiqua"/>
          <w:i/>
          <w:iCs/>
          <w:color w:val="EE0000"/>
        </w:rPr>
        <w:t>v</w:t>
      </w:r>
      <w:r w:rsidR="00E27367">
        <w:rPr>
          <w:rFonts w:hint="eastAsia"/>
          <w:color w:val="EE0000"/>
          <w:vertAlign w:val="subscript"/>
        </w:rPr>
        <w:t>⊥</w:t>
      </w:r>
      <w:r w:rsidR="00E27367" w:rsidRPr="00E27367">
        <w:rPr>
          <w:rFonts w:hint="eastAsia"/>
          <w:i/>
          <w:iCs/>
          <w:color w:val="EE0000"/>
        </w:rPr>
        <w:t>t</w:t>
      </w:r>
      <w:r w:rsidR="00E27367">
        <w:rPr>
          <w:rFonts w:hint="eastAsia"/>
          <w:color w:val="EE0000"/>
          <w:vertAlign w:val="subscript"/>
        </w:rPr>
        <w:t>3</w:t>
      </w:r>
      <w:r w:rsidR="00E27367">
        <w:rPr>
          <w:rFonts w:hint="eastAsia"/>
          <w:color w:val="EE0000"/>
        </w:rPr>
        <w:t xml:space="preserve"> = </w:t>
      </w:r>
      <w:r w:rsidR="00E27367">
        <w:rPr>
          <w:color w:val="EE0000"/>
        </w:rPr>
        <w:fldChar w:fldCharType="begin"/>
      </w:r>
      <w:r w:rsidR="00E27367">
        <w:rPr>
          <w:color w:val="EE0000"/>
        </w:rPr>
        <w:instrText xml:space="preserve"> </w:instrText>
      </w:r>
      <w:r w:rsidR="00E27367">
        <w:rPr>
          <w:rFonts w:hint="eastAsia"/>
          <w:color w:val="EE0000"/>
        </w:rPr>
        <w:instrText>EQ \F(4</w:instrText>
      </w:r>
      <w:r w:rsidR="00E27367" w:rsidRPr="00E27367">
        <w:rPr>
          <w:rFonts w:hint="eastAsia"/>
          <w:i/>
          <w:iCs/>
          <w:color w:val="EE0000"/>
        </w:rPr>
        <w:instrText>U</w:instrText>
      </w:r>
      <w:r w:rsidR="00E27367">
        <w:rPr>
          <w:rFonts w:hint="eastAsia"/>
          <w:color w:val="EE0000"/>
          <w:vertAlign w:val="subscript"/>
        </w:rPr>
        <w:instrText>1</w:instrText>
      </w:r>
      <w:r w:rsidR="00E27367" w:rsidRPr="00E27367">
        <w:rPr>
          <w:rFonts w:hint="eastAsia"/>
          <w:i/>
          <w:iCs/>
          <w:color w:val="EE0000"/>
        </w:rPr>
        <w:instrText>d</w:instrText>
      </w:r>
      <w:r w:rsidR="00E27367">
        <w:rPr>
          <w:rFonts w:hint="eastAsia"/>
          <w:color w:val="EE0000"/>
          <w:vertAlign w:val="subscript"/>
        </w:rPr>
        <w:instrText>2</w:instrText>
      </w:r>
      <w:r w:rsidR="00E27367">
        <w:rPr>
          <w:rFonts w:hint="eastAsia"/>
          <w:color w:val="EE0000"/>
        </w:rPr>
        <w:instrText>sin</w:instrText>
      </w:r>
      <w:r w:rsidR="00E27367" w:rsidRPr="00E27367">
        <w:rPr>
          <w:rFonts w:cs="Times New Roman"/>
          <w:i/>
          <w:iCs/>
          <w:color w:val="EE0000"/>
        </w:rPr>
        <w:instrText>θ</w:instrText>
      </w:r>
      <w:r w:rsidR="00E27367">
        <w:rPr>
          <w:rFonts w:hint="eastAsia"/>
          <w:color w:val="EE0000"/>
        </w:rPr>
        <w:instrText>cos</w:instrText>
      </w:r>
      <w:r w:rsidR="00E27367" w:rsidRPr="00E27367">
        <w:rPr>
          <w:rFonts w:cs="Times New Roman"/>
          <w:i/>
          <w:iCs/>
          <w:color w:val="EE0000"/>
        </w:rPr>
        <w:instrText>θ</w:instrText>
      </w:r>
      <w:r w:rsidR="00E27367">
        <w:rPr>
          <w:rFonts w:hint="eastAsia"/>
          <w:color w:val="EE0000"/>
        </w:rPr>
        <w:instrText>,</w:instrText>
      </w:r>
      <w:r w:rsidR="00E27367" w:rsidRPr="00E27367">
        <w:rPr>
          <w:rFonts w:hint="eastAsia"/>
          <w:i/>
          <w:iCs/>
          <w:color w:val="EE0000"/>
        </w:rPr>
        <w:instrText>U</w:instrText>
      </w:r>
      <w:r w:rsidR="00E27367">
        <w:rPr>
          <w:rFonts w:hint="eastAsia"/>
          <w:color w:val="EE0000"/>
          <w:vertAlign w:val="subscript"/>
        </w:rPr>
        <w:instrText>2</w:instrText>
      </w:r>
      <w:r w:rsidR="00E27367">
        <w:rPr>
          <w:rFonts w:hint="eastAsia"/>
          <w:color w:val="EE0000"/>
        </w:rPr>
        <w:instrText>)</w:instrText>
      </w:r>
      <w:r w:rsidR="00E27367">
        <w:rPr>
          <w:color w:val="EE0000"/>
        </w:rPr>
        <w:instrText xml:space="preserve"> </w:instrText>
      </w:r>
      <w:r w:rsidR="00E27367">
        <w:rPr>
          <w:color w:val="EE0000"/>
        </w:rPr>
        <w:fldChar w:fldCharType="separate"/>
      </w:r>
      <w:r w:rsidR="00E27367">
        <w:rPr>
          <w:color w:val="EE0000"/>
        </w:rPr>
        <w:fldChar w:fldCharType="end"/>
      </w:r>
    </w:p>
    <w:p w14:paraId="6C93D0DE" w14:textId="77777777" w:rsidR="00A1795A" w:rsidRPr="002E67AD" w:rsidRDefault="00000000" w:rsidP="002E67AD">
      <w:pPr>
        <w:rPr>
          <w:color w:val="EE0000"/>
        </w:rPr>
      </w:pPr>
      <w:r w:rsidRPr="002E67AD">
        <w:rPr>
          <w:color w:val="EE0000"/>
        </w:rPr>
        <w:t>与离子比荷无关，结合沿电场方向最大位移与比荷无关，可得出所有正离子均从同一点射出反射电场。</w:t>
      </w:r>
    </w:p>
    <w:p w14:paraId="65DE4D1D" w14:textId="763EFE90" w:rsidR="00A1795A" w:rsidRPr="002E67AD" w:rsidRDefault="00E27367" w:rsidP="00E27367">
      <w:pPr>
        <w:rPr>
          <w:color w:val="EE0000"/>
        </w:rPr>
      </w:pPr>
      <w:r>
        <w:rPr>
          <w:rFonts w:hint="eastAsia"/>
          <w:color w:val="EE0000"/>
        </w:rPr>
        <w:t>（</w:t>
      </w:r>
      <w:r>
        <w:rPr>
          <w:rFonts w:hint="eastAsia"/>
          <w:color w:val="EE0000"/>
        </w:rPr>
        <w:t>2</w:t>
      </w:r>
      <w:r>
        <w:rPr>
          <w:rFonts w:hint="eastAsia"/>
          <w:color w:val="EE0000"/>
        </w:rPr>
        <w:t>）</w:t>
      </w:r>
      <w:r w:rsidRPr="002E67AD">
        <w:rPr>
          <w:color w:val="EE0000"/>
        </w:rPr>
        <w:t>在加速电场中，根据位移时间关系</w:t>
      </w:r>
      <w:r w:rsidRPr="002E67AD">
        <w:rPr>
          <w:color w:val="EE0000"/>
        </w:rPr>
        <w:object w:dxaOrig="1035" w:dyaOrig="615" w14:anchorId="11EF3F1F">
          <v:shape id="_x0000_i1086" type="#_x0000_t75" alt="学科网(www.zxxk.com)--教育资源门户，提供试卷、教案、课件、论文、素材以及各类教学资源下载，还有大量而丰富的教学相关资讯！" style="width:50.8pt;height:29.65pt" o:ole="">
            <v:imagedata r:id="rId148" o:title="eqId3fbb28a1b7ac23a85b175f5b70b21d06"/>
          </v:shape>
          <o:OLEObject Type="Embed" ProgID="Equation.DSMT4" ShapeID="_x0000_i1086" DrawAspect="Content" ObjectID="_1845310044" r:id="rId149"/>
        </w:object>
      </w:r>
    </w:p>
    <w:p w14:paraId="1C415124" w14:textId="77777777" w:rsidR="00A1795A" w:rsidRPr="002E67AD" w:rsidRDefault="00000000" w:rsidP="002E67AD">
      <w:pPr>
        <w:rPr>
          <w:color w:val="EE0000"/>
        </w:rPr>
      </w:pPr>
      <w:r w:rsidRPr="002E67AD">
        <w:rPr>
          <w:color w:val="EE0000"/>
        </w:rPr>
        <w:t>其中</w:t>
      </w:r>
      <w:r w:rsidRPr="002E67AD">
        <w:rPr>
          <w:color w:val="EE0000"/>
        </w:rPr>
        <w:object w:dxaOrig="915" w:dyaOrig="675" w14:anchorId="22553393">
          <v:shape id="_x0000_i1087" type="#_x0000_t75" alt="学科网(www.zxxk.com)--教育资源门户，提供试卷、教案、课件、论文、素材以及各类教学资源下载，还有大量而丰富的教学相关资讯！" style="width:46.6pt;height:33.9pt" o:ole="">
            <v:imagedata r:id="rId150" o:title="eqIdf40742398227222d410657ebfe7dc087"/>
          </v:shape>
          <o:OLEObject Type="Embed" ProgID="Equation.DSMT4" ShapeID="_x0000_i1087" DrawAspect="Content" ObjectID="_1845310045" r:id="rId151"/>
        </w:object>
      </w:r>
    </w:p>
    <w:p w14:paraId="10D2925F" w14:textId="77777777" w:rsidR="00A1795A" w:rsidRPr="002E67AD" w:rsidRDefault="00000000" w:rsidP="002E67AD">
      <w:pPr>
        <w:rPr>
          <w:color w:val="EE0000"/>
        </w:rPr>
      </w:pPr>
      <w:r w:rsidRPr="002E67AD">
        <w:rPr>
          <w:color w:val="EE0000"/>
        </w:rPr>
        <w:lastRenderedPageBreak/>
        <w:t>可得加速电场中运动时间</w:t>
      </w:r>
      <w:r w:rsidRPr="002E67AD">
        <w:rPr>
          <w:color w:val="EE0000"/>
        </w:rPr>
        <w:object w:dxaOrig="1260" w:dyaOrig="765" w14:anchorId="39A8416E">
          <v:shape id="_x0000_i1088" type="#_x0000_t75" alt="学科网(www.zxxk.com)--教育资源门户，提供试卷、教案、课件、论文、素材以及各类教学资源下载，还有大量而丰富的教学相关资讯！" style="width:63.55pt;height:38.1pt" o:ole="">
            <v:imagedata r:id="rId152" o:title="eqId174f7b2bc1f0557ae95db2d2fbb0efb8"/>
          </v:shape>
          <o:OLEObject Type="Embed" ProgID="Equation.DSMT4" ShapeID="_x0000_i1088" DrawAspect="Content" ObjectID="_1845310046" r:id="rId153"/>
        </w:object>
      </w:r>
    </w:p>
    <w:p w14:paraId="7945F424" w14:textId="77777777" w:rsidR="00A1795A" w:rsidRPr="002E67AD" w:rsidRDefault="00000000" w:rsidP="002E67AD">
      <w:pPr>
        <w:rPr>
          <w:color w:val="EE0000"/>
        </w:rPr>
      </w:pPr>
      <w:r w:rsidRPr="002E67AD">
        <w:rPr>
          <w:color w:val="EE0000"/>
        </w:rPr>
        <w:t>无场区运动时间</w:t>
      </w:r>
      <w:r w:rsidRPr="002E67AD">
        <w:rPr>
          <w:color w:val="EE0000"/>
        </w:rPr>
        <w:object w:dxaOrig="1860" w:dyaOrig="765" w14:anchorId="06E2E731">
          <v:shape id="_x0000_i1089" type="#_x0000_t75" alt="学科网(www.zxxk.com)--教育资源门户，提供试卷、教案、课件、论文、素材以及各类教学资源下载，还有大量而丰富的教学相关资讯！" style="width:93.2pt;height:38.1pt" o:ole="">
            <v:imagedata r:id="rId154" o:title="eqId4f9a120d724c9b5e7a712157da34e6c3"/>
          </v:shape>
          <o:OLEObject Type="Embed" ProgID="Equation.DSMT4" ShapeID="_x0000_i1089" DrawAspect="Content" ObjectID="_1845310047" r:id="rId155"/>
        </w:object>
      </w:r>
    </w:p>
    <w:p w14:paraId="5CC25A1A" w14:textId="77777777" w:rsidR="00E27367" w:rsidRDefault="00000000" w:rsidP="002E67AD">
      <w:pPr>
        <w:rPr>
          <w:color w:val="EE0000"/>
        </w:rPr>
      </w:pPr>
      <w:r w:rsidRPr="002E67AD">
        <w:rPr>
          <w:color w:val="EE0000"/>
        </w:rPr>
        <w:t>离子从</w:t>
      </w:r>
      <w:r w:rsidR="00E27367">
        <w:rPr>
          <w:rFonts w:hint="eastAsia"/>
          <w:color w:val="EE0000"/>
        </w:rPr>
        <w:t>O</w:t>
      </w:r>
      <w:r w:rsidRPr="002E67AD">
        <w:rPr>
          <w:color w:val="EE0000"/>
        </w:rPr>
        <w:t>到射出反射电场所用时间</w:t>
      </w:r>
    </w:p>
    <w:p w14:paraId="0BB3FAAC" w14:textId="01CAD10C" w:rsidR="00A1795A" w:rsidRPr="002E67AD" w:rsidRDefault="00000000" w:rsidP="002E67AD">
      <w:pPr>
        <w:rPr>
          <w:color w:val="EE0000"/>
        </w:rPr>
      </w:pPr>
      <w:r w:rsidRPr="002E67AD">
        <w:rPr>
          <w:color w:val="EE0000"/>
        </w:rPr>
        <w:object w:dxaOrig="5325" w:dyaOrig="765" w14:anchorId="2E976BC8">
          <v:shape id="_x0000_i1090" type="#_x0000_t75" alt="学科网(www.zxxk.com)--教育资源门户，提供试卷、教案、课件、论文、素材以及各类教学资源下载，还有大量而丰富的教学相关资讯！" style="width:266.8pt;height:38.1pt" o:ole="">
            <v:imagedata r:id="rId156" o:title="eqId89adf02460d90704a07ec92d936341c5"/>
          </v:shape>
          <o:OLEObject Type="Embed" ProgID="Equation.DSMT4" ShapeID="_x0000_i1090" DrawAspect="Content" ObjectID="_1845310048" r:id="rId157"/>
        </w:object>
      </w:r>
    </w:p>
    <w:p w14:paraId="12A45A0D" w14:textId="77777777" w:rsidR="00A1795A" w:rsidRPr="002E67AD" w:rsidRDefault="00000000" w:rsidP="002E67AD">
      <w:pPr>
        <w:rPr>
          <w:color w:val="EE0000"/>
        </w:rPr>
      </w:pPr>
      <w:r w:rsidRPr="002E67AD">
        <w:rPr>
          <w:color w:val="EE0000"/>
        </w:rPr>
        <w:t>可知</w:t>
      </w:r>
      <w:r w:rsidRPr="002E67AD">
        <w:rPr>
          <w:color w:val="EE0000"/>
        </w:rPr>
        <w:object w:dxaOrig="825" w:dyaOrig="735" w14:anchorId="020E922E">
          <v:shape id="_x0000_i1091" type="#_x0000_t75" alt="学科网(www.zxxk.com)--教育资源门户，提供试卷、教案、课件、论文、素材以及各类教学资源下载，还有大量而丰富的教学相关资讯！" style="width:42.35pt;height:38.1pt" o:ole="">
            <v:imagedata r:id="rId158" o:title="eqIdc662230e0df10feb34731193bac229f2"/>
          </v:shape>
          <o:OLEObject Type="Embed" ProgID="Equation.DSMT4" ShapeID="_x0000_i1091" DrawAspect="Content" ObjectID="_1845310049" r:id="rId159"/>
        </w:object>
      </w:r>
      <w:r w:rsidRPr="002E67AD">
        <w:rPr>
          <w:color w:val="EE0000"/>
        </w:rPr>
        <w:t>，即</w:t>
      </w:r>
      <w:r w:rsidRPr="002E67AD">
        <w:rPr>
          <w:color w:val="EE0000"/>
        </w:rPr>
        <w:object w:dxaOrig="1020" w:dyaOrig="765" w14:anchorId="040A9CDF">
          <v:shape id="_x0000_i1092" type="#_x0000_t75" alt="学科网(www.zxxk.com)--教育资源门户，提供试卷、教案、课件、论文、素材以及各类教学资源下载，还有大量而丰富的教学相关资讯！" style="width:50.8pt;height:38.1pt" o:ole="">
            <v:imagedata r:id="rId160" o:title="eqId1b4eb7852ccde7087511efeb7f8deae1"/>
          </v:shape>
          <o:OLEObject Type="Embed" ProgID="Equation.DSMT4" ShapeID="_x0000_i1092" DrawAspect="Content" ObjectID="_1845310050" r:id="rId161"/>
        </w:object>
      </w:r>
    </w:p>
    <w:p w14:paraId="461F55BA" w14:textId="32349509" w:rsidR="00A1795A" w:rsidRPr="002E67AD" w:rsidRDefault="00000000" w:rsidP="002E67AD">
      <w:pPr>
        <w:rPr>
          <w:color w:val="EE0000"/>
        </w:rPr>
      </w:pPr>
      <w:r w:rsidRPr="002E67AD">
        <w:rPr>
          <w:color w:val="EE0000"/>
        </w:rPr>
        <w:t>可得</w:t>
      </w:r>
      <w:r w:rsidR="00E27367">
        <w:rPr>
          <w:rFonts w:hint="eastAsia"/>
          <w:color w:val="EE0000"/>
        </w:rPr>
        <w:t xml:space="preserve"> </w:t>
      </w:r>
      <w:r w:rsidR="00E27367">
        <w:rPr>
          <w:color w:val="EE0000"/>
        </w:rPr>
        <w:fldChar w:fldCharType="begin"/>
      </w:r>
      <w:r w:rsidR="00E27367">
        <w:rPr>
          <w:color w:val="EE0000"/>
        </w:rPr>
        <w:instrText xml:space="preserve"> </w:instrText>
      </w:r>
      <w:r w:rsidR="00E27367">
        <w:rPr>
          <w:rFonts w:hint="eastAsia"/>
          <w:color w:val="EE0000"/>
        </w:rPr>
        <w:instrText>EQ \F(</w:instrText>
      </w:r>
      <w:r w:rsidR="00E27367">
        <w:rPr>
          <w:rFonts w:cs="Times New Roman"/>
          <w:i/>
          <w:iCs/>
          <w:color w:val="EE0000"/>
        </w:rPr>
        <w:instrText>α</w:instrText>
      </w:r>
      <w:r w:rsidR="00E27367">
        <w:rPr>
          <w:rFonts w:cs="Times New Roman" w:hint="eastAsia"/>
          <w:color w:val="EE0000"/>
          <w:vertAlign w:val="subscript"/>
        </w:rPr>
        <w:instrText>1</w:instrText>
      </w:r>
      <w:r w:rsidR="00E27367">
        <w:rPr>
          <w:rFonts w:cs="Times New Roman" w:hint="eastAsia"/>
          <w:color w:val="EE0000"/>
        </w:rPr>
        <w:instrText>,</w:instrText>
      </w:r>
      <w:r w:rsidR="00E27367">
        <w:rPr>
          <w:rFonts w:cs="Times New Roman"/>
          <w:i/>
          <w:iCs/>
          <w:color w:val="EE0000"/>
        </w:rPr>
        <w:instrText>α</w:instrText>
      </w:r>
      <w:r w:rsidR="00E27367">
        <w:rPr>
          <w:rFonts w:cs="Times New Roman" w:hint="eastAsia"/>
          <w:color w:val="EE0000"/>
          <w:vertAlign w:val="subscript"/>
        </w:rPr>
        <w:instrText>2</w:instrText>
      </w:r>
      <w:r w:rsidR="00E27367">
        <w:rPr>
          <w:rFonts w:hint="eastAsia"/>
          <w:color w:val="EE0000"/>
        </w:rPr>
        <w:instrText>)</w:instrText>
      </w:r>
      <w:r w:rsidR="00E27367">
        <w:rPr>
          <w:color w:val="EE0000"/>
        </w:rPr>
        <w:instrText xml:space="preserve"> </w:instrText>
      </w:r>
      <w:r w:rsidR="00E27367">
        <w:rPr>
          <w:color w:val="EE0000"/>
        </w:rPr>
        <w:fldChar w:fldCharType="separate"/>
      </w:r>
      <w:r w:rsidR="00E27367">
        <w:rPr>
          <w:color w:val="EE0000"/>
        </w:rPr>
        <w:fldChar w:fldCharType="end"/>
      </w:r>
      <w:r w:rsidR="00E27367">
        <w:rPr>
          <w:rFonts w:hint="eastAsia"/>
          <w:color w:val="EE0000"/>
        </w:rPr>
        <w:t xml:space="preserve">= </w:t>
      </w:r>
      <w:r w:rsidR="00E27367">
        <w:rPr>
          <w:color w:val="EE0000"/>
        </w:rPr>
        <w:fldChar w:fldCharType="begin"/>
      </w:r>
      <w:r w:rsidR="00E27367">
        <w:rPr>
          <w:color w:val="EE0000"/>
        </w:rPr>
        <w:instrText xml:space="preserve"> </w:instrText>
      </w:r>
      <w:r w:rsidR="00E27367">
        <w:rPr>
          <w:rFonts w:hint="eastAsia"/>
          <w:color w:val="EE0000"/>
        </w:rPr>
        <w:instrText>EQ \F(9,4)</w:instrText>
      </w:r>
      <w:r w:rsidR="00E27367">
        <w:rPr>
          <w:color w:val="EE0000"/>
        </w:rPr>
        <w:instrText xml:space="preserve"> </w:instrText>
      </w:r>
      <w:r w:rsidR="00E27367">
        <w:rPr>
          <w:color w:val="EE0000"/>
        </w:rPr>
        <w:fldChar w:fldCharType="separate"/>
      </w:r>
      <w:r w:rsidR="00E27367">
        <w:rPr>
          <w:color w:val="EE0000"/>
        </w:rPr>
        <w:fldChar w:fldCharType="end"/>
      </w:r>
    </w:p>
    <w:p w14:paraId="2ECF8B5F" w14:textId="77777777" w:rsidR="002E67AD" w:rsidRDefault="002E67AD" w:rsidP="002E67AD">
      <w:pPr>
        <w:rPr>
          <w:color w:val="EE0000"/>
        </w:rPr>
      </w:pPr>
    </w:p>
    <w:p w14:paraId="3B289278" w14:textId="02DF0AAE" w:rsidR="00A1795A" w:rsidRPr="00E27367" w:rsidRDefault="001A2745" w:rsidP="002E67AD">
      <w:pPr>
        <w:pStyle w:val="a8"/>
        <w:numPr>
          <w:ilvl w:val="0"/>
          <w:numId w:val="2"/>
        </w:numPr>
        <w:ind w:firstLineChars="0"/>
      </w:pPr>
      <w:r>
        <w:rPr>
          <w:noProof/>
        </w:rPr>
        <mc:AlternateContent>
          <mc:Choice Requires="wpg">
            <w:drawing>
              <wp:anchor distT="0" distB="0" distL="114300" distR="114300" simplePos="0" relativeHeight="251680768" behindDoc="0" locked="0" layoutInCell="1" allowOverlap="1" wp14:anchorId="48E3479C" wp14:editId="491284C0">
                <wp:simplePos x="0" y="0"/>
                <wp:positionH relativeFrom="column">
                  <wp:posOffset>4353540</wp:posOffset>
                </wp:positionH>
                <wp:positionV relativeFrom="paragraph">
                  <wp:posOffset>53928</wp:posOffset>
                </wp:positionV>
                <wp:extent cx="914400" cy="1107385"/>
                <wp:effectExtent l="0" t="38100" r="38100" b="36195"/>
                <wp:wrapSquare wrapText="bothSides"/>
                <wp:docPr id="370208383" name="组合 71"/>
                <wp:cNvGraphicFramePr/>
                <a:graphic xmlns:a="http://schemas.openxmlformats.org/drawingml/2006/main">
                  <a:graphicData uri="http://schemas.microsoft.com/office/word/2010/wordprocessingGroup">
                    <wpg:wgp>
                      <wpg:cNvGrpSpPr/>
                      <wpg:grpSpPr>
                        <a:xfrm>
                          <a:off x="0" y="0"/>
                          <a:ext cx="914400" cy="1107385"/>
                          <a:chOff x="0" y="0"/>
                          <a:chExt cx="914400" cy="1107385"/>
                        </a:xfrm>
                      </wpg:grpSpPr>
                      <wpg:grpSp>
                        <wpg:cNvPr id="2103940073" name="组合 1168">
                          <a:extLst>
                            <a:ext uri="{FF2B5EF4-FFF2-40B4-BE49-F238E27FC236}">
                              <a16:creationId xmlns:a16="http://schemas.microsoft.com/office/drawing/2014/main" id="{0F49CEB2-6DCE-6263-6CEA-571EE6110208}"/>
                            </a:ext>
                          </a:extLst>
                        </wpg:cNvPr>
                        <wpg:cNvGrpSpPr/>
                        <wpg:grpSpPr>
                          <a:xfrm>
                            <a:off x="3203" y="0"/>
                            <a:ext cx="911197" cy="1107385"/>
                            <a:chOff x="26632" y="11210"/>
                            <a:chExt cx="1890944" cy="2298010"/>
                          </a:xfrm>
                        </wpg:grpSpPr>
                        <wps:wsp>
                          <wps:cNvPr id="183330880" name="矩形 183330880">
                            <a:extLst>
                              <a:ext uri="{FF2B5EF4-FFF2-40B4-BE49-F238E27FC236}">
                                <a16:creationId xmlns:a16="http://schemas.microsoft.com/office/drawing/2014/main" id="{19E7262A-0A2B-6BD6-CF42-13CBCBE473AD}"/>
                              </a:ext>
                            </a:extLst>
                          </wps:cNvPr>
                          <wps:cNvSpPr/>
                          <wps:spPr>
                            <a:xfrm>
                              <a:off x="43019" y="11210"/>
                              <a:ext cx="1872256" cy="70333"/>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1571677" name="矩形 291571677">
                            <a:extLst>
                              <a:ext uri="{FF2B5EF4-FFF2-40B4-BE49-F238E27FC236}">
                                <a16:creationId xmlns:a16="http://schemas.microsoft.com/office/drawing/2014/main" id="{D1ABD5CC-0F9B-EAE2-3396-2E389CE37455}"/>
                              </a:ext>
                            </a:extLst>
                          </wps:cNvPr>
                          <wps:cNvSpPr/>
                          <wps:spPr>
                            <a:xfrm>
                              <a:off x="29827" y="2241786"/>
                              <a:ext cx="1872446" cy="67434"/>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08541568" name="椭圆 1808541568">
                            <a:extLst>
                              <a:ext uri="{FF2B5EF4-FFF2-40B4-BE49-F238E27FC236}">
                                <a16:creationId xmlns:a16="http://schemas.microsoft.com/office/drawing/2014/main" id="{E765B05A-0612-3DE2-5C1D-2F27B29F04D0}"/>
                              </a:ext>
                            </a:extLst>
                          </wps:cNvPr>
                          <wps:cNvSpPr/>
                          <wps:spPr>
                            <a:xfrm>
                              <a:off x="664940" y="1535882"/>
                              <a:ext cx="690384" cy="69038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57482089" name="直接连接符 1257482089">
                            <a:extLst>
                              <a:ext uri="{FF2B5EF4-FFF2-40B4-BE49-F238E27FC236}">
                                <a16:creationId xmlns:a16="http://schemas.microsoft.com/office/drawing/2014/main" id="{AD93A8E2-9D84-CA43-6EA5-6DCFA824BC9A}"/>
                              </a:ext>
                            </a:extLst>
                          </wps:cNvPr>
                          <wps:cNvCnPr>
                            <a:cxnSpLocks/>
                          </wps:cNvCnPr>
                          <wps:spPr>
                            <a:xfrm>
                              <a:off x="41428" y="85817"/>
                              <a:ext cx="1876148"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2270335" name="直接连接符 572270335">
                            <a:extLst>
                              <a:ext uri="{FF2B5EF4-FFF2-40B4-BE49-F238E27FC236}">
                                <a16:creationId xmlns:a16="http://schemas.microsoft.com/office/drawing/2014/main" id="{B717BB91-20F6-384A-8EF9-6D70BBDA9C39}"/>
                              </a:ext>
                            </a:extLst>
                          </wps:cNvPr>
                          <wps:cNvCnPr>
                            <a:cxnSpLocks/>
                          </wps:cNvCnPr>
                          <wps:spPr>
                            <a:xfrm>
                              <a:off x="26632" y="2237140"/>
                              <a:ext cx="1876148"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2895306" name="直接连接符 242895306">
                            <a:extLst>
                              <a:ext uri="{FF2B5EF4-FFF2-40B4-BE49-F238E27FC236}">
                                <a16:creationId xmlns:a16="http://schemas.microsoft.com/office/drawing/2014/main" id="{C6C8C392-C6FC-0D50-C363-6068CE48FEC6}"/>
                              </a:ext>
                            </a:extLst>
                          </wps:cNvPr>
                          <wps:cNvCnPr>
                            <a:cxnSpLocks/>
                          </wps:cNvCnPr>
                          <wps:spPr>
                            <a:xfrm>
                              <a:off x="190869" y="86350"/>
                              <a:ext cx="0" cy="573175"/>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240998750" name="直接连接符 240998750">
                            <a:extLst>
                              <a:ext uri="{FF2B5EF4-FFF2-40B4-BE49-F238E27FC236}">
                                <a16:creationId xmlns:a16="http://schemas.microsoft.com/office/drawing/2014/main" id="{902CBA22-42DA-4364-1D0E-A4CD6CB9F143}"/>
                              </a:ext>
                            </a:extLst>
                          </wps:cNvPr>
                          <wps:cNvCnPr>
                            <a:cxnSpLocks/>
                          </wps:cNvCnPr>
                          <wps:spPr>
                            <a:xfrm flipV="1">
                              <a:off x="190870" y="956105"/>
                              <a:ext cx="0" cy="573176"/>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431336509" name="直接连接符 431336509">
                            <a:extLst>
                              <a:ext uri="{FF2B5EF4-FFF2-40B4-BE49-F238E27FC236}">
                                <a16:creationId xmlns:a16="http://schemas.microsoft.com/office/drawing/2014/main" id="{9C1B4007-C17E-1872-9A46-893D251CF9A7}"/>
                              </a:ext>
                            </a:extLst>
                          </wps:cNvPr>
                          <wps:cNvCnPr>
                            <a:cxnSpLocks/>
                          </wps:cNvCnPr>
                          <wps:spPr>
                            <a:xfrm flipV="1">
                              <a:off x="190869" y="2041864"/>
                              <a:ext cx="0" cy="195276"/>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1134203143" name="直接连接符 1134203143">
                            <a:extLst>
                              <a:ext uri="{FF2B5EF4-FFF2-40B4-BE49-F238E27FC236}">
                                <a16:creationId xmlns:a16="http://schemas.microsoft.com/office/drawing/2014/main" id="{9BDC11E1-1215-DD5F-F3C8-DA46F69C3D4F}"/>
                              </a:ext>
                            </a:extLst>
                          </wps:cNvPr>
                          <wps:cNvCnPr>
                            <a:cxnSpLocks/>
                          </wps:cNvCnPr>
                          <wps:spPr>
                            <a:xfrm>
                              <a:off x="190870" y="1530880"/>
                              <a:ext cx="0" cy="195275"/>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336364894" name="直接连接符 336364894">
                            <a:extLst>
                              <a:ext uri="{FF2B5EF4-FFF2-40B4-BE49-F238E27FC236}">
                                <a16:creationId xmlns:a16="http://schemas.microsoft.com/office/drawing/2014/main" id="{02094EC3-9371-3C8F-D62F-13633298671E}"/>
                              </a:ext>
                            </a:extLst>
                          </wps:cNvPr>
                          <wps:cNvCnPr>
                            <a:cxnSpLocks/>
                          </wps:cNvCnPr>
                          <wps:spPr>
                            <a:xfrm>
                              <a:off x="1009781" y="1167390"/>
                              <a:ext cx="0" cy="321072"/>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2031041401" name="直接连接符 2031041401">
                            <a:extLst>
                              <a:ext uri="{FF2B5EF4-FFF2-40B4-BE49-F238E27FC236}">
                                <a16:creationId xmlns:a16="http://schemas.microsoft.com/office/drawing/2014/main" id="{1D3FBD67-0456-D728-8216-8397B968047B}"/>
                              </a:ext>
                            </a:extLst>
                          </wps:cNvPr>
                          <wps:cNvCnPr>
                            <a:cxnSpLocks/>
                          </wps:cNvCnPr>
                          <wps:spPr>
                            <a:xfrm>
                              <a:off x="68865" y="1530492"/>
                              <a:ext cx="927030"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45381721" name="椭圆 1545381721">
                            <a:extLst>
                              <a:ext uri="{FF2B5EF4-FFF2-40B4-BE49-F238E27FC236}">
                                <a16:creationId xmlns:a16="http://schemas.microsoft.com/office/drawing/2014/main" id="{75CDA0CC-3C3C-F523-02CA-3D225AFC7F0C}"/>
                              </a:ext>
                            </a:extLst>
                          </wps:cNvPr>
                          <wps:cNvSpPr/>
                          <wps:spPr>
                            <a:xfrm>
                              <a:off x="930231" y="2059131"/>
                              <a:ext cx="160683" cy="160684"/>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490997637" name="组合 70"/>
                        <wpg:cNvGrpSpPr/>
                        <wpg:grpSpPr>
                          <a:xfrm>
                            <a:off x="0" y="274173"/>
                            <a:ext cx="664173" cy="738892"/>
                            <a:chOff x="0" y="0"/>
                            <a:chExt cx="664173" cy="738892"/>
                          </a:xfrm>
                        </wpg:grpSpPr>
                        <wps:wsp>
                          <wps:cNvPr id="1242969838" name="文本框 2"/>
                          <wps:cNvSpPr txBox="1">
                            <a:spLocks noChangeArrowheads="1"/>
                          </wps:cNvSpPr>
                          <wps:spPr bwMode="auto">
                            <a:xfrm>
                              <a:off x="14392" y="0"/>
                              <a:ext cx="139309" cy="207644"/>
                            </a:xfrm>
                            <a:prstGeom prst="rect">
                              <a:avLst/>
                            </a:prstGeom>
                            <a:noFill/>
                            <a:ln w="9525">
                              <a:noFill/>
                              <a:miter lim="800000"/>
                              <a:headEnd/>
                              <a:tailEnd/>
                            </a:ln>
                          </wps:spPr>
                          <wps:txbx>
                            <w:txbxContent>
                              <w:p w14:paraId="4B2D5775" w14:textId="59D9A131" w:rsidR="00EC2A90" w:rsidRPr="00EC2A90" w:rsidRDefault="00EC2A90" w:rsidP="00EC2A90">
                                <w:pPr>
                                  <w:rPr>
                                    <w:rFonts w:hint="eastAsia"/>
                                    <w:i/>
                                    <w:iCs/>
                                    <w:sz w:val="18"/>
                                    <w:szCs w:val="18"/>
                                  </w:rPr>
                                </w:pPr>
                                <w:r w:rsidRPr="00EC2A90">
                                  <w:rPr>
                                    <w:rFonts w:hint="eastAsia"/>
                                    <w:i/>
                                    <w:iCs/>
                                    <w:sz w:val="18"/>
                                    <w:szCs w:val="18"/>
                                  </w:rPr>
                                  <w:t>h</w:t>
                                </w:r>
                              </w:p>
                            </w:txbxContent>
                          </wps:txbx>
                          <wps:bodyPr rot="0" vert="horz" wrap="none" lIns="36000" tIns="0" rIns="36000" bIns="0" anchor="t" anchorCtr="0">
                            <a:spAutoFit/>
                          </wps:bodyPr>
                        </wps:wsp>
                        <wps:wsp>
                          <wps:cNvPr id="152877788" name="文本框 2"/>
                          <wps:cNvSpPr txBox="1">
                            <a:spLocks noChangeArrowheads="1"/>
                          </wps:cNvSpPr>
                          <wps:spPr bwMode="auto">
                            <a:xfrm>
                              <a:off x="0" y="531248"/>
                              <a:ext cx="164074" cy="207644"/>
                            </a:xfrm>
                            <a:prstGeom prst="rect">
                              <a:avLst/>
                            </a:prstGeom>
                            <a:noFill/>
                            <a:ln w="9525">
                              <a:noFill/>
                              <a:miter lim="800000"/>
                              <a:headEnd/>
                              <a:tailEnd/>
                            </a:ln>
                          </wps:spPr>
                          <wps:txbx>
                            <w:txbxContent>
                              <w:p w14:paraId="75A75185" w14:textId="49BED951" w:rsidR="00EC2A90" w:rsidRPr="00EC2A90" w:rsidRDefault="00EC2A90" w:rsidP="00EC2A90">
                                <w:pPr>
                                  <w:rPr>
                                    <w:rFonts w:hint="eastAsia"/>
                                    <w:i/>
                                    <w:iCs/>
                                    <w:sz w:val="18"/>
                                    <w:szCs w:val="18"/>
                                  </w:rPr>
                                </w:pPr>
                                <w:r>
                                  <w:rPr>
                                    <w:rFonts w:hint="eastAsia"/>
                                    <w:i/>
                                    <w:iCs/>
                                    <w:sz w:val="18"/>
                                    <w:szCs w:val="18"/>
                                  </w:rPr>
                                  <w:t>D</w:t>
                                </w:r>
                              </w:p>
                            </w:txbxContent>
                          </wps:txbx>
                          <wps:bodyPr rot="0" vert="horz" wrap="none" lIns="36000" tIns="0" rIns="36000" bIns="0" anchor="t" anchorCtr="0">
                            <a:spAutoFit/>
                          </wps:bodyPr>
                        </wps:wsp>
                        <wps:wsp>
                          <wps:cNvPr id="1997239099" name="文本框 2"/>
                          <wps:cNvSpPr txBox="1">
                            <a:spLocks noChangeArrowheads="1"/>
                          </wps:cNvSpPr>
                          <wps:spPr bwMode="auto">
                            <a:xfrm>
                              <a:off x="486764" y="193643"/>
                              <a:ext cx="177409" cy="207644"/>
                            </a:xfrm>
                            <a:prstGeom prst="rect">
                              <a:avLst/>
                            </a:prstGeom>
                            <a:noFill/>
                            <a:ln w="9525">
                              <a:noFill/>
                              <a:miter lim="800000"/>
                              <a:headEnd/>
                              <a:tailEnd/>
                            </a:ln>
                          </wps:spPr>
                          <wps:txbx>
                            <w:txbxContent>
                              <w:p w14:paraId="1FE633AD" w14:textId="62EF2D3F" w:rsidR="00EC2A90" w:rsidRPr="00EC2A90" w:rsidRDefault="00EC2A90" w:rsidP="00EC2A90">
                                <w:pPr>
                                  <w:rPr>
                                    <w:rFonts w:hint="eastAsia"/>
                                    <w:i/>
                                    <w:iCs/>
                                    <w:sz w:val="18"/>
                                    <w:szCs w:val="18"/>
                                    <w:vertAlign w:val="subscript"/>
                                  </w:rPr>
                                </w:pPr>
                                <w:r w:rsidRPr="00EC2A90">
                                  <w:rPr>
                                    <w:rFonts w:ascii="Book Antiqua" w:hAnsi="Book Antiqua"/>
                                    <w:i/>
                                    <w:iCs/>
                                    <w:sz w:val="18"/>
                                    <w:szCs w:val="18"/>
                                  </w:rPr>
                                  <w:t>v</w:t>
                                </w:r>
                                <w:r w:rsidRPr="00EC2A90">
                                  <w:rPr>
                                    <w:rFonts w:hint="eastAsia"/>
                                    <w:sz w:val="18"/>
                                    <w:szCs w:val="18"/>
                                    <w:vertAlign w:val="subscript"/>
                                  </w:rPr>
                                  <w:t>0</w:t>
                                </w:r>
                              </w:p>
                            </w:txbxContent>
                          </wps:txbx>
                          <wps:bodyPr rot="0" vert="horz" wrap="none" lIns="36000" tIns="0" rIns="36000" bIns="0" anchor="t" anchorCtr="0">
                            <a:spAutoFit/>
                          </wps:bodyPr>
                        </wps:wsp>
                      </wpg:grpSp>
                    </wpg:wgp>
                  </a:graphicData>
                </a:graphic>
              </wp:anchor>
            </w:drawing>
          </mc:Choice>
          <mc:Fallback>
            <w:pict>
              <v:group w14:anchorId="48E3479C" id="组合 71" o:spid="_x0000_s1198" style="position:absolute;left:0;text-align:left;margin-left:342.8pt;margin-top:4.25pt;width:1in;height:87.2pt;z-index:251680768;mso-position-horizontal-relative:text;mso-position-vertical-relative:text" coordsize="9144,11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">
                <v:group id="组合 1168" o:spid="_x0000_s1199" style="position:absolute;left:32;width:9112;height:11073" coordorigin="266,112" coordsize="18909,22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">
                  <v:rect id="矩形 183330880" o:spid="_x0000_s1200" style="position:absolute;left:430;top:112;width:18722;height:7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" fillcolor="black [3213]" stroked="f" strokeweight="1pt">
                    <v:fill r:id="rId162" o:title="" color2="white [3212]" type="pattern"/>
                  </v:rect>
                  <v:rect id="矩形 291571677" o:spid="_x0000_s1201" style="position:absolute;left:298;top:22417;width:18724;height:6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" fillcolor="black [3213]" stroked="f" strokeweight="1pt">
                    <v:fill r:id="rId162" o:title="" color2="white [3212]" type="pattern"/>
                  </v:rect>
                  <v:oval id="椭圆 1808541568" o:spid="_x0000_s1202" style="position:absolute;left:6649;top:15358;width:6904;height:69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" filled="f" strokecolor="black [3213]" strokeweight="1pt">
                    <v:stroke joinstyle="miter"/>
                  </v:oval>
                  <v:line id="直接连接符 1257482089" o:spid="_x0000_s1203" style="position:absolute;visibility:visible;mso-wrap-style:square" from="414,858" to="19175,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" strokecolor="black [3213]" strokeweight="1pt">
                    <v:stroke joinstyle="miter"/>
                    <o:lock v:ext="edit" shapetype="f"/>
                  </v:line>
                  <v:line id="直接连接符 572270335" o:spid="_x0000_s1204" style="position:absolute;visibility:visible;mso-wrap-style:square" from="266,22371" to="19027,22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" strokecolor="black [3213]" strokeweight="1pt">
                    <v:stroke joinstyle="miter"/>
                    <o:lock v:ext="edit" shapetype="f"/>
                  </v:line>
                  <v:line id="直接连接符 242895306" o:spid="_x0000_s1205" style="position:absolute;visibility:visible;mso-wrap-style:square" from="1908,863" to="1908,6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" strokecolor="black [3213]" strokeweight=".5pt">
                    <v:stroke startarrow="block" startarrowwidth="narrow" joinstyle="miter"/>
                    <o:lock v:ext="edit" shapetype="f"/>
                  </v:line>
                  <v:line id="直接连接符 240998750" o:spid="_x0000_s1206" style="position:absolute;flip:y;visibility:visible;mso-wrap-style:square" from="1908,9561" to="1908,15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" strokecolor="black [3213]" strokeweight=".5pt">
                    <v:stroke startarrow="block" startarrowwidth="narrow" joinstyle="miter"/>
                    <o:lock v:ext="edit" shapetype="f"/>
                  </v:line>
                  <v:line id="直接连接符 431336509" o:spid="_x0000_s1207" style="position:absolute;flip:y;visibility:visible;mso-wrap-style:square" from="1908,20418" to="1908,22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" strokecolor="black [3213]" strokeweight=".5pt">
                    <v:stroke startarrow="block" startarrowwidth="narrow" joinstyle="miter"/>
                    <o:lock v:ext="edit" shapetype="f"/>
                  </v:line>
                  <v:line id="直接连接符 1134203143" o:spid="_x0000_s1208" style="position:absolute;visibility:visible;mso-wrap-style:square" from="1908,15308" to="1908,17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" strokecolor="black [3213]" strokeweight=".5pt">
                    <v:stroke startarrow="block" startarrowwidth="narrow" joinstyle="miter"/>
                    <o:lock v:ext="edit" shapetype="f"/>
                  </v:line>
                  <v:line id="直接连接符 336364894" o:spid="_x0000_s1209" style="position:absolute;visibility:visible;mso-wrap-style:square" from="10097,11673" to="10097,14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" strokecolor="black [3213]" strokeweight=".5pt">
                    <v:stroke startarrow="block" startarrowwidth="narrow" joinstyle="miter"/>
                    <o:lock v:ext="edit" shapetype="f"/>
                  </v:line>
                  <v:line id="直接连接符 2031041401" o:spid="_x0000_s1210" style="position:absolute;visibility:visible;mso-wrap-style:square" from="688,15304" to="9958,15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" strokecolor="black [3213]" strokeweight=".5pt">
                    <v:stroke dashstyle="dash" joinstyle="miter"/>
                    <o:lock v:ext="edit" shapetype="f"/>
                  </v:line>
                  <v:oval id="椭圆 1545381721" o:spid="_x0000_s1211" style="position:absolute;left:9302;top:20591;width:1607;height:16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" fillcolor="#f7fafd [180]" strokecolor="black [3213]" strokeweight="1pt">
                    <v:fill color2="black [3213]" rotate="t" focusposition=".5,.5" focussize="" focus="100%" type="gradientRadial"/>
                    <v:stroke joinstyle="miter"/>
                  </v:oval>
                </v:group>
                <v:group id="组合 70" o:spid="_x0000_s1212" style="position:absolute;top:2741;width:6641;height:7389" coordsize="6641,7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">
                  <v:shape id="文本框 2" o:spid="_x0000_s1213" type="#_x0000_t202" style="position:absolute;left:143;width:139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" filled="f" stroked="f">
                    <v:textbox style="mso-fit-shape-to-text:t" inset="1mm,0,1mm,0">
                      <w:txbxContent>
                        <w:p w14:paraId="4B2D5775" w14:textId="59D9A131" w:rsidR="00EC2A90" w:rsidRPr="00EC2A90" w:rsidRDefault="00EC2A90" w:rsidP="00EC2A90">
                          <w:pPr>
                            <w:rPr>
                              <w:rFonts w:hint="eastAsia"/>
                              <w:i/>
                              <w:iCs/>
                              <w:sz w:val="18"/>
                              <w:szCs w:val="18"/>
                            </w:rPr>
                          </w:pPr>
                          <w:r w:rsidRPr="00EC2A90">
                            <w:rPr>
                              <w:rFonts w:hint="eastAsia"/>
                              <w:i/>
                              <w:iCs/>
                              <w:sz w:val="18"/>
                              <w:szCs w:val="18"/>
                            </w:rPr>
                            <w:t>h</w:t>
                          </w:r>
                        </w:p>
                      </w:txbxContent>
                    </v:textbox>
                  </v:shape>
                  <v:shape id="文本框 2" o:spid="_x0000_s1214" type="#_x0000_t202" style="position:absolute;top:5312;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" filled="f" stroked="f">
                    <v:textbox style="mso-fit-shape-to-text:t" inset="1mm,0,1mm,0">
                      <w:txbxContent>
                        <w:p w14:paraId="75A75185" w14:textId="49BED951" w:rsidR="00EC2A90" w:rsidRPr="00EC2A90" w:rsidRDefault="00EC2A90" w:rsidP="00EC2A90">
                          <w:pPr>
                            <w:rPr>
                              <w:rFonts w:hint="eastAsia"/>
                              <w:i/>
                              <w:iCs/>
                              <w:sz w:val="18"/>
                              <w:szCs w:val="18"/>
                            </w:rPr>
                          </w:pPr>
                          <w:r>
                            <w:rPr>
                              <w:rFonts w:hint="eastAsia"/>
                              <w:i/>
                              <w:iCs/>
                              <w:sz w:val="18"/>
                              <w:szCs w:val="18"/>
                            </w:rPr>
                            <w:t>D</w:t>
                          </w:r>
                        </w:p>
                      </w:txbxContent>
                    </v:textbox>
                  </v:shape>
                  <v:shape id="文本框 2" o:spid="_x0000_s1215" type="#_x0000_t202" style="position:absolute;left:4867;top:1936;width:177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" filled="f" stroked="f">
                    <v:textbox style="mso-fit-shape-to-text:t" inset="1mm,0,1mm,0">
                      <w:txbxContent>
                        <w:p w14:paraId="1FE633AD" w14:textId="62EF2D3F" w:rsidR="00EC2A90" w:rsidRPr="00EC2A90" w:rsidRDefault="00EC2A90" w:rsidP="00EC2A90">
                          <w:pPr>
                            <w:rPr>
                              <w:rFonts w:hint="eastAsia"/>
                              <w:i/>
                              <w:iCs/>
                              <w:sz w:val="18"/>
                              <w:szCs w:val="18"/>
                              <w:vertAlign w:val="subscript"/>
                            </w:rPr>
                          </w:pPr>
                          <w:r w:rsidRPr="00EC2A90">
                            <w:rPr>
                              <w:rFonts w:ascii="Book Antiqua" w:hAnsi="Book Antiqua"/>
                              <w:i/>
                              <w:iCs/>
                              <w:sz w:val="18"/>
                              <w:szCs w:val="18"/>
                            </w:rPr>
                            <w:t>v</w:t>
                          </w:r>
                          <w:r w:rsidRPr="00EC2A90">
                            <w:rPr>
                              <w:rFonts w:hint="eastAsia"/>
                              <w:sz w:val="18"/>
                              <w:szCs w:val="18"/>
                              <w:vertAlign w:val="subscript"/>
                            </w:rPr>
                            <w:t>0</w:t>
                          </w:r>
                        </w:p>
                      </w:txbxContent>
                    </v:textbox>
                  </v:shape>
                </v:group>
                <w10:wrap type="square"/>
              </v:group>
            </w:pict>
          </mc:Fallback>
        </mc:AlternateContent>
      </w:r>
      <w:r w:rsidR="006C3207">
        <w:rPr>
          <w:rFonts w:hint="eastAsia"/>
        </w:rPr>
        <w:t>（</w:t>
      </w:r>
      <w:r w:rsidR="006C3207">
        <w:rPr>
          <w:rFonts w:hint="eastAsia"/>
        </w:rPr>
        <w:t>17</w:t>
      </w:r>
      <w:r w:rsidR="006C3207">
        <w:rPr>
          <w:rFonts w:hint="eastAsia"/>
        </w:rPr>
        <w:t>分）</w:t>
      </w:r>
      <w:r w:rsidR="00E27367" w:rsidRPr="00E27367">
        <w:t>如图，水平地面上的球壳内下端有一小球，球壳的直径</w:t>
      </w:r>
      <w:r w:rsidR="00E27367" w:rsidRPr="00E27367">
        <w:rPr>
          <w:rFonts w:eastAsia="Times New Roman" w:cs="Times New Roman"/>
          <w:i/>
        </w:rPr>
        <w:t xml:space="preserve">D = </w:t>
      </w:r>
      <w:r w:rsidR="00E27367" w:rsidRPr="00E27367">
        <w:rPr>
          <w:rFonts w:eastAsia="Times New Roman" w:cs="Times New Roman"/>
        </w:rPr>
        <w:t>0.25</w:t>
      </w:r>
      <w:r w:rsidR="00E27367" w:rsidRPr="00E27367">
        <w:rPr>
          <w:rFonts w:eastAsiaTheme="minorEastAsia" w:cs="Times New Roman" w:hint="eastAsia"/>
        </w:rPr>
        <w:t xml:space="preserve"> </w:t>
      </w:r>
      <w:r w:rsidR="00E27367" w:rsidRPr="00E27367">
        <w:rPr>
          <w:rFonts w:eastAsia="Times New Roman" w:cs="Times New Roman"/>
        </w:rPr>
        <w:t>m</w:t>
      </w:r>
      <w:r w:rsidR="00E27367" w:rsidRPr="00E27367">
        <w:t>，上端距天花板的距离为</w:t>
      </w:r>
      <w:r w:rsidR="00E27367" w:rsidRPr="00E27367">
        <w:rPr>
          <w:rFonts w:eastAsia="Times New Roman" w:cs="Times New Roman"/>
          <w:i/>
        </w:rPr>
        <w:t>h</w:t>
      </w:r>
      <w:r w:rsidR="00E27367" w:rsidRPr="00E27367">
        <w:rPr>
          <w:rFonts w:eastAsia="Times New Roman" w:cs="Times New Roman"/>
          <w:iCs/>
        </w:rPr>
        <w:t xml:space="preserve"> = </w:t>
      </w:r>
      <w:r w:rsidR="00E27367" w:rsidRPr="00E27367">
        <w:rPr>
          <w:rFonts w:eastAsia="Times New Roman" w:cs="Times New Roman"/>
        </w:rPr>
        <w:t>6</w:t>
      </w:r>
      <w:r w:rsidR="00E27367" w:rsidRPr="00E27367">
        <w:rPr>
          <w:rFonts w:eastAsiaTheme="minorEastAsia" w:cs="Times New Roman" w:hint="eastAsia"/>
        </w:rPr>
        <w:t xml:space="preserve"> </w:t>
      </w:r>
      <w:r w:rsidR="00E27367" w:rsidRPr="00E27367">
        <w:rPr>
          <w:rFonts w:eastAsia="Times New Roman" w:cs="Times New Roman"/>
        </w:rPr>
        <w:t>m</w:t>
      </w:r>
      <w:r w:rsidR="00E27367" w:rsidRPr="00E27367">
        <w:t>。现以</w:t>
      </w:r>
      <w:r w:rsidR="00E27367" w:rsidRPr="00E27367">
        <w:rPr>
          <w:rFonts w:ascii="Book Antiqua" w:eastAsia="Times New Roman" w:hAnsi="Book Antiqua" w:cs="Times New Roman"/>
          <w:i/>
        </w:rPr>
        <w:t>v</w:t>
      </w:r>
      <w:r w:rsidR="00E27367" w:rsidRPr="00E27367">
        <w:rPr>
          <w:vertAlign w:val="subscript"/>
        </w:rPr>
        <w:t>0</w:t>
      </w:r>
      <w:r w:rsidR="00E27367" w:rsidRPr="00E27367">
        <w:rPr>
          <w:rFonts w:eastAsia="Times New Roman" w:cs="Times New Roman"/>
          <w:iCs/>
        </w:rPr>
        <w:t xml:space="preserve"> = </w:t>
      </w:r>
      <w:r w:rsidR="00E27367" w:rsidRPr="00E27367">
        <w:rPr>
          <w:rFonts w:eastAsia="Times New Roman" w:cs="Times New Roman"/>
        </w:rPr>
        <w:t>11</w:t>
      </w:r>
      <w:r w:rsidR="00E27367" w:rsidRPr="00E27367">
        <w:rPr>
          <w:rFonts w:eastAsiaTheme="minorEastAsia" w:cs="Times New Roman" w:hint="eastAsia"/>
        </w:rPr>
        <w:t xml:space="preserve"> </w:t>
      </w:r>
      <w:r w:rsidR="00E27367" w:rsidRPr="00E27367">
        <w:rPr>
          <w:rFonts w:eastAsia="Times New Roman" w:cs="Times New Roman"/>
        </w:rPr>
        <w:t>m/s</w:t>
      </w:r>
      <w:r w:rsidR="00E27367" w:rsidRPr="00E27367">
        <w:t>的初速度把球壳连同小球一起竖直向上抛出，球壳与天花板碰撞后经过</w:t>
      </w:r>
      <w:r w:rsidR="00E27367" w:rsidRPr="00E27367">
        <w:rPr>
          <w:rFonts w:eastAsia="Times New Roman" w:cs="Times New Roman"/>
        </w:rPr>
        <w:t>Δ</w:t>
      </w:r>
      <w:r w:rsidR="00E27367" w:rsidRPr="00E27367">
        <w:rPr>
          <w:rFonts w:eastAsia="Times New Roman" w:cs="Times New Roman"/>
          <w:i/>
        </w:rPr>
        <w:t>t</w:t>
      </w:r>
      <w:r w:rsidR="00E27367" w:rsidRPr="00E27367">
        <w:rPr>
          <w:rFonts w:eastAsia="Times New Roman" w:cs="Times New Roman"/>
          <w:iCs/>
        </w:rPr>
        <w:t xml:space="preserve"> = </w:t>
      </w:r>
      <w:r w:rsidR="00E27367" w:rsidRPr="00E27367">
        <w:rPr>
          <w:rFonts w:eastAsia="Times New Roman" w:cs="Times New Roman"/>
        </w:rPr>
        <w:t>0.1</w:t>
      </w:r>
      <w:r w:rsidR="00E27367" w:rsidRPr="00E27367">
        <w:rPr>
          <w:rFonts w:eastAsiaTheme="minorEastAsia" w:cs="Times New Roman" w:hint="eastAsia"/>
        </w:rPr>
        <w:t xml:space="preserve"> </w:t>
      </w:r>
      <w:r w:rsidR="00E27367" w:rsidRPr="00E27367">
        <w:rPr>
          <w:rFonts w:eastAsia="Times New Roman" w:cs="Times New Roman"/>
        </w:rPr>
        <w:t>s</w:t>
      </w:r>
      <w:r w:rsidR="00E27367" w:rsidRPr="00E27367">
        <w:t>，小球与球壳发生第</w:t>
      </w:r>
      <w:r w:rsidR="00E27367" w:rsidRPr="00E27367">
        <w:rPr>
          <w:rFonts w:eastAsia="Times New Roman" w:cs="Times New Roman"/>
        </w:rPr>
        <w:t>1</w:t>
      </w:r>
      <w:r w:rsidR="00E27367" w:rsidRPr="00E27367">
        <w:t>次碰撞。所有的碰撞均为弹性碰撞、时间极短，不计球壳厚度和空气阻力，重力加速度大小取</w:t>
      </w:r>
      <w:r w:rsidR="00E27367" w:rsidRPr="00E27367">
        <w:rPr>
          <w:rFonts w:eastAsia="Times New Roman" w:cs="Times New Roman"/>
          <w:i/>
        </w:rPr>
        <w:t>g</w:t>
      </w:r>
      <w:r w:rsidR="00E27367" w:rsidRPr="00E27367">
        <w:rPr>
          <w:rFonts w:eastAsia="Times New Roman" w:cs="Times New Roman"/>
          <w:iCs/>
        </w:rPr>
        <w:t xml:space="preserve"> = </w:t>
      </w:r>
      <w:r w:rsidR="00E27367" w:rsidRPr="00E27367">
        <w:rPr>
          <w:rFonts w:eastAsia="Times New Roman" w:cs="Times New Roman"/>
        </w:rPr>
        <w:t>10</w:t>
      </w:r>
      <w:r w:rsidR="00E27367" w:rsidRPr="00E27367">
        <w:rPr>
          <w:rFonts w:eastAsiaTheme="minorEastAsia" w:cs="Times New Roman" w:hint="eastAsia"/>
        </w:rPr>
        <w:t xml:space="preserve"> </w:t>
      </w:r>
      <w:r w:rsidR="00E27367" w:rsidRPr="00E27367">
        <w:rPr>
          <w:rFonts w:eastAsia="Times New Roman" w:cs="Times New Roman"/>
        </w:rPr>
        <w:t>m/</w:t>
      </w:r>
      <w:commentRangeStart w:id="14"/>
      <w:r w:rsidR="00E27367" w:rsidRPr="00E27367">
        <w:rPr>
          <w:rFonts w:eastAsia="Times New Roman" w:cs="Times New Roman"/>
        </w:rPr>
        <w:t>s</w:t>
      </w:r>
      <w:r w:rsidR="00E27367" w:rsidRPr="00E27367">
        <w:rPr>
          <w:vertAlign w:val="superscript"/>
        </w:rPr>
        <w:t>2</w:t>
      </w:r>
      <w:commentRangeEnd w:id="14"/>
      <w:r w:rsidR="00E27367" w:rsidRPr="00E27367">
        <w:rPr>
          <w:rStyle w:val="a9"/>
          <w:szCs w:val="24"/>
        </w:rPr>
        <w:commentReference w:id="14"/>
      </w:r>
      <w:r w:rsidR="00E27367" w:rsidRPr="00E27367">
        <w:t>。</w:t>
      </w:r>
    </w:p>
    <w:p w14:paraId="5AE475E7" w14:textId="5C3BF2D0" w:rsidR="00A1795A" w:rsidRPr="00E27367" w:rsidRDefault="00000000" w:rsidP="002E67AD">
      <w:r w:rsidRPr="00E27367">
        <w:t>（</w:t>
      </w:r>
      <w:r w:rsidRPr="00E27367">
        <w:t>1</w:t>
      </w:r>
      <w:r w:rsidRPr="00E27367">
        <w:t>）求小球的直径；</w:t>
      </w:r>
    </w:p>
    <w:p w14:paraId="098C1229" w14:textId="77777777" w:rsidR="00A1795A" w:rsidRPr="00E27367" w:rsidRDefault="00000000" w:rsidP="002E67AD">
      <w:r w:rsidRPr="00E27367">
        <w:t>（</w:t>
      </w:r>
      <w:r w:rsidRPr="00E27367">
        <w:t>2</w:t>
      </w:r>
      <w:r w:rsidRPr="00E27367">
        <w:t>）求小球与球壳第</w:t>
      </w:r>
      <w:r w:rsidRPr="00E27367">
        <w:rPr>
          <w:rFonts w:eastAsia="Times New Roman" w:cs="Times New Roman"/>
        </w:rPr>
        <w:t>1</w:t>
      </w:r>
      <w:r w:rsidRPr="00E27367">
        <w:t>次碰撞后瞬间两者速度差的大小，及它们前两次碰撞的时间间隔；</w:t>
      </w:r>
    </w:p>
    <w:p w14:paraId="5DA1704E" w14:textId="20C8035C" w:rsidR="00A1795A" w:rsidRDefault="00000000" w:rsidP="002E67AD">
      <w:r w:rsidRPr="00E27367">
        <w:t>（</w:t>
      </w:r>
      <w:r w:rsidRPr="00E27367">
        <w:t>3</w:t>
      </w:r>
      <w:r w:rsidRPr="00E27367">
        <w:t>）若小球与球壳第</w:t>
      </w:r>
      <w:r w:rsidRPr="00E27367">
        <w:rPr>
          <w:rFonts w:eastAsia="Times New Roman" w:cs="Times New Roman"/>
        </w:rPr>
        <w:t>8</w:t>
      </w:r>
      <w:r w:rsidRPr="00E27367">
        <w:t>次碰撞前瞬间球壳的速度大小为</w:t>
      </w:r>
      <w:r w:rsidRPr="00E27367">
        <w:rPr>
          <w:rFonts w:ascii="Book Antiqua" w:eastAsia="Times New Roman" w:hAnsi="Book Antiqua" w:cs="Times New Roman"/>
          <w:i/>
        </w:rPr>
        <w:t>v</w:t>
      </w:r>
      <w:r w:rsidRPr="00E27367">
        <w:rPr>
          <w:vertAlign w:val="subscript"/>
        </w:rPr>
        <w:t>1</w:t>
      </w:r>
      <w:r w:rsidRPr="00E27367">
        <w:rPr>
          <w:rFonts w:eastAsia="Times New Roman" w:cs="Times New Roman"/>
          <w:iCs/>
        </w:rPr>
        <w:t xml:space="preserve"> = </w:t>
      </w:r>
      <w:r w:rsidRPr="00E27367">
        <w:rPr>
          <w:rFonts w:eastAsia="Times New Roman" w:cs="Times New Roman"/>
        </w:rPr>
        <w:t>6</w:t>
      </w:r>
      <w:r w:rsidR="00E27367" w:rsidRPr="00E27367">
        <w:rPr>
          <w:rFonts w:eastAsiaTheme="minorEastAsia" w:cs="Times New Roman" w:hint="eastAsia"/>
        </w:rPr>
        <w:t xml:space="preserve"> </w:t>
      </w:r>
      <w:r w:rsidRPr="00E27367">
        <w:rPr>
          <w:rFonts w:eastAsia="Times New Roman" w:cs="Times New Roman"/>
        </w:rPr>
        <w:t>m/s</w:t>
      </w:r>
      <w:r w:rsidRPr="00E27367">
        <w:t>，求球壳首次碰地时的速度大小。</w:t>
      </w:r>
    </w:p>
    <w:p w14:paraId="2CF17041" w14:textId="1FD6D221" w:rsidR="00A1795A" w:rsidRPr="002E67AD" w:rsidRDefault="00000000" w:rsidP="00E27367">
      <w:pPr>
        <w:rPr>
          <w:color w:val="EE0000"/>
        </w:rPr>
      </w:pPr>
      <w:r w:rsidRPr="002E67AD">
        <w:rPr>
          <w:color w:val="EE0000"/>
        </w:rPr>
        <w:t>【解析】</w:t>
      </w:r>
      <w:r w:rsidR="00E27367">
        <w:rPr>
          <w:rFonts w:hint="eastAsia"/>
          <w:color w:val="EE0000"/>
        </w:rPr>
        <w:t>（</w:t>
      </w:r>
      <w:r w:rsidR="00E27367">
        <w:rPr>
          <w:rFonts w:hint="eastAsia"/>
          <w:color w:val="EE0000"/>
        </w:rPr>
        <w:t>1</w:t>
      </w:r>
      <w:r w:rsidR="00E27367">
        <w:rPr>
          <w:rFonts w:hint="eastAsia"/>
          <w:color w:val="EE0000"/>
        </w:rPr>
        <w:t>）</w:t>
      </w:r>
      <w:r w:rsidRPr="002E67AD">
        <w:rPr>
          <w:color w:val="EE0000"/>
        </w:rPr>
        <w:t>从抛出至球壳与天花板相碰，小球和球壳一起做竖直上抛运动，末速度大小设为</w:t>
      </w:r>
      <w:r w:rsidR="00E27367" w:rsidRPr="00E27367">
        <w:rPr>
          <w:rFonts w:ascii="Book Antiqua" w:hAnsi="Book Antiqua"/>
          <w:i/>
          <w:iCs/>
          <w:color w:val="EE0000"/>
        </w:rPr>
        <w:t>v</w:t>
      </w:r>
      <w:r w:rsidRPr="002E67AD">
        <w:rPr>
          <w:color w:val="EE0000"/>
        </w:rPr>
        <w:t>，根据速度位移关系式</w:t>
      </w:r>
      <w:r w:rsidRPr="002E67AD">
        <w:rPr>
          <w:color w:val="EE0000"/>
        </w:rPr>
        <w:object w:dxaOrig="1320" w:dyaOrig="375" w14:anchorId="2E6D7E60">
          <v:shape id="_x0000_i1093" type="#_x0000_t75" alt="学科网(www.zxxk.com)--教育资源门户，提供试卷、教案、课件、论文、素材以及各类教学资源下载，还有大量而丰富的教学相关资讯！" style="width:67.75pt;height:21.2pt" o:ole="">
            <v:imagedata r:id="rId163" o:title="eqId90c39783c85d2b735863f5a153142759"/>
          </v:shape>
          <o:OLEObject Type="Embed" ProgID="Equation.DSMT4" ShapeID="_x0000_i1093" DrawAspect="Content" ObjectID="_1845310051" r:id="rId164"/>
        </w:object>
      </w:r>
    </w:p>
    <w:p w14:paraId="456C33E5" w14:textId="0F977DD6" w:rsidR="00A1795A" w:rsidRPr="002E67AD" w:rsidRDefault="00000000" w:rsidP="002E67AD">
      <w:pPr>
        <w:rPr>
          <w:color w:val="EE0000"/>
        </w:rPr>
      </w:pPr>
      <w:r w:rsidRPr="002E67AD">
        <w:rPr>
          <w:color w:val="EE0000"/>
        </w:rPr>
        <w:t>解得</w:t>
      </w:r>
      <w:r w:rsidR="00E27367" w:rsidRPr="00E27367">
        <w:rPr>
          <w:rFonts w:ascii="Book Antiqua" w:hAnsi="Book Antiqua"/>
          <w:i/>
          <w:iCs/>
          <w:color w:val="EE0000"/>
        </w:rPr>
        <w:t>v</w:t>
      </w:r>
      <w:r w:rsidR="00E27367" w:rsidRPr="00E27367">
        <w:rPr>
          <w:rFonts w:eastAsia="Times New Roman" w:cs="Times New Roman"/>
          <w:iCs/>
          <w:color w:val="EE0000"/>
        </w:rPr>
        <w:t xml:space="preserve"> = </w:t>
      </w:r>
      <w:r w:rsidR="00E27367">
        <w:rPr>
          <w:rFonts w:eastAsiaTheme="minorEastAsia" w:cs="Times New Roman" w:hint="eastAsia"/>
          <w:iCs/>
          <w:color w:val="EE0000"/>
        </w:rPr>
        <w:t>1 m/s</w:t>
      </w:r>
    </w:p>
    <w:p w14:paraId="630FC091" w14:textId="76B76472" w:rsidR="00A1795A" w:rsidRPr="002E67AD" w:rsidRDefault="00000000" w:rsidP="002E67AD">
      <w:pPr>
        <w:rPr>
          <w:color w:val="EE0000"/>
        </w:rPr>
      </w:pPr>
      <w:r w:rsidRPr="002E67AD">
        <w:rPr>
          <w:color w:val="EE0000"/>
        </w:rPr>
        <w:t>球壳与天花板发生弹性碰撞后以原速率反弹，然后向下做匀加速直线运动，小球继续上升，设小球直径为</w:t>
      </w:r>
      <w:r w:rsidRPr="002E67AD">
        <w:rPr>
          <w:rFonts w:eastAsia="Times New Roman" w:cs="Times New Roman"/>
          <w:i/>
          <w:color w:val="EE0000"/>
        </w:rPr>
        <w:t>d</w:t>
      </w:r>
      <w:r w:rsidRPr="002E67AD">
        <w:rPr>
          <w:color w:val="EE0000"/>
        </w:rPr>
        <w:t>，从球壳与天花板碰撞后到小球与球壳第</w:t>
      </w:r>
      <w:r w:rsidRPr="002E67AD">
        <w:rPr>
          <w:rFonts w:eastAsia="Times New Roman" w:cs="Times New Roman"/>
          <w:color w:val="EE0000"/>
        </w:rPr>
        <w:t>1</w:t>
      </w:r>
      <w:r w:rsidRPr="002E67AD">
        <w:rPr>
          <w:color w:val="EE0000"/>
        </w:rPr>
        <w:t>次碰撞，小球与球壳的位移大小之和为</w:t>
      </w:r>
      <w:r w:rsidRPr="002E67AD">
        <w:rPr>
          <w:rFonts w:eastAsia="Times New Roman" w:cs="Times New Roman"/>
          <w:i/>
          <w:color w:val="EE0000"/>
        </w:rPr>
        <w:t>D</w:t>
      </w:r>
      <w:r w:rsidR="00E27367">
        <w:rPr>
          <w:rFonts w:eastAsiaTheme="minorEastAsia" w:cs="Times New Roman" w:hint="eastAsia"/>
          <w:iCs/>
          <w:color w:val="EE0000"/>
        </w:rPr>
        <w:t xml:space="preserve"> </w:t>
      </w:r>
      <w:r w:rsidR="00E27367">
        <w:rPr>
          <w:rFonts w:eastAsiaTheme="minorEastAsia" w:cs="Times New Roman"/>
          <w:iCs/>
          <w:color w:val="EE0000"/>
        </w:rPr>
        <w:t>−</w:t>
      </w:r>
      <w:r w:rsidR="00E27367">
        <w:rPr>
          <w:rFonts w:eastAsiaTheme="minorEastAsia" w:cs="Times New Roman" w:hint="eastAsia"/>
          <w:iCs/>
          <w:color w:val="EE0000"/>
        </w:rPr>
        <w:t xml:space="preserve"> </w:t>
      </w:r>
      <w:r w:rsidRPr="002E67AD">
        <w:rPr>
          <w:rFonts w:eastAsia="Times New Roman" w:cs="Times New Roman"/>
          <w:i/>
          <w:color w:val="EE0000"/>
        </w:rPr>
        <w:t>d</w:t>
      </w:r>
      <w:r w:rsidRPr="002E67AD">
        <w:rPr>
          <w:color w:val="EE0000"/>
        </w:rPr>
        <w:t>，则</w:t>
      </w:r>
      <w:r w:rsidRPr="002E67AD">
        <w:rPr>
          <w:color w:val="EE0000"/>
        </w:rPr>
        <w:object w:dxaOrig="4095" w:dyaOrig="675" w14:anchorId="47A5DE2D">
          <v:shape id="_x0000_i1094" type="#_x0000_t75" alt="学科网(www.zxxk.com)--教育资源门户，提供试卷、教案、课件、论文、素材以及各类教学资源下载，还有大量而丰富的教学相关资讯！" style="width:207.55pt;height:33.9pt" o:ole="">
            <v:imagedata r:id="rId165" o:title="eqIdb86ec6bca60cd37328d1be3d2a1c5b00"/>
          </v:shape>
          <o:OLEObject Type="Embed" ProgID="Equation.DSMT4" ShapeID="_x0000_i1094" DrawAspect="Content" ObjectID="_1845310052" r:id="rId166"/>
        </w:object>
      </w:r>
    </w:p>
    <w:p w14:paraId="6E5B557D" w14:textId="55A25187" w:rsidR="00A1795A" w:rsidRPr="002E67AD" w:rsidRDefault="00000000" w:rsidP="002E67AD">
      <w:pPr>
        <w:rPr>
          <w:color w:val="EE0000"/>
        </w:rPr>
      </w:pPr>
      <w:r w:rsidRPr="002E67AD">
        <w:rPr>
          <w:color w:val="EE0000"/>
        </w:rPr>
        <w:t>解得</w:t>
      </w:r>
      <w:r w:rsidR="00E27367" w:rsidRPr="00E27367">
        <w:rPr>
          <w:rFonts w:hint="eastAsia"/>
          <w:i/>
          <w:iCs/>
          <w:color w:val="EE0000"/>
        </w:rPr>
        <w:t>d</w:t>
      </w:r>
      <w:r w:rsidR="00E27367">
        <w:rPr>
          <w:rFonts w:hint="eastAsia"/>
          <w:color w:val="EE0000"/>
        </w:rPr>
        <w:t xml:space="preserve"> = 0.05 m</w:t>
      </w:r>
    </w:p>
    <w:p w14:paraId="24FEBD2C" w14:textId="3AF13484" w:rsidR="00A1795A" w:rsidRPr="002E67AD" w:rsidRDefault="00E27367" w:rsidP="00E27367">
      <w:pPr>
        <w:rPr>
          <w:color w:val="EE0000"/>
        </w:rPr>
      </w:pPr>
      <w:r>
        <w:rPr>
          <w:rFonts w:hint="eastAsia"/>
          <w:color w:val="EE0000"/>
        </w:rPr>
        <w:t>（</w:t>
      </w:r>
      <w:r>
        <w:rPr>
          <w:rFonts w:hint="eastAsia"/>
          <w:color w:val="EE0000"/>
        </w:rPr>
        <w:t>2</w:t>
      </w:r>
      <w:r>
        <w:rPr>
          <w:rFonts w:hint="eastAsia"/>
          <w:color w:val="EE0000"/>
        </w:rPr>
        <w:t>）</w:t>
      </w:r>
      <w:r w:rsidRPr="002E67AD">
        <w:rPr>
          <w:color w:val="EE0000"/>
        </w:rPr>
        <w:t>设球壳质量为</w:t>
      </w:r>
      <w:r w:rsidRPr="002E67AD">
        <w:rPr>
          <w:rFonts w:eastAsia="Times New Roman" w:cs="Times New Roman"/>
          <w:i/>
          <w:color w:val="EE0000"/>
        </w:rPr>
        <w:t>M</w:t>
      </w:r>
      <w:r w:rsidRPr="002E67AD">
        <w:rPr>
          <w:color w:val="EE0000"/>
        </w:rPr>
        <w:t>，小球质量为</w:t>
      </w:r>
      <w:r w:rsidRPr="002E67AD">
        <w:rPr>
          <w:rFonts w:eastAsia="Times New Roman" w:cs="Times New Roman"/>
          <w:i/>
          <w:color w:val="EE0000"/>
        </w:rPr>
        <w:t>m</w:t>
      </w:r>
      <w:r w:rsidRPr="002E67AD">
        <w:rPr>
          <w:color w:val="EE0000"/>
        </w:rPr>
        <w:t>，球壳与小球发生第</w:t>
      </w:r>
      <w:r w:rsidRPr="002E67AD">
        <w:rPr>
          <w:rFonts w:eastAsia="Times New Roman" w:cs="Times New Roman"/>
          <w:color w:val="EE0000"/>
        </w:rPr>
        <w:t>1</w:t>
      </w:r>
      <w:r w:rsidRPr="002E67AD">
        <w:rPr>
          <w:color w:val="EE0000"/>
        </w:rPr>
        <w:t>次碰撞前速度分别为</w:t>
      </w:r>
      <w:r w:rsidRPr="002E67AD">
        <w:rPr>
          <w:color w:val="EE0000"/>
        </w:rPr>
        <w:object w:dxaOrig="300" w:dyaOrig="360" w14:anchorId="2F6B2590">
          <v:shape id="_x0000_i1095" type="#_x0000_t75" alt="学科网(www.zxxk.com)--教育资源门户，提供试卷、教案、课件、论文、素材以及各类教学资源下载，还有大量而丰富的教学相关资讯！" style="width:16.95pt;height:16.95pt" o:ole="">
            <v:imagedata r:id="rId167" o:title="eqId5a17ea5610b382cd08ed4b92342edadc"/>
          </v:shape>
          <o:OLEObject Type="Embed" ProgID="Equation.DSMT4" ShapeID="_x0000_i1095" DrawAspect="Content" ObjectID="_1845310053" r:id="rId168"/>
        </w:object>
      </w:r>
      <w:r w:rsidRPr="002E67AD">
        <w:rPr>
          <w:color w:val="EE0000"/>
        </w:rPr>
        <w:t>、</w:t>
      </w:r>
      <w:r w:rsidRPr="002E67AD">
        <w:rPr>
          <w:color w:val="EE0000"/>
        </w:rPr>
        <w:object w:dxaOrig="315" w:dyaOrig="360" w14:anchorId="3C8CD09E">
          <v:shape id="_x0000_i1096" type="#_x0000_t75" alt="学科网(www.zxxk.com)--教育资源门户，提供试卷、教案、课件、论文、素材以及各类教学资源下载，还有大量而丰富的教学相关资讯！" style="width:16.95pt;height:16.95pt" o:ole="">
            <v:imagedata r:id="rId169" o:title="eqId4caa6cd37607a5b59018f312fac6eee7"/>
          </v:shape>
          <o:OLEObject Type="Embed" ProgID="Equation.DSMT4" ShapeID="_x0000_i1096" DrawAspect="Content" ObjectID="_1845310054" r:id="rId170"/>
        </w:object>
      </w:r>
      <w:r w:rsidRPr="002E67AD">
        <w:rPr>
          <w:color w:val="EE0000"/>
        </w:rPr>
        <w:t>，以竖直向下为正方向，则</w:t>
      </w:r>
      <w:r w:rsidRPr="002E67AD">
        <w:rPr>
          <w:color w:val="EE0000"/>
        </w:rPr>
        <w:object w:dxaOrig="3825" w:dyaOrig="360" w14:anchorId="012C05EF">
          <v:shape id="_x0000_i1097" type="#_x0000_t75" alt="学科网(www.zxxk.com)--教育资源门户，提供试卷、教案、课件、论文、素材以及各类教学资源下载，还有大量而丰富的教学相关资讯！" style="width:190.6pt;height:16.95pt" o:ole="">
            <v:imagedata r:id="rId171" o:title="eqIdb71435d107353a3232eb277360f2430e"/>
          </v:shape>
          <o:OLEObject Type="Embed" ProgID="Equation.DSMT4" ShapeID="_x0000_i1097" DrawAspect="Content" ObjectID="_1845310055" r:id="rId172"/>
        </w:object>
      </w:r>
    </w:p>
    <w:p w14:paraId="5BABF4AF" w14:textId="77777777" w:rsidR="00A1795A" w:rsidRPr="002E67AD" w:rsidRDefault="00000000" w:rsidP="002E67AD">
      <w:pPr>
        <w:rPr>
          <w:color w:val="EE0000"/>
        </w:rPr>
      </w:pPr>
      <w:r w:rsidRPr="002E67AD">
        <w:rPr>
          <w:color w:val="EE0000"/>
        </w:rPr>
        <w:t>球壳与小球发生弹性碰撞，设碰后速度分别为</w:t>
      </w:r>
      <w:r w:rsidRPr="002E67AD">
        <w:rPr>
          <w:color w:val="EE0000"/>
        </w:rPr>
        <w:object w:dxaOrig="300" w:dyaOrig="360" w14:anchorId="10EC4EB6">
          <v:shape id="_x0000_i1098" type="#_x0000_t75" alt="学科网(www.zxxk.com)--教育资源门户，提供试卷、教案、课件、论文、素材以及各类教学资源下载，还有大量而丰富的教学相关资讯！" style="width:16.95pt;height:16.95pt" o:ole="">
            <v:imagedata r:id="rId173" o:title="eqId939bba107604abce7655fa626aab9433"/>
          </v:shape>
          <o:OLEObject Type="Embed" ProgID="Equation.DSMT4" ShapeID="_x0000_i1098" DrawAspect="Content" ObjectID="_1845310056" r:id="rId174"/>
        </w:object>
      </w:r>
      <w:r w:rsidRPr="002E67AD">
        <w:rPr>
          <w:color w:val="EE0000"/>
        </w:rPr>
        <w:t>、</w:t>
      </w:r>
      <w:r w:rsidRPr="002E67AD">
        <w:rPr>
          <w:color w:val="EE0000"/>
        </w:rPr>
        <w:object w:dxaOrig="300" w:dyaOrig="360" w14:anchorId="54944807">
          <v:shape id="_x0000_i1099" type="#_x0000_t75" alt="学科网(www.zxxk.com)--教育资源门户，提供试卷、教案、课件、论文、素材以及各类教学资源下载，还有大量而丰富的教学相关资讯！" style="width:16.95pt;height:16.95pt" o:ole="">
            <v:imagedata r:id="rId175" o:title="eqIda18da25a46faff099566b016d5611856"/>
          </v:shape>
          <o:OLEObject Type="Embed" ProgID="Equation.DSMT4" ShapeID="_x0000_i1099" DrawAspect="Content" ObjectID="_1845310057" r:id="rId176"/>
        </w:object>
      </w:r>
    </w:p>
    <w:p w14:paraId="6ED6C426" w14:textId="77777777" w:rsidR="00A1795A" w:rsidRPr="002E67AD" w:rsidRDefault="00000000" w:rsidP="002E67AD">
      <w:pPr>
        <w:rPr>
          <w:color w:val="EE0000"/>
        </w:rPr>
      </w:pPr>
      <w:r w:rsidRPr="002E67AD">
        <w:rPr>
          <w:color w:val="EE0000"/>
        </w:rPr>
        <w:t>由动量守恒定律</w:t>
      </w:r>
      <w:r w:rsidRPr="002E67AD">
        <w:rPr>
          <w:color w:val="EE0000"/>
        </w:rPr>
        <w:object w:dxaOrig="2475" w:dyaOrig="360" w14:anchorId="579C0474">
          <v:shape id="_x0000_i1100" type="#_x0000_t75" alt="学科网(www.zxxk.com)--教育资源门户，提供试卷、教案、课件、论文、素材以及各类教学资源下载，还有大量而丰富的教学相关资讯！" style="width:122.8pt;height:16.95pt" o:ole="">
            <v:imagedata r:id="rId177" o:title="eqId016a1c34cfce4c27ed88236a27e3969e"/>
          </v:shape>
          <o:OLEObject Type="Embed" ProgID="Equation.DSMT4" ShapeID="_x0000_i1100" DrawAspect="Content" ObjectID="_1845310058" r:id="rId178"/>
        </w:object>
      </w:r>
    </w:p>
    <w:p w14:paraId="402FD932" w14:textId="77777777" w:rsidR="00A1795A" w:rsidRPr="002E67AD" w:rsidRDefault="00000000" w:rsidP="002E67AD">
      <w:pPr>
        <w:rPr>
          <w:color w:val="EE0000"/>
        </w:rPr>
      </w:pPr>
      <w:r w:rsidRPr="002E67AD">
        <w:rPr>
          <w:color w:val="EE0000"/>
        </w:rPr>
        <w:lastRenderedPageBreak/>
        <w:t>由机械能守恒定律</w:t>
      </w:r>
      <w:r w:rsidRPr="002E67AD">
        <w:rPr>
          <w:color w:val="EE0000"/>
        </w:rPr>
        <w:object w:dxaOrig="3255" w:dyaOrig="615" w14:anchorId="1763B873">
          <v:shape id="_x0000_i1101" type="#_x0000_t75" alt="学科网(www.zxxk.com)--教育资源门户，提供试卷、教案、课件、论文、素材以及各类教学资源下载，还有大量而丰富的教学相关资讯！" style="width:165.2pt;height:29.65pt" o:ole="">
            <v:imagedata r:id="rId179" o:title="eqIdcc8c9e1590a6aa484c611215adc53691"/>
          </v:shape>
          <o:OLEObject Type="Embed" ProgID="Equation.DSMT4" ShapeID="_x0000_i1101" DrawAspect="Content" ObjectID="_1845310059" r:id="rId180"/>
        </w:object>
      </w:r>
    </w:p>
    <w:p w14:paraId="06AC2284" w14:textId="77777777" w:rsidR="00A1795A" w:rsidRPr="002E67AD" w:rsidRDefault="00000000" w:rsidP="002E67AD">
      <w:pPr>
        <w:rPr>
          <w:color w:val="EE0000"/>
        </w:rPr>
      </w:pPr>
      <w:r w:rsidRPr="002E67AD">
        <w:rPr>
          <w:color w:val="EE0000"/>
        </w:rPr>
        <w:t>碰后速度差的大小</w:t>
      </w:r>
      <w:r w:rsidRPr="002E67AD">
        <w:rPr>
          <w:color w:val="EE0000"/>
        </w:rPr>
        <w:object w:dxaOrig="2100" w:dyaOrig="360" w14:anchorId="67A7D33D">
          <v:shape id="_x0000_i1102" type="#_x0000_t75" alt="学科网(www.zxxk.com)--教育资源门户，提供试卷、教案、课件、论文、素材以及各类教学资源下载，还有大量而丰富的教学相关资讯！" style="width:105.9pt;height:16.95pt" o:ole="">
            <v:imagedata r:id="rId181" o:title="eqIddca3e2c0428cef18d8029db5649637f1"/>
          </v:shape>
          <o:OLEObject Type="Embed" ProgID="Equation.DSMT4" ShapeID="_x0000_i1102" DrawAspect="Content" ObjectID="_1845310060" r:id="rId182"/>
        </w:object>
      </w:r>
    </w:p>
    <w:p w14:paraId="14B4E325" w14:textId="77777777" w:rsidR="00A1795A" w:rsidRPr="002E67AD" w:rsidRDefault="00000000" w:rsidP="002E67AD">
      <w:pPr>
        <w:rPr>
          <w:color w:val="EE0000"/>
        </w:rPr>
      </w:pPr>
      <w:r w:rsidRPr="002E67AD">
        <w:rPr>
          <w:color w:val="EE0000"/>
        </w:rPr>
        <w:t>拓展：发生弹性碰撞，恢复系数</w:t>
      </w:r>
      <w:r w:rsidRPr="002E67AD">
        <w:rPr>
          <w:color w:val="EE0000"/>
        </w:rPr>
        <w:object w:dxaOrig="1500" w:dyaOrig="675" w14:anchorId="2C5FC598">
          <v:shape id="_x0000_i1103" type="#_x0000_t75" alt="学科网(www.zxxk.com)--教育资源门户，提供试卷、教案、课件、论文、素材以及各类教学资源下载，还有大量而丰富的教学相关资讯！" style="width:76.25pt;height:33.9pt" o:ole="">
            <v:imagedata r:id="rId183" o:title="eqIda0237124327a6fcf76aef1af6b1efdfc"/>
          </v:shape>
          <o:OLEObject Type="Embed" ProgID="Equation.DSMT4" ShapeID="_x0000_i1103" DrawAspect="Content" ObjectID="_1845310061" r:id="rId184"/>
        </w:object>
      </w:r>
    </w:p>
    <w:p w14:paraId="7A7AB6F7" w14:textId="043B268E" w:rsidR="00A1795A" w:rsidRPr="002E67AD" w:rsidRDefault="00000000" w:rsidP="002E67AD">
      <w:pPr>
        <w:rPr>
          <w:color w:val="EE0000"/>
        </w:rPr>
      </w:pPr>
      <w:r w:rsidRPr="002E67AD">
        <w:rPr>
          <w:color w:val="EE0000"/>
        </w:rPr>
        <w:t>第</w:t>
      </w:r>
      <w:r w:rsidRPr="002E67AD">
        <w:rPr>
          <w:rFonts w:eastAsia="Times New Roman" w:cs="Times New Roman"/>
          <w:color w:val="EE0000"/>
        </w:rPr>
        <w:t>1</w:t>
      </w:r>
      <w:r w:rsidRPr="002E67AD">
        <w:rPr>
          <w:color w:val="EE0000"/>
        </w:rPr>
        <w:t>次碰撞后，球壳与小球均做加速度向下、大小为</w:t>
      </w:r>
      <w:r w:rsidRPr="002E67AD">
        <w:rPr>
          <w:rFonts w:eastAsia="Times New Roman" w:cs="Times New Roman"/>
          <w:i/>
          <w:color w:val="EE0000"/>
        </w:rPr>
        <w:t>g</w:t>
      </w:r>
      <w:r w:rsidRPr="002E67AD">
        <w:rPr>
          <w:color w:val="EE0000"/>
        </w:rPr>
        <w:t>的匀变速直线运动，设两次碰撞时间间隔为</w:t>
      </w:r>
      <w:r w:rsidR="00E27367">
        <w:rPr>
          <w:rFonts w:cs="Times New Roman"/>
          <w:color w:val="EE0000"/>
        </w:rPr>
        <w:t>Δ</w:t>
      </w:r>
      <w:r w:rsidR="00E27367" w:rsidRPr="00E27367">
        <w:rPr>
          <w:rFonts w:hint="eastAsia"/>
          <w:i/>
          <w:iCs/>
          <w:color w:val="EE0000"/>
        </w:rPr>
        <w:t>t</w:t>
      </w:r>
      <w:r w:rsidR="00E27367">
        <w:rPr>
          <w:rFonts w:hint="eastAsia"/>
          <w:color w:val="EE0000"/>
          <w:vertAlign w:val="subscript"/>
        </w:rPr>
        <w:t>1</w:t>
      </w:r>
      <w:r w:rsidRPr="002E67AD">
        <w:rPr>
          <w:color w:val="EE0000"/>
        </w:rPr>
        <w:t>，两者的相对速度大小始终为</w:t>
      </w:r>
      <w:r w:rsidR="00E27367">
        <w:rPr>
          <w:rFonts w:cs="Times New Roman"/>
          <w:color w:val="EE0000"/>
        </w:rPr>
        <w:t>Δ</w:t>
      </w:r>
      <w:r w:rsidR="00E27367">
        <w:rPr>
          <w:rFonts w:hint="eastAsia"/>
          <w:i/>
          <w:iCs/>
          <w:color w:val="EE0000"/>
        </w:rPr>
        <w:t>u</w:t>
      </w:r>
      <w:r w:rsidR="00E27367">
        <w:rPr>
          <w:rFonts w:hint="eastAsia"/>
          <w:color w:val="EE0000"/>
        </w:rPr>
        <w:t xml:space="preserve"> = 2 m/s</w:t>
      </w:r>
      <w:r w:rsidRPr="002E67AD">
        <w:rPr>
          <w:color w:val="EE0000"/>
        </w:rPr>
        <w:t>，两者的相对位移大小为</w:t>
      </w:r>
      <w:r w:rsidR="00E27367" w:rsidRPr="002E67AD">
        <w:rPr>
          <w:rFonts w:eastAsia="Times New Roman" w:cs="Times New Roman"/>
          <w:i/>
          <w:color w:val="EE0000"/>
        </w:rPr>
        <w:t>D</w:t>
      </w:r>
      <w:r w:rsidR="00E27367">
        <w:rPr>
          <w:rFonts w:eastAsiaTheme="minorEastAsia" w:cs="Times New Roman" w:hint="eastAsia"/>
          <w:iCs/>
          <w:color w:val="EE0000"/>
        </w:rPr>
        <w:t xml:space="preserve"> </w:t>
      </w:r>
      <w:r w:rsidR="00E27367">
        <w:rPr>
          <w:rFonts w:eastAsiaTheme="minorEastAsia" w:cs="Times New Roman"/>
          <w:iCs/>
          <w:color w:val="EE0000"/>
        </w:rPr>
        <w:t>−</w:t>
      </w:r>
      <w:r w:rsidR="00E27367">
        <w:rPr>
          <w:rFonts w:eastAsiaTheme="minorEastAsia" w:cs="Times New Roman" w:hint="eastAsia"/>
          <w:iCs/>
          <w:color w:val="EE0000"/>
        </w:rPr>
        <w:t xml:space="preserve"> </w:t>
      </w:r>
      <w:r w:rsidR="00E27367" w:rsidRPr="002E67AD">
        <w:rPr>
          <w:rFonts w:eastAsia="Times New Roman" w:cs="Times New Roman"/>
          <w:i/>
          <w:color w:val="EE0000"/>
        </w:rPr>
        <w:t>d</w:t>
      </w:r>
      <w:r w:rsidRPr="002E67AD">
        <w:rPr>
          <w:color w:val="EE0000"/>
        </w:rPr>
        <w:t>，有</w:t>
      </w:r>
      <w:r w:rsidR="00E27367" w:rsidRPr="002E67AD">
        <w:rPr>
          <w:rFonts w:eastAsia="Times New Roman" w:cs="Times New Roman"/>
          <w:i/>
          <w:color w:val="EE0000"/>
        </w:rPr>
        <w:t>D</w:t>
      </w:r>
      <w:r w:rsidR="00E27367">
        <w:rPr>
          <w:rFonts w:eastAsiaTheme="minorEastAsia" w:cs="Times New Roman" w:hint="eastAsia"/>
          <w:iCs/>
          <w:color w:val="EE0000"/>
        </w:rPr>
        <w:t xml:space="preserve"> </w:t>
      </w:r>
      <w:r w:rsidR="00E27367">
        <w:rPr>
          <w:rFonts w:eastAsiaTheme="minorEastAsia" w:cs="Times New Roman"/>
          <w:iCs/>
          <w:color w:val="EE0000"/>
        </w:rPr>
        <w:t>–</w:t>
      </w:r>
      <w:r w:rsidR="00E27367">
        <w:rPr>
          <w:rFonts w:eastAsiaTheme="minorEastAsia" w:cs="Times New Roman" w:hint="eastAsia"/>
          <w:iCs/>
          <w:color w:val="EE0000"/>
        </w:rPr>
        <w:t xml:space="preserve"> </w:t>
      </w:r>
      <w:r w:rsidR="00E27367" w:rsidRPr="002E67AD">
        <w:rPr>
          <w:rFonts w:eastAsia="Times New Roman" w:cs="Times New Roman"/>
          <w:i/>
          <w:color w:val="EE0000"/>
        </w:rPr>
        <w:t>d</w:t>
      </w:r>
      <w:r w:rsidR="00E27367">
        <w:rPr>
          <w:rFonts w:eastAsiaTheme="minorEastAsia" w:cs="Times New Roman" w:hint="eastAsia"/>
          <w:iCs/>
          <w:color w:val="EE0000"/>
        </w:rPr>
        <w:t xml:space="preserve"> = </w:t>
      </w:r>
      <w:r w:rsidR="00E27367">
        <w:rPr>
          <w:rFonts w:cs="Times New Roman"/>
          <w:color w:val="EE0000"/>
        </w:rPr>
        <w:t>Δ</w:t>
      </w:r>
      <w:r w:rsidR="00E27367">
        <w:rPr>
          <w:rFonts w:hint="eastAsia"/>
          <w:i/>
          <w:iCs/>
          <w:color w:val="EE0000"/>
        </w:rPr>
        <w:t>u</w:t>
      </w:r>
      <w:r w:rsidR="00E27367">
        <w:rPr>
          <w:rFonts w:cs="Times New Roman"/>
          <w:color w:val="EE0000"/>
        </w:rPr>
        <w:t>Δ</w:t>
      </w:r>
      <w:r w:rsidR="00E27367" w:rsidRPr="00E27367">
        <w:rPr>
          <w:rFonts w:hint="eastAsia"/>
          <w:i/>
          <w:iCs/>
          <w:color w:val="EE0000"/>
        </w:rPr>
        <w:t>t</w:t>
      </w:r>
      <w:r w:rsidR="00E27367">
        <w:rPr>
          <w:rFonts w:hint="eastAsia"/>
          <w:color w:val="EE0000"/>
          <w:vertAlign w:val="subscript"/>
        </w:rPr>
        <w:t>1</w:t>
      </w:r>
    </w:p>
    <w:p w14:paraId="50CA083B" w14:textId="002B93E0" w:rsidR="00A1795A" w:rsidRPr="002E67AD" w:rsidRDefault="00000000" w:rsidP="002E67AD">
      <w:pPr>
        <w:rPr>
          <w:color w:val="EE0000"/>
        </w:rPr>
      </w:pPr>
      <w:r w:rsidRPr="002E67AD">
        <w:rPr>
          <w:color w:val="EE0000"/>
        </w:rPr>
        <w:t>解得</w:t>
      </w:r>
      <w:r w:rsidR="00E27367">
        <w:rPr>
          <w:rFonts w:cs="Times New Roman"/>
          <w:color w:val="EE0000"/>
        </w:rPr>
        <w:t>Δ</w:t>
      </w:r>
      <w:r w:rsidR="00E27367" w:rsidRPr="00E27367">
        <w:rPr>
          <w:rFonts w:hint="eastAsia"/>
          <w:i/>
          <w:iCs/>
          <w:color w:val="EE0000"/>
        </w:rPr>
        <w:t>t</w:t>
      </w:r>
      <w:r w:rsidR="00E27367">
        <w:rPr>
          <w:rFonts w:hint="eastAsia"/>
          <w:color w:val="EE0000"/>
          <w:vertAlign w:val="subscript"/>
        </w:rPr>
        <w:t>1</w:t>
      </w:r>
      <w:r w:rsidR="00E27367">
        <w:rPr>
          <w:rFonts w:hint="eastAsia"/>
          <w:color w:val="EE0000"/>
        </w:rPr>
        <w:t xml:space="preserve"> = </w:t>
      </w:r>
      <w:r w:rsidR="00E27367" w:rsidRPr="002E67AD">
        <w:rPr>
          <w:rFonts w:eastAsia="Times New Roman" w:cs="Times New Roman"/>
          <w:color w:val="EE0000"/>
        </w:rPr>
        <w:t>0.1</w:t>
      </w:r>
      <w:r w:rsidR="00E27367">
        <w:rPr>
          <w:rFonts w:eastAsiaTheme="minorEastAsia" w:cs="Times New Roman" w:hint="eastAsia"/>
          <w:color w:val="EE0000"/>
        </w:rPr>
        <w:t xml:space="preserve"> </w:t>
      </w:r>
      <w:r w:rsidR="00E27367" w:rsidRPr="002E67AD">
        <w:rPr>
          <w:rFonts w:eastAsia="Times New Roman" w:cs="Times New Roman"/>
          <w:color w:val="EE0000"/>
        </w:rPr>
        <w:t>s</w:t>
      </w:r>
    </w:p>
    <w:p w14:paraId="3B8FC408" w14:textId="2E0F699C" w:rsidR="00A1795A" w:rsidRPr="002E67AD" w:rsidRDefault="00E27367" w:rsidP="00E27367">
      <w:pPr>
        <w:rPr>
          <w:color w:val="EE0000"/>
        </w:rPr>
      </w:pPr>
      <w:r>
        <w:rPr>
          <w:rFonts w:hint="eastAsia"/>
          <w:color w:val="EE0000"/>
        </w:rPr>
        <w:t>（</w:t>
      </w:r>
      <w:r>
        <w:rPr>
          <w:rFonts w:hint="eastAsia"/>
          <w:color w:val="EE0000"/>
        </w:rPr>
        <w:t>3</w:t>
      </w:r>
      <w:r>
        <w:rPr>
          <w:rFonts w:hint="eastAsia"/>
          <w:color w:val="EE0000"/>
        </w:rPr>
        <w:t>）</w:t>
      </w:r>
      <w:r w:rsidRPr="002E67AD">
        <w:rPr>
          <w:color w:val="EE0000"/>
        </w:rPr>
        <w:t>取向下为正，第一次碰前：壳速</w:t>
      </w:r>
      <w:r w:rsidRPr="002E67AD">
        <w:rPr>
          <w:color w:val="EE0000"/>
        </w:rPr>
        <w:object w:dxaOrig="1155" w:dyaOrig="360" w14:anchorId="147CA870">
          <v:shape id="_x0000_i1104" type="#_x0000_t75" alt="学科网(www.zxxk.com)--教育资源门户，提供试卷、教案、课件、论文、素材以及各类教学资源下载，还有大量而丰富的教学相关资讯！" style="width:59.3pt;height:16.95pt" o:ole="">
            <v:imagedata r:id="rId185" o:title="eqId6c155b2e721c95a2be565aa82885bdce"/>
          </v:shape>
          <o:OLEObject Type="Embed" ProgID="Equation.DSMT4" ShapeID="_x0000_i1104" DrawAspect="Content" ObjectID="_1845310062" r:id="rId186"/>
        </w:object>
      </w:r>
      <w:r w:rsidRPr="002E67AD">
        <w:rPr>
          <w:color w:val="EE0000"/>
        </w:rPr>
        <w:t>，球速</w:t>
      </w:r>
      <w:r w:rsidRPr="002E67AD">
        <w:rPr>
          <w:color w:val="EE0000"/>
        </w:rPr>
        <w:object w:dxaOrig="705" w:dyaOrig="360" w14:anchorId="0D568BF6">
          <v:shape id="_x0000_i1105" type="#_x0000_t75" alt="学科网(www.zxxk.com)--教育资源门户，提供试卷、教案、课件、论文、素材以及各类教学资源下载，还有大量而丰富的教学相关资讯！" style="width:33.9pt;height:16.95pt" o:ole="">
            <v:imagedata r:id="rId187" o:title="eqIdfdb048787588a951a40202b625a88b08"/>
          </v:shape>
          <o:OLEObject Type="Embed" ProgID="Equation.DSMT4" ShapeID="_x0000_i1105" DrawAspect="Content" ObjectID="_1845310063" r:id="rId188"/>
        </w:object>
      </w:r>
    </w:p>
    <w:p w14:paraId="156027DF" w14:textId="2C852CAE" w:rsidR="00A1795A" w:rsidRPr="002E67AD" w:rsidRDefault="00000000" w:rsidP="002E67AD">
      <w:pPr>
        <w:rPr>
          <w:color w:val="EE0000"/>
        </w:rPr>
      </w:pPr>
      <w:r w:rsidRPr="002E67AD">
        <w:rPr>
          <w:color w:val="EE0000"/>
        </w:rPr>
        <w:t>弹性碰撞，每次碰撞后相对速度大小恒为</w:t>
      </w:r>
      <w:r w:rsidRPr="002E67AD">
        <w:rPr>
          <w:color w:val="EE0000"/>
        </w:rPr>
        <w:object w:dxaOrig="660" w:dyaOrig="315" w14:anchorId="4C44037B">
          <v:shape id="_x0000_i1106" type="#_x0000_t75" alt="学科网(www.zxxk.com)--教育资源门户，提供试卷、教案、课件、论文、素材以及各类教学资源下载，还有大量而丰富的教学相关资讯！" style="width:33.9pt;height:16.95pt" o:ole="">
            <v:imagedata r:id="rId189" o:title="eqIdfa525552ce99d135b303985d88264cb8"/>
          </v:shape>
          <o:OLEObject Type="Embed" ProgID="Equation.DSMT4" ShapeID="_x0000_i1106" DrawAspect="Content" ObjectID="_1845310064" r:id="rId190"/>
        </w:object>
      </w:r>
      <w:r w:rsidRPr="002E67AD">
        <w:rPr>
          <w:color w:val="EE0000"/>
        </w:rPr>
        <w:t>，时间间隔</w:t>
      </w:r>
      <w:r w:rsidR="00E27367">
        <w:rPr>
          <w:rFonts w:cs="Times New Roman"/>
          <w:color w:val="EE0000"/>
        </w:rPr>
        <w:t>Δ</w:t>
      </w:r>
      <w:r w:rsidR="00E27367" w:rsidRPr="00E27367">
        <w:rPr>
          <w:rFonts w:hint="eastAsia"/>
          <w:i/>
          <w:iCs/>
          <w:color w:val="EE0000"/>
        </w:rPr>
        <w:t>t</w:t>
      </w:r>
      <w:r w:rsidR="00E27367">
        <w:rPr>
          <w:rFonts w:hint="eastAsia"/>
          <w:color w:val="EE0000"/>
        </w:rPr>
        <w:t xml:space="preserve"> = </w:t>
      </w:r>
      <w:r w:rsidR="00E27367" w:rsidRPr="002E67AD">
        <w:rPr>
          <w:rFonts w:eastAsia="Times New Roman" w:cs="Times New Roman"/>
          <w:color w:val="EE0000"/>
        </w:rPr>
        <w:t>0.1</w:t>
      </w:r>
      <w:r w:rsidR="00E27367">
        <w:rPr>
          <w:rFonts w:eastAsiaTheme="minorEastAsia" w:cs="Times New Roman" w:hint="eastAsia"/>
          <w:color w:val="EE0000"/>
        </w:rPr>
        <w:t xml:space="preserve"> </w:t>
      </w:r>
      <w:r w:rsidR="00E27367" w:rsidRPr="002E67AD">
        <w:rPr>
          <w:rFonts w:eastAsia="Times New Roman" w:cs="Times New Roman"/>
          <w:color w:val="EE0000"/>
        </w:rPr>
        <w:t>s</w:t>
      </w:r>
    </w:p>
    <w:p w14:paraId="24E65BFF" w14:textId="262E9956" w:rsidR="00A1795A" w:rsidRPr="002E67AD" w:rsidRDefault="00000000" w:rsidP="002E67AD">
      <w:pPr>
        <w:rPr>
          <w:color w:val="EE0000"/>
        </w:rPr>
      </w:pPr>
      <w:r w:rsidRPr="002E67AD">
        <w:rPr>
          <w:color w:val="EE0000"/>
        </w:rPr>
        <w:t>设每次碰撞壳速改变量为</w:t>
      </w:r>
      <w:r w:rsidR="00806749">
        <w:rPr>
          <w:rFonts w:cs="Times New Roman"/>
          <w:color w:val="EE0000"/>
        </w:rPr>
        <w:t>Δ</w:t>
      </w:r>
      <w:r w:rsidR="00806749" w:rsidRPr="00806749">
        <w:rPr>
          <w:rFonts w:ascii="Book Antiqua" w:hAnsi="Book Antiqua"/>
          <w:i/>
          <w:iCs/>
          <w:color w:val="EE0000"/>
        </w:rPr>
        <w:t>v</w:t>
      </w:r>
      <w:r w:rsidR="00806749">
        <w:rPr>
          <w:rFonts w:hint="eastAsia"/>
          <w:color w:val="EE0000"/>
          <w:vertAlign w:val="subscript"/>
        </w:rPr>
        <w:t>s</w:t>
      </w:r>
      <w:r w:rsidRPr="002E67AD">
        <w:rPr>
          <w:color w:val="EE0000"/>
        </w:rPr>
        <w:t>（碰前壳快时减速，球快时加速），大小</w:t>
      </w:r>
      <w:r w:rsidRPr="002E67AD">
        <w:rPr>
          <w:color w:val="EE0000"/>
        </w:rPr>
        <w:object w:dxaOrig="1335" w:dyaOrig="615" w14:anchorId="0EBA995E">
          <v:shape id="_x0000_i1107" type="#_x0000_t75" alt="学科网(www.zxxk.com)--教育资源门户，提供试卷、教案、课件、论文、素材以及各类教学资源下载，还有大量而丰富的教学相关资讯！" style="width:67.75pt;height:29.65pt" o:ole="">
            <v:imagedata r:id="rId191" o:title="eqId879d4786f4dbc4f2eb0a7ea595878ad3"/>
          </v:shape>
          <o:OLEObject Type="Embed" ProgID="Equation.DSMT4" ShapeID="_x0000_i1107" DrawAspect="Content" ObjectID="_1845310065" r:id="rId192"/>
        </w:object>
      </w:r>
    </w:p>
    <w:p w14:paraId="34641224" w14:textId="77777777" w:rsidR="00A1795A" w:rsidRPr="002E67AD" w:rsidRDefault="00000000" w:rsidP="002E67AD">
      <w:pPr>
        <w:rPr>
          <w:color w:val="EE0000"/>
        </w:rPr>
      </w:pPr>
      <w:r w:rsidRPr="002E67AD">
        <w:rPr>
          <w:color w:val="EE0000"/>
        </w:rPr>
        <w:t>从第</w:t>
      </w:r>
      <w:r w:rsidRPr="002E67AD">
        <w:rPr>
          <w:rFonts w:eastAsia="Times New Roman" w:cs="Times New Roman"/>
          <w:color w:val="EE0000"/>
        </w:rPr>
        <w:t>1</w:t>
      </w:r>
      <w:r w:rsidRPr="002E67AD">
        <w:rPr>
          <w:color w:val="EE0000"/>
        </w:rPr>
        <w:t>次碰前到第</w:t>
      </w:r>
      <w:r w:rsidRPr="002E67AD">
        <w:rPr>
          <w:rFonts w:eastAsia="Times New Roman" w:cs="Times New Roman"/>
          <w:color w:val="EE0000"/>
        </w:rPr>
        <w:t>8</w:t>
      </w:r>
      <w:r w:rsidRPr="002E67AD">
        <w:rPr>
          <w:color w:val="EE0000"/>
        </w:rPr>
        <w:t>次碰前，经历</w:t>
      </w:r>
      <w:r w:rsidRPr="002E67AD">
        <w:rPr>
          <w:rFonts w:eastAsia="Times New Roman" w:cs="Times New Roman"/>
          <w:color w:val="EE0000"/>
        </w:rPr>
        <w:t>7</w:t>
      </w:r>
      <w:r w:rsidRPr="002E67AD">
        <w:rPr>
          <w:color w:val="EE0000"/>
        </w:rPr>
        <w:t>次碰撞和</w:t>
      </w:r>
      <w:r w:rsidRPr="002E67AD">
        <w:rPr>
          <w:rFonts w:eastAsia="Times New Roman" w:cs="Times New Roman"/>
          <w:color w:val="EE0000"/>
        </w:rPr>
        <w:t>7</w:t>
      </w:r>
      <w:r w:rsidRPr="002E67AD">
        <w:rPr>
          <w:color w:val="EE0000"/>
        </w:rPr>
        <w:t>个</w:t>
      </w:r>
      <w:r w:rsidRPr="002E67AD">
        <w:rPr>
          <w:rFonts w:eastAsia="Times New Roman" w:cs="Times New Roman"/>
          <w:color w:val="EE0000"/>
        </w:rPr>
        <w:t>0.1s</w:t>
      </w:r>
      <w:r w:rsidRPr="002E67AD">
        <w:rPr>
          <w:color w:val="EE0000"/>
        </w:rPr>
        <w:t>的重力加速（每次加</w:t>
      </w:r>
      <w:r w:rsidRPr="002E67AD">
        <w:rPr>
          <w:rFonts w:eastAsia="Times New Roman" w:cs="Times New Roman"/>
          <w:color w:val="EE0000"/>
        </w:rPr>
        <w:t>1m/s</w:t>
      </w:r>
      <w:r w:rsidRPr="002E67AD">
        <w:rPr>
          <w:color w:val="EE0000"/>
        </w:rPr>
        <w:t>）</w:t>
      </w:r>
    </w:p>
    <w:p w14:paraId="7E18B402" w14:textId="77777777" w:rsidR="00A1795A" w:rsidRPr="002E67AD" w:rsidRDefault="00000000" w:rsidP="002E67AD">
      <w:pPr>
        <w:rPr>
          <w:color w:val="EE0000"/>
        </w:rPr>
      </w:pPr>
      <w:r w:rsidRPr="002E67AD">
        <w:rPr>
          <w:color w:val="EE0000"/>
        </w:rPr>
        <w:t>递推球壳碰前速度</w:t>
      </w:r>
    </w:p>
    <w:p w14:paraId="14BEB521" w14:textId="77777777" w:rsidR="00A1795A" w:rsidRPr="002E67AD" w:rsidRDefault="00000000" w:rsidP="002E67AD">
      <w:pPr>
        <w:rPr>
          <w:color w:val="EE0000"/>
        </w:rPr>
      </w:pPr>
      <w:r w:rsidRPr="002E67AD">
        <w:rPr>
          <w:rFonts w:ascii="Cambria Math" w:hAnsi="Cambria Math" w:cs="Cambria Math"/>
          <w:color w:val="EE0000"/>
        </w:rPr>
        <w:t>①</w:t>
      </w:r>
      <w:r w:rsidRPr="002E67AD">
        <w:rPr>
          <w:color w:val="EE0000"/>
        </w:rPr>
        <w:t>碰前：</w:t>
      </w:r>
      <w:r w:rsidRPr="002E67AD">
        <w:rPr>
          <w:rFonts w:eastAsia="Times New Roman" w:cs="Times New Roman"/>
          <w:color w:val="EE0000"/>
        </w:rPr>
        <w:t>2</w:t>
      </w:r>
    </w:p>
    <w:p w14:paraId="733764F6" w14:textId="77777777" w:rsidR="00A1795A" w:rsidRPr="002E67AD" w:rsidRDefault="00000000" w:rsidP="002E67AD">
      <w:pPr>
        <w:rPr>
          <w:color w:val="EE0000"/>
        </w:rPr>
      </w:pPr>
      <w:r w:rsidRPr="002E67AD">
        <w:rPr>
          <w:rFonts w:ascii="Cambria Math" w:hAnsi="Cambria Math" w:cs="Cambria Math"/>
          <w:color w:val="EE0000"/>
        </w:rPr>
        <w:t>②</w:t>
      </w:r>
      <w:r w:rsidRPr="002E67AD">
        <w:rPr>
          <w:color w:val="EE0000"/>
        </w:rPr>
        <w:t>碰前：</w:t>
      </w:r>
      <w:r w:rsidRPr="002E67AD">
        <w:rPr>
          <w:color w:val="EE0000"/>
        </w:rPr>
        <w:object w:dxaOrig="1965" w:dyaOrig="525" w14:anchorId="279A563C">
          <v:shape id="_x0000_i1108" type="#_x0000_t75" alt="学科网(www.zxxk.com)--教育资源门户，提供试卷、教案、课件、论文、素材以及各类教学资源下载，还有大量而丰富的教学相关资讯！" style="width:97.4pt;height:25.4pt" o:ole="">
            <v:imagedata r:id="rId193" o:title="eqIda544a6115618e56e6036afc46efa5415"/>
          </v:shape>
          <o:OLEObject Type="Embed" ProgID="Equation.DSMT4" ShapeID="_x0000_i1108" DrawAspect="Content" ObjectID="_1845310066" r:id="rId194"/>
        </w:object>
      </w:r>
    </w:p>
    <w:p w14:paraId="2F29377D" w14:textId="77777777" w:rsidR="00A1795A" w:rsidRPr="002E67AD" w:rsidRDefault="00000000" w:rsidP="002E67AD">
      <w:pPr>
        <w:rPr>
          <w:color w:val="EE0000"/>
        </w:rPr>
      </w:pPr>
      <w:r w:rsidRPr="002E67AD">
        <w:rPr>
          <w:rFonts w:ascii="Cambria Math" w:hAnsi="Cambria Math" w:cs="Cambria Math"/>
          <w:color w:val="EE0000"/>
        </w:rPr>
        <w:t>③</w:t>
      </w:r>
      <w:r w:rsidRPr="002E67AD">
        <w:rPr>
          <w:color w:val="EE0000"/>
        </w:rPr>
        <w:t>碰前：</w:t>
      </w:r>
      <w:r w:rsidRPr="002E67AD">
        <w:rPr>
          <w:color w:val="EE0000"/>
        </w:rPr>
        <w:object w:dxaOrig="2160" w:dyaOrig="540" w14:anchorId="66EB0047">
          <v:shape id="_x0000_i1109" type="#_x0000_t75" alt="学科网(www.zxxk.com)--教育资源门户，提供试卷、教案、课件、论文、素材以及各类教学资源下载，还有大量而丰富的教学相关资讯！" style="width:110.1pt;height:25.4pt" o:ole="">
            <v:imagedata r:id="rId195" o:title="eqId9462791e2e0af2c4cbd147c1bdcdfd0a"/>
          </v:shape>
          <o:OLEObject Type="Embed" ProgID="Equation.DSMT4" ShapeID="_x0000_i1109" DrawAspect="Content" ObjectID="_1845310067" r:id="rId196"/>
        </w:object>
      </w:r>
    </w:p>
    <w:p w14:paraId="5B4295A5" w14:textId="77777777" w:rsidR="00A1795A" w:rsidRPr="002E67AD" w:rsidRDefault="00000000" w:rsidP="002E67AD">
      <w:pPr>
        <w:rPr>
          <w:color w:val="EE0000"/>
        </w:rPr>
      </w:pPr>
      <w:r w:rsidRPr="002E67AD">
        <w:rPr>
          <w:rFonts w:ascii="Cambria Math" w:hAnsi="Cambria Math" w:cs="Cambria Math"/>
          <w:color w:val="EE0000"/>
        </w:rPr>
        <w:t>④</w:t>
      </w:r>
      <w:r w:rsidRPr="002E67AD">
        <w:rPr>
          <w:color w:val="EE0000"/>
        </w:rPr>
        <w:t>碰前：</w:t>
      </w:r>
      <w:r w:rsidRPr="002E67AD">
        <w:rPr>
          <w:color w:val="EE0000"/>
        </w:rPr>
        <w:object w:dxaOrig="1200" w:dyaOrig="525" w14:anchorId="6076A4BE">
          <v:shape id="_x0000_i1110" type="#_x0000_t75" alt="学科网(www.zxxk.com)--教育资源门户，提供试卷、教案、课件、论文、素材以及各类教学资源下载，还有大量而丰富的教学相关资讯！" style="width:59.3pt;height:25.4pt" o:ole="">
            <v:imagedata r:id="rId197" o:title="eqIdf176976f68e4ca68f5dbf6f2902d6c1e"/>
          </v:shape>
          <o:OLEObject Type="Embed" ProgID="Equation.DSMT4" ShapeID="_x0000_i1110" DrawAspect="Content" ObjectID="_1845310068" r:id="rId198"/>
        </w:object>
      </w:r>
    </w:p>
    <w:p w14:paraId="2473AF9D" w14:textId="77777777" w:rsidR="00A1795A" w:rsidRPr="002E67AD" w:rsidRDefault="00000000" w:rsidP="002E67AD">
      <w:pPr>
        <w:rPr>
          <w:color w:val="EE0000"/>
        </w:rPr>
      </w:pPr>
      <w:r w:rsidRPr="002E67AD">
        <w:rPr>
          <w:rFonts w:ascii="Cambria Math" w:hAnsi="Cambria Math" w:cs="Cambria Math"/>
          <w:color w:val="EE0000"/>
        </w:rPr>
        <w:t>⑤</w:t>
      </w:r>
      <w:r w:rsidRPr="002E67AD">
        <w:rPr>
          <w:color w:val="EE0000"/>
        </w:rPr>
        <w:t>碰前：</w:t>
      </w:r>
      <w:r w:rsidRPr="002E67AD">
        <w:rPr>
          <w:rFonts w:eastAsia="Times New Roman" w:cs="Times New Roman"/>
          <w:color w:val="EE0000"/>
        </w:rPr>
        <w:t>6</w:t>
      </w:r>
    </w:p>
    <w:p w14:paraId="0524D741" w14:textId="77777777" w:rsidR="00A1795A" w:rsidRPr="002E67AD" w:rsidRDefault="00000000" w:rsidP="002E67AD">
      <w:pPr>
        <w:rPr>
          <w:color w:val="EE0000"/>
        </w:rPr>
      </w:pPr>
      <w:r w:rsidRPr="002E67AD">
        <w:rPr>
          <w:rFonts w:ascii="Cambria Math" w:hAnsi="Cambria Math" w:cs="Cambria Math"/>
          <w:color w:val="EE0000"/>
        </w:rPr>
        <w:t>⑥</w:t>
      </w:r>
      <w:r w:rsidRPr="002E67AD">
        <w:rPr>
          <w:color w:val="EE0000"/>
        </w:rPr>
        <w:t>碰前：</w:t>
      </w:r>
      <w:r w:rsidRPr="002E67AD">
        <w:rPr>
          <w:color w:val="EE0000"/>
        </w:rPr>
        <w:object w:dxaOrig="720" w:dyaOrig="360" w14:anchorId="429AFE04">
          <v:shape id="_x0000_i1111" type="#_x0000_t75" alt="学科网(www.zxxk.com)--教育资源门户，提供试卷、教案、课件、论文、素材以及各类教学资源下载，还有大量而丰富的教学相关资讯！" style="width:38.1pt;height:16.95pt" o:ole="">
            <v:imagedata r:id="rId199" o:title="eqId099b9f470dca755ae3c7662a204cb4dc"/>
          </v:shape>
          <o:OLEObject Type="Embed" ProgID="Equation.DSMT4" ShapeID="_x0000_i1111" DrawAspect="Content" ObjectID="_1845310069" r:id="rId200"/>
        </w:object>
      </w:r>
    </w:p>
    <w:p w14:paraId="71629B72" w14:textId="77777777" w:rsidR="00A1795A" w:rsidRPr="002E67AD" w:rsidRDefault="00000000" w:rsidP="002E67AD">
      <w:pPr>
        <w:rPr>
          <w:color w:val="EE0000"/>
        </w:rPr>
      </w:pPr>
      <w:r w:rsidRPr="002E67AD">
        <w:rPr>
          <w:rFonts w:ascii="Cambria Math" w:hAnsi="Cambria Math" w:cs="Cambria Math"/>
          <w:color w:val="EE0000"/>
        </w:rPr>
        <w:t>⑦</w:t>
      </w:r>
      <w:r w:rsidRPr="002E67AD">
        <w:rPr>
          <w:color w:val="EE0000"/>
        </w:rPr>
        <w:t>碰前：</w:t>
      </w:r>
      <w:r w:rsidRPr="002E67AD">
        <w:rPr>
          <w:rFonts w:eastAsia="Times New Roman" w:cs="Times New Roman"/>
          <w:color w:val="EE0000"/>
        </w:rPr>
        <w:t>8</w:t>
      </w:r>
    </w:p>
    <w:p w14:paraId="6EF26583" w14:textId="77777777" w:rsidR="00A1795A" w:rsidRPr="002E67AD" w:rsidRDefault="00000000" w:rsidP="002E67AD">
      <w:pPr>
        <w:rPr>
          <w:color w:val="EE0000"/>
        </w:rPr>
      </w:pPr>
      <w:r w:rsidRPr="002E67AD">
        <w:rPr>
          <w:rFonts w:ascii="Cambria Math" w:hAnsi="Cambria Math" w:cs="Cambria Math"/>
          <w:color w:val="EE0000"/>
        </w:rPr>
        <w:t>⑧</w:t>
      </w:r>
      <w:r w:rsidRPr="002E67AD">
        <w:rPr>
          <w:color w:val="EE0000"/>
        </w:rPr>
        <w:t>碰前：</w:t>
      </w:r>
      <w:r w:rsidRPr="002E67AD">
        <w:rPr>
          <w:color w:val="EE0000"/>
        </w:rPr>
        <w:object w:dxaOrig="720" w:dyaOrig="360" w14:anchorId="4F0FB5FF">
          <v:shape id="_x0000_i1112" type="#_x0000_t75" alt="学科网(www.zxxk.com)--教育资源门户，提供试卷、教案、课件、论文、素材以及各类教学资源下载，还有大量而丰富的教学相关资讯！" style="width:38.1pt;height:16.95pt" o:ole="">
            <v:imagedata r:id="rId201" o:title="eqId0df571efe6ce90ef1a3d9778dd12f804"/>
          </v:shape>
          <o:OLEObject Type="Embed" ProgID="Equation.DSMT4" ShapeID="_x0000_i1112" DrawAspect="Content" ObjectID="_1845310070" r:id="rId202"/>
        </w:object>
      </w:r>
    </w:p>
    <w:p w14:paraId="642D5197" w14:textId="77777777" w:rsidR="00A1795A" w:rsidRPr="002E67AD" w:rsidRDefault="00000000" w:rsidP="002E67AD">
      <w:pPr>
        <w:rPr>
          <w:color w:val="EE0000"/>
        </w:rPr>
      </w:pPr>
      <w:r w:rsidRPr="002E67AD">
        <w:rPr>
          <w:color w:val="EE0000"/>
        </w:rPr>
        <w:t>已知</w:t>
      </w:r>
      <w:r w:rsidRPr="002E67AD">
        <w:rPr>
          <w:rFonts w:ascii="Cambria Math" w:hAnsi="Cambria Math" w:cs="Cambria Math"/>
          <w:color w:val="EE0000"/>
        </w:rPr>
        <w:t>⑧</w:t>
      </w:r>
      <w:r w:rsidRPr="002E67AD">
        <w:rPr>
          <w:color w:val="EE0000"/>
        </w:rPr>
        <w:t>碰前壳速为</w:t>
      </w:r>
      <w:r w:rsidRPr="002E67AD">
        <w:rPr>
          <w:rFonts w:eastAsia="Times New Roman" w:cs="Times New Roman"/>
          <w:color w:val="EE0000"/>
        </w:rPr>
        <w:t>6m/s</w:t>
      </w:r>
      <w:r w:rsidRPr="002E67AD">
        <w:rPr>
          <w:color w:val="EE0000"/>
        </w:rPr>
        <w:t>，故</w:t>
      </w:r>
      <w:r w:rsidRPr="002E67AD">
        <w:rPr>
          <w:color w:val="EE0000"/>
        </w:rPr>
        <w:object w:dxaOrig="1095" w:dyaOrig="360" w14:anchorId="28C5C99C">
          <v:shape id="_x0000_i1113" type="#_x0000_t75" alt="学科网(www.zxxk.com)--教育资源门户，提供试卷、教案、课件、论文、素材以及各类教学资源下载，还有大量而丰富的教学相关资讯！" style="width:55.05pt;height:16.95pt" o:ole="">
            <v:imagedata r:id="rId203" o:title="eqId9f169c7a1e6f0dc9654b4f617c72f479"/>
          </v:shape>
          <o:OLEObject Type="Embed" ProgID="Equation.DSMT4" ShapeID="_x0000_i1113" DrawAspect="Content" ObjectID="_1845310071" r:id="rId204"/>
        </w:object>
      </w:r>
    </w:p>
    <w:p w14:paraId="39A00990" w14:textId="77777777" w:rsidR="00A1795A" w:rsidRPr="002E67AD" w:rsidRDefault="00000000" w:rsidP="002E67AD">
      <w:pPr>
        <w:rPr>
          <w:color w:val="EE0000"/>
        </w:rPr>
      </w:pPr>
      <w:r w:rsidRPr="002E67AD">
        <w:rPr>
          <w:color w:val="EE0000"/>
        </w:rPr>
        <w:t>解得</w:t>
      </w:r>
      <w:r w:rsidRPr="002E67AD">
        <w:rPr>
          <w:color w:val="EE0000"/>
        </w:rPr>
        <w:object w:dxaOrig="1245" w:dyaOrig="360" w14:anchorId="46D43492">
          <v:shape id="_x0000_i1114" type="#_x0000_t75" alt="学科网(www.zxxk.com)--教育资源门户，提供试卷、教案、课件、论文、素材以及各类教学资源下载，还有大量而丰富的教学相关资讯！" style="width:63.55pt;height:16.95pt" o:ole="">
            <v:imagedata r:id="rId205" o:title="eqId80ec3964ce1df0ccf391c7f97c48f7da"/>
          </v:shape>
          <o:OLEObject Type="Embed" ProgID="Equation.DSMT4" ShapeID="_x0000_i1114" DrawAspect="Content" ObjectID="_1845310072" r:id="rId206"/>
        </w:object>
      </w:r>
    </w:p>
    <w:p w14:paraId="4B9BAEE1" w14:textId="77777777" w:rsidR="00A1795A" w:rsidRPr="002E67AD" w:rsidRDefault="00000000" w:rsidP="002E67AD">
      <w:pPr>
        <w:rPr>
          <w:color w:val="EE0000"/>
        </w:rPr>
      </w:pPr>
      <w:r w:rsidRPr="002E67AD">
        <w:rPr>
          <w:color w:val="EE0000"/>
        </w:rPr>
        <w:t>由</w:t>
      </w:r>
      <w:r w:rsidRPr="002E67AD">
        <w:rPr>
          <w:color w:val="EE0000"/>
        </w:rPr>
        <w:object w:dxaOrig="1680" w:dyaOrig="615" w14:anchorId="55F1A924">
          <v:shape id="_x0000_i1115" type="#_x0000_t75" alt="学科网(www.zxxk.com)--教育资源门户，提供试卷、教案、课件、论文、素材以及各类教学资源下载，还有大量而丰富的教学相关资讯！" style="width:84.7pt;height:29.65pt" o:ole="">
            <v:imagedata r:id="rId207" o:title="eqId42b9a32bef365c44fc1242e062d3d00f"/>
          </v:shape>
          <o:OLEObject Type="Embed" ProgID="Equation.DSMT4" ShapeID="_x0000_i1115" DrawAspect="Content" ObjectID="_1845310073" r:id="rId208"/>
        </w:object>
      </w:r>
    </w:p>
    <w:p w14:paraId="2E90D836" w14:textId="77777777" w:rsidR="00A1795A" w:rsidRPr="002E67AD" w:rsidRDefault="00000000" w:rsidP="002E67AD">
      <w:pPr>
        <w:rPr>
          <w:color w:val="EE0000"/>
        </w:rPr>
      </w:pPr>
      <w:r w:rsidRPr="002E67AD">
        <w:rPr>
          <w:color w:val="EE0000"/>
        </w:rPr>
        <w:t>得</w:t>
      </w:r>
      <w:r w:rsidRPr="002E67AD">
        <w:rPr>
          <w:color w:val="EE0000"/>
        </w:rPr>
        <w:object w:dxaOrig="1200" w:dyaOrig="285" w14:anchorId="32F2BDB2">
          <v:shape id="_x0000_i1116" type="#_x0000_t75" alt="学科网(www.zxxk.com)--教育资源门户，提供试卷、教案、课件、论文、素材以及各类教学资源下载，还有大量而丰富的教学相关资讯！" style="width:59.3pt;height:12.7pt" o:ole="">
            <v:imagedata r:id="rId209" o:title="eqId95bcdd453b96d818cb720fca56b33b5a"/>
          </v:shape>
          <o:OLEObject Type="Embed" ProgID="Equation.DSMT4" ShapeID="_x0000_i1116" DrawAspect="Content" ObjectID="_1845310074" r:id="rId210"/>
        </w:object>
      </w:r>
    </w:p>
    <w:p w14:paraId="05C36DBB" w14:textId="77777777" w:rsidR="00A1795A" w:rsidRPr="002E67AD" w:rsidRDefault="00000000" w:rsidP="002E67AD">
      <w:pPr>
        <w:rPr>
          <w:color w:val="EE0000"/>
        </w:rPr>
      </w:pPr>
      <w:r w:rsidRPr="002E67AD">
        <w:rPr>
          <w:color w:val="EE0000"/>
        </w:rPr>
        <w:t>则可推导出所有速度如表所示（速度均为</w:t>
      </w:r>
      <w:r w:rsidRPr="002E67AD">
        <w:rPr>
          <w:rFonts w:eastAsia="Times New Roman" w:cs="Times New Roman"/>
          <w:color w:val="EE0000"/>
        </w:rPr>
        <w:t>m/s</w:t>
      </w:r>
      <w:r w:rsidRPr="002E67AD">
        <w:rPr>
          <w:color w:val="EE0000"/>
        </w:rPr>
        <w:t>，＋向上，－向下）</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00"/>
        <w:gridCol w:w="1405"/>
        <w:gridCol w:w="1380"/>
        <w:gridCol w:w="1380"/>
        <w:gridCol w:w="1380"/>
        <w:gridCol w:w="1380"/>
      </w:tblGrid>
      <w:tr w:rsidR="00A1795A" w:rsidRPr="002E67AD" w14:paraId="4E806F9F"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5557CE" w14:textId="77777777" w:rsidR="00A1795A" w:rsidRPr="002E67AD" w:rsidRDefault="00000000" w:rsidP="002E67AD">
            <w:pPr>
              <w:rPr>
                <w:color w:val="EE0000"/>
              </w:rPr>
            </w:pPr>
            <w:r w:rsidRPr="002E67AD">
              <w:rPr>
                <w:color w:val="EE0000"/>
              </w:rPr>
              <w:lastRenderedPageBreak/>
              <w:t>碰撞序号</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164E82" w14:textId="77777777" w:rsidR="00A1795A" w:rsidRPr="002E67AD" w:rsidRDefault="00000000" w:rsidP="002E67AD">
            <w:pPr>
              <w:rPr>
                <w:color w:val="EE0000"/>
              </w:rPr>
            </w:pPr>
            <w:r w:rsidRPr="002E67AD">
              <w:rPr>
                <w:color w:val="EE0000"/>
              </w:rPr>
              <w:t>时刻</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CE8E71" w14:textId="77777777" w:rsidR="00A1795A" w:rsidRPr="002E67AD" w:rsidRDefault="00000000" w:rsidP="002E67AD">
            <w:pPr>
              <w:rPr>
                <w:color w:val="EE0000"/>
              </w:rPr>
            </w:pPr>
            <w:r w:rsidRPr="002E67AD">
              <w:rPr>
                <w:color w:val="EE0000"/>
              </w:rPr>
              <w:t>碰前壳速</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3B6E40" w14:textId="77777777" w:rsidR="00A1795A" w:rsidRPr="002E67AD" w:rsidRDefault="00000000" w:rsidP="002E67AD">
            <w:pPr>
              <w:rPr>
                <w:color w:val="EE0000"/>
              </w:rPr>
            </w:pPr>
            <w:r w:rsidRPr="002E67AD">
              <w:rPr>
                <w:color w:val="EE0000"/>
              </w:rPr>
              <w:t>碰前球速</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0167FD" w14:textId="77777777" w:rsidR="00A1795A" w:rsidRPr="002E67AD" w:rsidRDefault="00000000" w:rsidP="002E67AD">
            <w:pPr>
              <w:rPr>
                <w:color w:val="EE0000"/>
              </w:rPr>
            </w:pPr>
            <w:r w:rsidRPr="002E67AD">
              <w:rPr>
                <w:color w:val="EE0000"/>
              </w:rPr>
              <w:t>碰后壳速</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FF2D79" w14:textId="77777777" w:rsidR="00A1795A" w:rsidRPr="002E67AD" w:rsidRDefault="00000000" w:rsidP="002E67AD">
            <w:pPr>
              <w:rPr>
                <w:color w:val="EE0000"/>
              </w:rPr>
            </w:pPr>
            <w:r w:rsidRPr="002E67AD">
              <w:rPr>
                <w:color w:val="EE0000"/>
              </w:rPr>
              <w:t>碰后球速</w:t>
            </w:r>
          </w:p>
        </w:tc>
      </w:tr>
      <w:tr w:rsidR="00A1795A" w:rsidRPr="002E67AD" w14:paraId="69A2A8C3"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46F98F" w14:textId="77777777" w:rsidR="00A1795A" w:rsidRPr="002E67AD" w:rsidRDefault="00000000" w:rsidP="002E67AD">
            <w:pPr>
              <w:rPr>
                <w:color w:val="EE0000"/>
              </w:rPr>
            </w:pPr>
            <w:r w:rsidRPr="002E67AD">
              <w:rPr>
                <w:color w:val="EE0000"/>
              </w:rPr>
              <w:t>天花板碰</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E0B1C6" w14:textId="77777777" w:rsidR="00A1795A" w:rsidRPr="002E67AD" w:rsidRDefault="00000000" w:rsidP="002E67AD">
            <w:pPr>
              <w:rPr>
                <w:color w:val="EE0000"/>
              </w:rPr>
            </w:pPr>
            <w:r w:rsidRPr="002E67AD">
              <w:rPr>
                <w:rFonts w:eastAsia="Times New Roman" w:cs="Times New Roman"/>
                <w:color w:val="EE0000"/>
              </w:rPr>
              <w:t>0</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10D611" w14:textId="77777777" w:rsidR="00A1795A" w:rsidRPr="002E67AD" w:rsidRDefault="00000000" w:rsidP="002E67AD">
            <w:pPr>
              <w:rPr>
                <w:color w:val="EE0000"/>
              </w:rPr>
            </w:pPr>
            <w:r w:rsidRPr="002E67AD">
              <w:rPr>
                <w:color w:val="EE0000"/>
              </w:rPr>
              <w:t>—</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F11B8C" w14:textId="77777777" w:rsidR="00A1795A" w:rsidRPr="002E67AD" w:rsidRDefault="00000000" w:rsidP="002E67AD">
            <w:pPr>
              <w:rPr>
                <w:color w:val="EE0000"/>
              </w:rPr>
            </w:pPr>
            <w:r w:rsidRPr="002E67AD">
              <w:rPr>
                <w:color w:val="EE0000"/>
              </w:rPr>
              <w:t>—</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BAADBC"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1</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A80A5F"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1</w:t>
            </w:r>
          </w:p>
        </w:tc>
      </w:tr>
      <w:tr w:rsidR="00A1795A" w:rsidRPr="002E67AD" w14:paraId="58E30B14"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314145" w14:textId="77777777" w:rsidR="00A1795A" w:rsidRPr="002E67AD" w:rsidRDefault="00000000" w:rsidP="002E67AD">
            <w:pPr>
              <w:rPr>
                <w:color w:val="EE0000"/>
              </w:rPr>
            </w:pPr>
            <w:r w:rsidRPr="002E67AD">
              <w:rPr>
                <w:rFonts w:ascii="Cambria Math" w:hAnsi="Cambria Math" w:cs="Cambria Math"/>
                <w:color w:val="EE0000"/>
              </w:rPr>
              <w:t>①</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A1B448" w14:textId="77777777" w:rsidR="00A1795A" w:rsidRPr="002E67AD" w:rsidRDefault="00000000" w:rsidP="002E67AD">
            <w:pPr>
              <w:rPr>
                <w:color w:val="EE0000"/>
              </w:rPr>
            </w:pPr>
            <w:r w:rsidRPr="002E67AD">
              <w:rPr>
                <w:rFonts w:eastAsia="Times New Roman" w:cs="Times New Roman"/>
                <w:color w:val="EE0000"/>
              </w:rPr>
              <w:t>0.1</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8DFB30"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2</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EA096D" w14:textId="77777777" w:rsidR="00A1795A" w:rsidRPr="002E67AD" w:rsidRDefault="00000000" w:rsidP="002E67AD">
            <w:pPr>
              <w:rPr>
                <w:color w:val="EE0000"/>
              </w:rPr>
            </w:pPr>
            <w:r w:rsidRPr="002E67AD">
              <w:rPr>
                <w:rFonts w:eastAsia="Times New Roman" w:cs="Times New Roman"/>
                <w:color w:val="EE0000"/>
              </w:rPr>
              <w:t>0</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785BC9"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1</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661FE9"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1</w:t>
            </w:r>
          </w:p>
        </w:tc>
      </w:tr>
      <w:tr w:rsidR="00A1795A" w:rsidRPr="002E67AD" w14:paraId="60CF7AE3"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92CEB84" w14:textId="77777777" w:rsidR="00A1795A" w:rsidRPr="002E67AD" w:rsidRDefault="00000000" w:rsidP="002E67AD">
            <w:pPr>
              <w:rPr>
                <w:color w:val="EE0000"/>
              </w:rPr>
            </w:pPr>
            <w:r w:rsidRPr="002E67AD">
              <w:rPr>
                <w:rFonts w:ascii="Cambria Math" w:hAnsi="Cambria Math" w:cs="Cambria Math"/>
                <w:color w:val="EE0000"/>
              </w:rPr>
              <w:t>②</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53D3FC" w14:textId="77777777" w:rsidR="00A1795A" w:rsidRPr="002E67AD" w:rsidRDefault="00000000" w:rsidP="002E67AD">
            <w:pPr>
              <w:rPr>
                <w:color w:val="EE0000"/>
              </w:rPr>
            </w:pPr>
            <w:r w:rsidRPr="002E67AD">
              <w:rPr>
                <w:rFonts w:eastAsia="Times New Roman" w:cs="Times New Roman"/>
                <w:color w:val="EE0000"/>
              </w:rPr>
              <w:t>0.2</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F84AC2" w14:textId="77777777" w:rsidR="00A1795A" w:rsidRPr="002E67AD" w:rsidRDefault="00000000" w:rsidP="002E67AD">
            <w:pPr>
              <w:rPr>
                <w:color w:val="EE0000"/>
              </w:rPr>
            </w:pPr>
            <w:r w:rsidRPr="002E67AD">
              <w:rPr>
                <w:rFonts w:eastAsia="Times New Roman" w:cs="Times New Roman"/>
                <w:color w:val="EE0000"/>
              </w:rPr>
              <w:t>0</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58B0A6"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2</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7D7E51"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3</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638AC6"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1</w:t>
            </w:r>
          </w:p>
        </w:tc>
      </w:tr>
      <w:tr w:rsidR="00A1795A" w:rsidRPr="002E67AD" w14:paraId="2D911EA1"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AA2FB5" w14:textId="77777777" w:rsidR="00A1795A" w:rsidRPr="002E67AD" w:rsidRDefault="00000000" w:rsidP="002E67AD">
            <w:pPr>
              <w:rPr>
                <w:color w:val="EE0000"/>
              </w:rPr>
            </w:pPr>
            <w:r w:rsidRPr="002E67AD">
              <w:rPr>
                <w:rFonts w:ascii="Cambria Math" w:hAnsi="Cambria Math" w:cs="Cambria Math"/>
                <w:color w:val="EE0000"/>
              </w:rPr>
              <w:t>③</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F4F30B" w14:textId="77777777" w:rsidR="00A1795A" w:rsidRPr="002E67AD" w:rsidRDefault="00000000" w:rsidP="002E67AD">
            <w:pPr>
              <w:rPr>
                <w:color w:val="EE0000"/>
              </w:rPr>
            </w:pPr>
            <w:r w:rsidRPr="002E67AD">
              <w:rPr>
                <w:rFonts w:eastAsia="Times New Roman" w:cs="Times New Roman"/>
                <w:color w:val="EE0000"/>
              </w:rPr>
              <w:t>0.3</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1CC0FE"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4</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249B81"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2</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6E656D"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1</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35DDF8"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3</w:t>
            </w:r>
          </w:p>
        </w:tc>
      </w:tr>
      <w:tr w:rsidR="00A1795A" w:rsidRPr="002E67AD" w14:paraId="44F3F9A5"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50CE6C" w14:textId="77777777" w:rsidR="00A1795A" w:rsidRPr="002E67AD" w:rsidRDefault="00000000" w:rsidP="002E67AD">
            <w:pPr>
              <w:rPr>
                <w:color w:val="EE0000"/>
              </w:rPr>
            </w:pPr>
            <w:r w:rsidRPr="002E67AD">
              <w:rPr>
                <w:rFonts w:ascii="Cambria Math" w:hAnsi="Cambria Math" w:cs="Cambria Math"/>
                <w:color w:val="EE0000"/>
              </w:rPr>
              <w:t>④</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0BD57C" w14:textId="77777777" w:rsidR="00A1795A" w:rsidRPr="002E67AD" w:rsidRDefault="00000000" w:rsidP="002E67AD">
            <w:pPr>
              <w:rPr>
                <w:color w:val="EE0000"/>
              </w:rPr>
            </w:pPr>
            <w:r w:rsidRPr="002E67AD">
              <w:rPr>
                <w:rFonts w:eastAsia="Times New Roman" w:cs="Times New Roman"/>
                <w:color w:val="EE0000"/>
              </w:rPr>
              <w:t>0.4</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09BE20"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2</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CFC7C9"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4</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305504"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5</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3A62FA"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3</w:t>
            </w:r>
          </w:p>
        </w:tc>
      </w:tr>
      <w:tr w:rsidR="00A1795A" w:rsidRPr="002E67AD" w14:paraId="4C306D0B"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BD0D46" w14:textId="77777777" w:rsidR="00A1795A" w:rsidRPr="002E67AD" w:rsidRDefault="00000000" w:rsidP="002E67AD">
            <w:pPr>
              <w:rPr>
                <w:color w:val="EE0000"/>
              </w:rPr>
            </w:pPr>
            <w:r w:rsidRPr="002E67AD">
              <w:rPr>
                <w:rFonts w:ascii="Cambria Math" w:hAnsi="Cambria Math" w:cs="Cambria Math"/>
                <w:color w:val="EE0000"/>
              </w:rPr>
              <w:t>⑤</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B32A92" w14:textId="77777777" w:rsidR="00A1795A" w:rsidRPr="002E67AD" w:rsidRDefault="00000000" w:rsidP="002E67AD">
            <w:pPr>
              <w:rPr>
                <w:color w:val="EE0000"/>
              </w:rPr>
            </w:pPr>
            <w:r w:rsidRPr="002E67AD">
              <w:rPr>
                <w:rFonts w:eastAsia="Times New Roman" w:cs="Times New Roman"/>
                <w:color w:val="EE0000"/>
              </w:rPr>
              <w:t>0.5</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74EB59"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6</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7573AC"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4</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E36C1E"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3</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B7A48D"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5</w:t>
            </w:r>
          </w:p>
        </w:tc>
      </w:tr>
      <w:tr w:rsidR="00A1795A" w:rsidRPr="002E67AD" w14:paraId="1A325634"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D42532" w14:textId="77777777" w:rsidR="00A1795A" w:rsidRPr="002E67AD" w:rsidRDefault="00000000" w:rsidP="002E67AD">
            <w:pPr>
              <w:rPr>
                <w:color w:val="EE0000"/>
              </w:rPr>
            </w:pPr>
            <w:r w:rsidRPr="002E67AD">
              <w:rPr>
                <w:rFonts w:ascii="Cambria Math" w:hAnsi="Cambria Math" w:cs="Cambria Math"/>
                <w:color w:val="EE0000"/>
              </w:rPr>
              <w:t>⑥</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A3E612" w14:textId="77777777" w:rsidR="00A1795A" w:rsidRPr="002E67AD" w:rsidRDefault="00000000" w:rsidP="002E67AD">
            <w:pPr>
              <w:rPr>
                <w:color w:val="EE0000"/>
              </w:rPr>
            </w:pPr>
            <w:r w:rsidRPr="002E67AD">
              <w:rPr>
                <w:rFonts w:eastAsia="Times New Roman" w:cs="Times New Roman"/>
                <w:color w:val="EE0000"/>
              </w:rPr>
              <w:t>0.6</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BE4AEF"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4</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4D7930"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6</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2EC90D"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7</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E3F4C7"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5</w:t>
            </w:r>
          </w:p>
        </w:tc>
      </w:tr>
      <w:tr w:rsidR="00A1795A" w:rsidRPr="002E67AD" w14:paraId="49C0F4F7"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21CF8D" w14:textId="77777777" w:rsidR="00A1795A" w:rsidRPr="002E67AD" w:rsidRDefault="00000000" w:rsidP="002E67AD">
            <w:pPr>
              <w:rPr>
                <w:color w:val="EE0000"/>
              </w:rPr>
            </w:pPr>
            <w:r w:rsidRPr="002E67AD">
              <w:rPr>
                <w:rFonts w:ascii="Cambria Math" w:hAnsi="Cambria Math" w:cs="Cambria Math"/>
                <w:color w:val="EE0000"/>
              </w:rPr>
              <w:t>⑦</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2412B6" w14:textId="77777777" w:rsidR="00A1795A" w:rsidRPr="002E67AD" w:rsidRDefault="00000000" w:rsidP="002E67AD">
            <w:pPr>
              <w:rPr>
                <w:color w:val="EE0000"/>
              </w:rPr>
            </w:pPr>
            <w:r w:rsidRPr="002E67AD">
              <w:rPr>
                <w:rFonts w:eastAsia="Times New Roman" w:cs="Times New Roman"/>
                <w:color w:val="EE0000"/>
              </w:rPr>
              <w:t>0.7</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EEBCB0"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8</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C98D59"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6</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4047E8"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5</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134814"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7</w:t>
            </w:r>
          </w:p>
        </w:tc>
      </w:tr>
      <w:tr w:rsidR="00A1795A" w:rsidRPr="002E67AD" w14:paraId="56B12C14"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828F6F" w14:textId="77777777" w:rsidR="00A1795A" w:rsidRPr="002E67AD" w:rsidRDefault="00000000" w:rsidP="002E67AD">
            <w:pPr>
              <w:rPr>
                <w:color w:val="EE0000"/>
              </w:rPr>
            </w:pPr>
            <w:r w:rsidRPr="002E67AD">
              <w:rPr>
                <w:rFonts w:ascii="Cambria Math" w:hAnsi="Cambria Math" w:cs="Cambria Math"/>
                <w:color w:val="EE0000"/>
              </w:rPr>
              <w:t>⑧</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C557C9" w14:textId="77777777" w:rsidR="00A1795A" w:rsidRPr="002E67AD" w:rsidRDefault="00000000" w:rsidP="002E67AD">
            <w:pPr>
              <w:rPr>
                <w:color w:val="EE0000"/>
              </w:rPr>
            </w:pPr>
            <w:r w:rsidRPr="002E67AD">
              <w:rPr>
                <w:rFonts w:eastAsia="Times New Roman" w:cs="Times New Roman"/>
                <w:color w:val="EE0000"/>
              </w:rPr>
              <w:t>0.8</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C59848"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6</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6FC8F8"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8</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7D7829"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9</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777ADC"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7</w:t>
            </w:r>
          </w:p>
        </w:tc>
      </w:tr>
      <w:tr w:rsidR="00A1795A" w:rsidRPr="002E67AD" w14:paraId="3A5FFE1C"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F4D328" w14:textId="77777777" w:rsidR="00A1795A" w:rsidRPr="002E67AD" w:rsidRDefault="00000000" w:rsidP="002E67AD">
            <w:pPr>
              <w:rPr>
                <w:color w:val="EE0000"/>
              </w:rPr>
            </w:pPr>
            <w:r w:rsidRPr="002E67AD">
              <w:rPr>
                <w:rFonts w:ascii="Cambria Math" w:hAnsi="Cambria Math" w:cs="Cambria Math"/>
                <w:color w:val="EE0000"/>
              </w:rPr>
              <w:t>⑨</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5581D7" w14:textId="77777777" w:rsidR="00A1795A" w:rsidRPr="002E67AD" w:rsidRDefault="00000000" w:rsidP="002E67AD">
            <w:pPr>
              <w:rPr>
                <w:color w:val="EE0000"/>
              </w:rPr>
            </w:pPr>
            <w:r w:rsidRPr="002E67AD">
              <w:rPr>
                <w:rFonts w:eastAsia="Times New Roman" w:cs="Times New Roman"/>
                <w:color w:val="EE0000"/>
              </w:rPr>
              <w:t>0.9</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630CEA"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10</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F357EF"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8</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812717"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7</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C59132"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9</w:t>
            </w:r>
          </w:p>
        </w:tc>
      </w:tr>
      <w:tr w:rsidR="00A1795A" w:rsidRPr="002E67AD" w14:paraId="63802A74"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FA454F0" w14:textId="77777777" w:rsidR="00A1795A" w:rsidRPr="002E67AD" w:rsidRDefault="00000000" w:rsidP="002E67AD">
            <w:pPr>
              <w:rPr>
                <w:color w:val="EE0000"/>
              </w:rPr>
            </w:pPr>
            <w:r w:rsidRPr="002E67AD">
              <w:rPr>
                <w:rFonts w:ascii="Cambria Math" w:hAnsi="Cambria Math" w:cs="Cambria Math"/>
                <w:color w:val="EE0000"/>
              </w:rPr>
              <w:t>⑩</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5B29B8" w14:textId="77777777" w:rsidR="00A1795A" w:rsidRPr="002E67AD" w:rsidRDefault="00000000" w:rsidP="002E67AD">
            <w:pPr>
              <w:rPr>
                <w:color w:val="EE0000"/>
              </w:rPr>
            </w:pPr>
            <w:r w:rsidRPr="002E67AD">
              <w:rPr>
                <w:rFonts w:eastAsia="Times New Roman" w:cs="Times New Roman"/>
                <w:color w:val="EE0000"/>
              </w:rPr>
              <w:t>1.0</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5C49F6"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8</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8E6591"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10</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DB479E"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11</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572702"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9</w:t>
            </w:r>
          </w:p>
        </w:tc>
      </w:tr>
      <w:tr w:rsidR="00A1795A" w:rsidRPr="002E67AD" w14:paraId="102C0372"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E97CDB" w14:textId="77777777" w:rsidR="00A1795A" w:rsidRPr="002E67AD" w:rsidRDefault="00000000" w:rsidP="002E67AD">
            <w:pPr>
              <w:rPr>
                <w:color w:val="EE0000"/>
              </w:rPr>
            </w:pPr>
            <w:r w:rsidRPr="002E67AD">
              <w:rPr>
                <w:rFonts w:ascii="Cambria Math" w:eastAsia="Times New Roman" w:hAnsi="Cambria Math" w:cs="Cambria Math"/>
                <w:color w:val="EE0000"/>
              </w:rPr>
              <w:t>⑪</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67B9CD" w14:textId="77777777" w:rsidR="00A1795A" w:rsidRPr="002E67AD" w:rsidRDefault="00000000" w:rsidP="002E67AD">
            <w:pPr>
              <w:rPr>
                <w:color w:val="EE0000"/>
              </w:rPr>
            </w:pPr>
            <w:r w:rsidRPr="002E67AD">
              <w:rPr>
                <w:rFonts w:eastAsia="Times New Roman" w:cs="Times New Roman"/>
                <w:color w:val="EE0000"/>
              </w:rPr>
              <w:t>1.1</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4F9196"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12</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911677"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10</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178714"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9</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9A5FEC8"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11</w:t>
            </w:r>
          </w:p>
        </w:tc>
      </w:tr>
    </w:tbl>
    <w:p w14:paraId="038CD627" w14:textId="77777777" w:rsidR="00A1795A" w:rsidRPr="002E67AD" w:rsidRDefault="00000000" w:rsidP="002E67AD">
      <w:pPr>
        <w:rPr>
          <w:color w:val="EE0000"/>
        </w:rPr>
      </w:pPr>
      <w:r w:rsidRPr="002E67AD">
        <w:rPr>
          <w:color w:val="EE0000"/>
        </w:rPr>
        <w:t>利用上表壳速，每段</w:t>
      </w:r>
      <w:r w:rsidRPr="002E67AD">
        <w:rPr>
          <w:rFonts w:eastAsia="Times New Roman" w:cs="Times New Roman"/>
          <w:color w:val="EE0000"/>
        </w:rPr>
        <w:t>0.1s</w:t>
      </w:r>
      <w:r w:rsidRPr="002E67AD">
        <w:rPr>
          <w:color w:val="EE0000"/>
        </w:rPr>
        <w:t>匀变速，位移</w:t>
      </w:r>
      <w:r w:rsidRPr="002E67AD">
        <w:rPr>
          <w:color w:val="EE0000"/>
        </w:rPr>
        <w:object w:dxaOrig="1515" w:dyaOrig="615" w14:anchorId="2564138F">
          <v:shape id="_x0000_i1117" type="#_x0000_t75" alt="学科网(www.zxxk.com)--教育资源门户，提供试卷、教案、课件、论文、素材以及各类教学资源下载，还有大量而丰富的教学相关资讯！" style="width:76.25pt;height:29.65pt" o:ole="">
            <v:imagedata r:id="rId211" o:title="eqId81d907bd00073c35aad716fa6436647f"/>
          </v:shape>
          <o:OLEObject Type="Embed" ProgID="Equation.DSMT4" ShapeID="_x0000_i1117" DrawAspect="Content" ObjectID="_1845310075" r:id="rId212"/>
        </w:object>
      </w:r>
      <w:r w:rsidRPr="002E67AD">
        <w:rPr>
          <w:color w:val="EE0000"/>
        </w:rPr>
        <w:t>，逐段累加球壳位置：</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20"/>
        <w:gridCol w:w="2053"/>
        <w:gridCol w:w="2070"/>
        <w:gridCol w:w="2082"/>
      </w:tblGrid>
      <w:tr w:rsidR="00A1795A" w:rsidRPr="002E67AD" w14:paraId="683CB13F"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005050" w14:textId="77777777" w:rsidR="00A1795A" w:rsidRPr="002E67AD" w:rsidRDefault="00000000" w:rsidP="002E67AD">
            <w:pPr>
              <w:rPr>
                <w:color w:val="EE0000"/>
              </w:rPr>
            </w:pPr>
            <w:r w:rsidRPr="002E67AD">
              <w:rPr>
                <w:color w:val="EE0000"/>
              </w:rPr>
              <w:t>时段</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15E51B" w14:textId="77777777" w:rsidR="00A1795A" w:rsidRPr="002E67AD" w:rsidRDefault="00000000" w:rsidP="002E67AD">
            <w:pPr>
              <w:rPr>
                <w:color w:val="EE0000"/>
              </w:rPr>
            </w:pPr>
            <w:r w:rsidRPr="002E67AD">
              <w:rPr>
                <w:color w:val="EE0000"/>
              </w:rPr>
              <w:t>壳初速</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0300B3" w14:textId="77777777" w:rsidR="00A1795A" w:rsidRPr="002E67AD" w:rsidRDefault="00000000" w:rsidP="002E67AD">
            <w:pPr>
              <w:rPr>
                <w:color w:val="EE0000"/>
              </w:rPr>
            </w:pPr>
            <w:r w:rsidRPr="002E67AD">
              <w:rPr>
                <w:color w:val="EE0000"/>
              </w:rPr>
              <w:t>位移</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3E75DF" w14:textId="77777777" w:rsidR="00A1795A" w:rsidRPr="002E67AD" w:rsidRDefault="00000000" w:rsidP="002E67AD">
            <w:pPr>
              <w:rPr>
                <w:color w:val="EE0000"/>
              </w:rPr>
            </w:pPr>
            <w:r w:rsidRPr="002E67AD">
              <w:rPr>
                <w:color w:val="EE0000"/>
              </w:rPr>
              <w:t>累加位置</w:t>
            </w:r>
            <w:r w:rsidRPr="002E67AD">
              <w:rPr>
                <w:rFonts w:eastAsia="Times New Roman" w:cs="Times New Roman"/>
                <w:i/>
                <w:color w:val="EE0000"/>
              </w:rPr>
              <w:t>y</w:t>
            </w:r>
          </w:p>
        </w:tc>
      </w:tr>
      <w:tr w:rsidR="00A1795A" w:rsidRPr="002E67AD" w14:paraId="6E68E898"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68A86E" w14:textId="77777777" w:rsidR="00A1795A" w:rsidRPr="002E67AD" w:rsidRDefault="00000000" w:rsidP="002E67AD">
            <w:pPr>
              <w:rPr>
                <w:color w:val="EE0000"/>
              </w:rPr>
            </w:pPr>
            <w:r w:rsidRPr="002E67AD">
              <w:rPr>
                <w:rFonts w:eastAsia="Times New Roman" w:cs="Times New Roman"/>
                <w:color w:val="EE0000"/>
              </w:rPr>
              <w:t>0→0.1s</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9128F66"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1</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143D9B"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0.15</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8C3F66" w14:textId="77777777" w:rsidR="00A1795A" w:rsidRPr="002E67AD" w:rsidRDefault="00000000" w:rsidP="002E67AD">
            <w:pPr>
              <w:rPr>
                <w:color w:val="EE0000"/>
              </w:rPr>
            </w:pPr>
            <w:r w:rsidRPr="002E67AD">
              <w:rPr>
                <w:rFonts w:eastAsia="Times New Roman" w:cs="Times New Roman"/>
                <w:color w:val="EE0000"/>
              </w:rPr>
              <w:t>5.975</w:t>
            </w:r>
          </w:p>
        </w:tc>
      </w:tr>
      <w:tr w:rsidR="00A1795A" w:rsidRPr="002E67AD" w14:paraId="4AACC14B"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B0066E" w14:textId="77777777" w:rsidR="00A1795A" w:rsidRPr="002E67AD" w:rsidRDefault="00000000" w:rsidP="002E67AD">
            <w:pPr>
              <w:rPr>
                <w:color w:val="EE0000"/>
              </w:rPr>
            </w:pPr>
            <w:r w:rsidRPr="002E67AD">
              <w:rPr>
                <w:rFonts w:eastAsia="Times New Roman" w:cs="Times New Roman"/>
                <w:color w:val="EE0000"/>
              </w:rPr>
              <w:t>0.1→0.2s</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F38381"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1</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908A1AA"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0.05</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2EBA44" w14:textId="77777777" w:rsidR="00A1795A" w:rsidRPr="002E67AD" w:rsidRDefault="00000000" w:rsidP="002E67AD">
            <w:pPr>
              <w:rPr>
                <w:color w:val="EE0000"/>
              </w:rPr>
            </w:pPr>
            <w:r w:rsidRPr="002E67AD">
              <w:rPr>
                <w:rFonts w:eastAsia="Times New Roman" w:cs="Times New Roman"/>
                <w:color w:val="EE0000"/>
              </w:rPr>
              <w:t>6.025</w:t>
            </w:r>
          </w:p>
        </w:tc>
      </w:tr>
      <w:tr w:rsidR="00A1795A" w:rsidRPr="002E67AD" w14:paraId="2ED892FC"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8042C5" w14:textId="77777777" w:rsidR="00A1795A" w:rsidRPr="002E67AD" w:rsidRDefault="00000000" w:rsidP="002E67AD">
            <w:pPr>
              <w:rPr>
                <w:color w:val="EE0000"/>
              </w:rPr>
            </w:pPr>
            <w:r w:rsidRPr="002E67AD">
              <w:rPr>
                <w:rFonts w:eastAsia="Times New Roman" w:cs="Times New Roman"/>
                <w:color w:val="EE0000"/>
              </w:rPr>
              <w:t>0.2→0.3s</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8E6851"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3</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944C2B7"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0.35</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EED7C5" w14:textId="77777777" w:rsidR="00A1795A" w:rsidRPr="002E67AD" w:rsidRDefault="00000000" w:rsidP="002E67AD">
            <w:pPr>
              <w:rPr>
                <w:color w:val="EE0000"/>
              </w:rPr>
            </w:pPr>
            <w:r w:rsidRPr="002E67AD">
              <w:rPr>
                <w:rFonts w:eastAsia="Times New Roman" w:cs="Times New Roman"/>
                <w:color w:val="EE0000"/>
              </w:rPr>
              <w:t>5.675</w:t>
            </w:r>
          </w:p>
        </w:tc>
      </w:tr>
      <w:tr w:rsidR="00A1795A" w:rsidRPr="002E67AD" w14:paraId="135F609A"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8B8F09" w14:textId="77777777" w:rsidR="00A1795A" w:rsidRPr="002E67AD" w:rsidRDefault="00000000" w:rsidP="002E67AD">
            <w:pPr>
              <w:rPr>
                <w:color w:val="EE0000"/>
              </w:rPr>
            </w:pPr>
            <w:r w:rsidRPr="002E67AD">
              <w:rPr>
                <w:rFonts w:eastAsia="Times New Roman" w:cs="Times New Roman"/>
                <w:color w:val="EE0000"/>
              </w:rPr>
              <w:t>0.3→0.4s</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FB1CAC"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1</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87A223"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0.15</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6406A3" w14:textId="77777777" w:rsidR="00A1795A" w:rsidRPr="002E67AD" w:rsidRDefault="00000000" w:rsidP="002E67AD">
            <w:pPr>
              <w:rPr>
                <w:color w:val="EE0000"/>
              </w:rPr>
            </w:pPr>
            <w:r w:rsidRPr="002E67AD">
              <w:rPr>
                <w:rFonts w:eastAsia="Times New Roman" w:cs="Times New Roman"/>
                <w:color w:val="EE0000"/>
              </w:rPr>
              <w:t>5.525</w:t>
            </w:r>
          </w:p>
        </w:tc>
      </w:tr>
      <w:tr w:rsidR="00A1795A" w:rsidRPr="002E67AD" w14:paraId="4F284182"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09AF10" w14:textId="77777777" w:rsidR="00A1795A" w:rsidRPr="002E67AD" w:rsidRDefault="00000000" w:rsidP="002E67AD">
            <w:pPr>
              <w:rPr>
                <w:color w:val="EE0000"/>
              </w:rPr>
            </w:pPr>
            <w:r w:rsidRPr="002E67AD">
              <w:rPr>
                <w:rFonts w:eastAsia="Times New Roman" w:cs="Times New Roman"/>
                <w:color w:val="EE0000"/>
              </w:rPr>
              <w:t>0.4→0.5s</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8DDEB8"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5</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A5ED84"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0.55</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95D564" w14:textId="77777777" w:rsidR="00A1795A" w:rsidRPr="002E67AD" w:rsidRDefault="00000000" w:rsidP="002E67AD">
            <w:pPr>
              <w:rPr>
                <w:color w:val="EE0000"/>
              </w:rPr>
            </w:pPr>
            <w:r w:rsidRPr="002E67AD">
              <w:rPr>
                <w:rFonts w:eastAsia="Times New Roman" w:cs="Times New Roman"/>
                <w:color w:val="EE0000"/>
              </w:rPr>
              <w:t>4.975</w:t>
            </w:r>
          </w:p>
        </w:tc>
      </w:tr>
      <w:tr w:rsidR="00A1795A" w:rsidRPr="002E67AD" w14:paraId="1F74ACE8"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65EC72" w14:textId="77777777" w:rsidR="00A1795A" w:rsidRPr="002E67AD" w:rsidRDefault="00000000" w:rsidP="002E67AD">
            <w:pPr>
              <w:rPr>
                <w:color w:val="EE0000"/>
              </w:rPr>
            </w:pPr>
            <w:r w:rsidRPr="002E67AD">
              <w:rPr>
                <w:rFonts w:eastAsia="Times New Roman" w:cs="Times New Roman"/>
                <w:color w:val="EE0000"/>
              </w:rPr>
              <w:t>0.5→0.6s</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2CB18D"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3</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A4236D"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0.35</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EFBEBB" w14:textId="77777777" w:rsidR="00A1795A" w:rsidRPr="002E67AD" w:rsidRDefault="00000000" w:rsidP="002E67AD">
            <w:pPr>
              <w:rPr>
                <w:color w:val="EE0000"/>
              </w:rPr>
            </w:pPr>
            <w:r w:rsidRPr="002E67AD">
              <w:rPr>
                <w:rFonts w:eastAsia="Times New Roman" w:cs="Times New Roman"/>
                <w:color w:val="EE0000"/>
              </w:rPr>
              <w:t>4.625</w:t>
            </w:r>
          </w:p>
        </w:tc>
      </w:tr>
      <w:tr w:rsidR="00A1795A" w:rsidRPr="002E67AD" w14:paraId="20B5B753"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19F0C2" w14:textId="77777777" w:rsidR="00A1795A" w:rsidRPr="002E67AD" w:rsidRDefault="00000000" w:rsidP="002E67AD">
            <w:pPr>
              <w:rPr>
                <w:color w:val="EE0000"/>
              </w:rPr>
            </w:pPr>
            <w:r w:rsidRPr="002E67AD">
              <w:rPr>
                <w:rFonts w:eastAsia="Times New Roman" w:cs="Times New Roman"/>
                <w:color w:val="EE0000"/>
              </w:rPr>
              <w:t>0.6→0.7s</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363053"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7</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E89E92"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0.75</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180647" w14:textId="77777777" w:rsidR="00A1795A" w:rsidRPr="002E67AD" w:rsidRDefault="00000000" w:rsidP="002E67AD">
            <w:pPr>
              <w:rPr>
                <w:color w:val="EE0000"/>
              </w:rPr>
            </w:pPr>
            <w:r w:rsidRPr="002E67AD">
              <w:rPr>
                <w:rFonts w:eastAsia="Times New Roman" w:cs="Times New Roman"/>
                <w:color w:val="EE0000"/>
              </w:rPr>
              <w:t>3.875</w:t>
            </w:r>
          </w:p>
        </w:tc>
      </w:tr>
      <w:tr w:rsidR="00A1795A" w:rsidRPr="002E67AD" w14:paraId="664A0146"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46A358" w14:textId="77777777" w:rsidR="00A1795A" w:rsidRPr="002E67AD" w:rsidRDefault="00000000" w:rsidP="002E67AD">
            <w:pPr>
              <w:rPr>
                <w:color w:val="EE0000"/>
              </w:rPr>
            </w:pPr>
            <w:r w:rsidRPr="002E67AD">
              <w:rPr>
                <w:rFonts w:eastAsia="Times New Roman" w:cs="Times New Roman"/>
                <w:color w:val="EE0000"/>
              </w:rPr>
              <w:t>0.7→0.8s</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F57004"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5</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D70578"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0.55</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F9B963" w14:textId="77777777" w:rsidR="00A1795A" w:rsidRPr="002E67AD" w:rsidRDefault="00000000" w:rsidP="002E67AD">
            <w:pPr>
              <w:rPr>
                <w:color w:val="EE0000"/>
              </w:rPr>
            </w:pPr>
            <w:r w:rsidRPr="002E67AD">
              <w:rPr>
                <w:rFonts w:eastAsia="Times New Roman" w:cs="Times New Roman"/>
                <w:color w:val="EE0000"/>
              </w:rPr>
              <w:t>3.325</w:t>
            </w:r>
          </w:p>
        </w:tc>
      </w:tr>
      <w:tr w:rsidR="00A1795A" w:rsidRPr="002E67AD" w14:paraId="243C3789"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1FD370" w14:textId="77777777" w:rsidR="00A1795A" w:rsidRPr="002E67AD" w:rsidRDefault="00000000" w:rsidP="002E67AD">
            <w:pPr>
              <w:rPr>
                <w:color w:val="EE0000"/>
              </w:rPr>
            </w:pPr>
            <w:r w:rsidRPr="002E67AD">
              <w:rPr>
                <w:rFonts w:eastAsia="Times New Roman" w:cs="Times New Roman"/>
                <w:color w:val="EE0000"/>
              </w:rPr>
              <w:t>0.8→0.9s</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FF56F1"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9</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B71A91"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0.95</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82FD4D" w14:textId="77777777" w:rsidR="00A1795A" w:rsidRPr="002E67AD" w:rsidRDefault="00000000" w:rsidP="002E67AD">
            <w:pPr>
              <w:rPr>
                <w:color w:val="EE0000"/>
              </w:rPr>
            </w:pPr>
            <w:r w:rsidRPr="002E67AD">
              <w:rPr>
                <w:rFonts w:eastAsia="Times New Roman" w:cs="Times New Roman"/>
                <w:color w:val="EE0000"/>
              </w:rPr>
              <w:t>2.375</w:t>
            </w:r>
          </w:p>
        </w:tc>
      </w:tr>
      <w:tr w:rsidR="00A1795A" w:rsidRPr="002E67AD" w14:paraId="65859823"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2B3DF7" w14:textId="77777777" w:rsidR="00A1795A" w:rsidRPr="002E67AD" w:rsidRDefault="00000000" w:rsidP="002E67AD">
            <w:pPr>
              <w:rPr>
                <w:color w:val="EE0000"/>
              </w:rPr>
            </w:pPr>
            <w:r w:rsidRPr="002E67AD">
              <w:rPr>
                <w:rFonts w:eastAsia="Times New Roman" w:cs="Times New Roman"/>
                <w:color w:val="EE0000"/>
              </w:rPr>
              <w:t>0.9→1.0s</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F4F33D"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7</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244215"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0.75</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07C7B8" w14:textId="77777777" w:rsidR="00A1795A" w:rsidRPr="002E67AD" w:rsidRDefault="00000000" w:rsidP="002E67AD">
            <w:pPr>
              <w:rPr>
                <w:color w:val="EE0000"/>
              </w:rPr>
            </w:pPr>
            <w:r w:rsidRPr="002E67AD">
              <w:rPr>
                <w:rFonts w:eastAsia="Times New Roman" w:cs="Times New Roman"/>
                <w:color w:val="EE0000"/>
              </w:rPr>
              <w:t>1.625</w:t>
            </w:r>
          </w:p>
        </w:tc>
      </w:tr>
      <w:tr w:rsidR="00A1795A" w:rsidRPr="002E67AD" w14:paraId="44D17E8E" w14:textId="77777777">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2A5CB1" w14:textId="77777777" w:rsidR="00A1795A" w:rsidRPr="002E67AD" w:rsidRDefault="00000000" w:rsidP="002E67AD">
            <w:pPr>
              <w:rPr>
                <w:color w:val="EE0000"/>
              </w:rPr>
            </w:pPr>
            <w:r w:rsidRPr="002E67AD">
              <w:rPr>
                <w:rFonts w:eastAsia="Times New Roman" w:cs="Times New Roman"/>
                <w:color w:val="EE0000"/>
              </w:rPr>
              <w:t>1.0→1.1s</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32D44E"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11</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07A4A7" w14:textId="77777777" w:rsidR="00A1795A" w:rsidRPr="002E67AD" w:rsidRDefault="00000000" w:rsidP="002E67AD">
            <w:pPr>
              <w:rPr>
                <w:color w:val="EE0000"/>
              </w:rPr>
            </w:pPr>
            <w:r w:rsidRPr="002E67AD">
              <w:rPr>
                <w:color w:val="EE0000"/>
              </w:rPr>
              <w:t>－</w:t>
            </w:r>
            <w:r w:rsidRPr="002E67AD">
              <w:rPr>
                <w:rFonts w:eastAsia="Times New Roman" w:cs="Times New Roman"/>
                <w:color w:val="EE0000"/>
              </w:rPr>
              <w:t>1.15</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447F39" w14:textId="77777777" w:rsidR="00A1795A" w:rsidRPr="002E67AD" w:rsidRDefault="00000000" w:rsidP="002E67AD">
            <w:pPr>
              <w:rPr>
                <w:color w:val="EE0000"/>
              </w:rPr>
            </w:pPr>
            <w:r w:rsidRPr="002E67AD">
              <w:rPr>
                <w:rFonts w:eastAsia="Times New Roman" w:cs="Times New Roman"/>
                <w:color w:val="EE0000"/>
              </w:rPr>
              <w:t>0.475</w:t>
            </w:r>
          </w:p>
        </w:tc>
      </w:tr>
    </w:tbl>
    <w:p w14:paraId="33F0E70D" w14:textId="2BF835D0" w:rsidR="00A1795A" w:rsidRPr="002E67AD" w:rsidRDefault="00806749" w:rsidP="002E67AD">
      <w:pPr>
        <w:rPr>
          <w:color w:val="EE0000"/>
        </w:rPr>
      </w:pPr>
      <w:r w:rsidRPr="00806749">
        <w:rPr>
          <w:rFonts w:hint="eastAsia"/>
          <w:i/>
          <w:iCs/>
          <w:color w:val="EE0000"/>
        </w:rPr>
        <w:t>t</w:t>
      </w:r>
      <w:r>
        <w:rPr>
          <w:rFonts w:hint="eastAsia"/>
          <w:color w:val="EE0000"/>
        </w:rPr>
        <w:t xml:space="preserve"> = 1.1 s</w:t>
      </w:r>
      <w:r w:rsidRPr="002E67AD">
        <w:rPr>
          <w:color w:val="EE0000"/>
        </w:rPr>
        <w:t>（第</w:t>
      </w:r>
      <w:r w:rsidRPr="002E67AD">
        <w:rPr>
          <w:rFonts w:ascii="Cambria Math" w:hAnsi="Cambria Math" w:cs="Cambria Math"/>
          <w:color w:val="EE0000"/>
        </w:rPr>
        <w:t>⑪</w:t>
      </w:r>
      <w:r w:rsidRPr="002E67AD">
        <w:rPr>
          <w:color w:val="EE0000"/>
        </w:rPr>
        <w:t>次碰前）球壳质心位于</w:t>
      </w:r>
      <w:r w:rsidRPr="00806749">
        <w:rPr>
          <w:rFonts w:hint="eastAsia"/>
          <w:i/>
          <w:iCs/>
          <w:color w:val="EE0000"/>
        </w:rPr>
        <w:t>y</w:t>
      </w:r>
      <w:r>
        <w:rPr>
          <w:rFonts w:hint="eastAsia"/>
          <w:color w:val="EE0000"/>
        </w:rPr>
        <w:t xml:space="preserve"> = 0.475 m</w:t>
      </w:r>
      <w:r w:rsidRPr="002E67AD">
        <w:rPr>
          <w:color w:val="EE0000"/>
        </w:rPr>
        <w:t>。</w:t>
      </w:r>
    </w:p>
    <w:p w14:paraId="3BDCB2EB" w14:textId="41DD6798" w:rsidR="00A1795A" w:rsidRPr="002E67AD" w:rsidRDefault="00000000" w:rsidP="00806749">
      <w:pPr>
        <w:rPr>
          <w:color w:val="EE0000"/>
        </w:rPr>
      </w:pPr>
      <w:r w:rsidRPr="002E67AD">
        <w:rPr>
          <w:color w:val="EE0000"/>
        </w:rPr>
        <w:t>此时碰撞后壳速变为</w:t>
      </w:r>
      <w:r w:rsidR="00806749">
        <w:rPr>
          <w:rFonts w:hint="eastAsia"/>
          <w:color w:val="EE0000"/>
        </w:rPr>
        <w:t xml:space="preserve"> </w:t>
      </w:r>
      <w:r w:rsidR="00806749">
        <w:rPr>
          <w:rFonts w:cs="Times New Roman"/>
          <w:color w:val="EE0000"/>
        </w:rPr>
        <w:t>–</w:t>
      </w:r>
      <w:r w:rsidR="00806749">
        <w:rPr>
          <w:rFonts w:hint="eastAsia"/>
          <w:color w:val="EE0000"/>
        </w:rPr>
        <w:t xml:space="preserve"> 9 m/s</w:t>
      </w:r>
      <w:r w:rsidRPr="002E67AD">
        <w:rPr>
          <w:color w:val="EE0000"/>
        </w:rPr>
        <w:t>（见上表</w:t>
      </w:r>
      <w:r w:rsidRPr="002E67AD">
        <w:rPr>
          <w:rFonts w:ascii="Cambria Math" w:hAnsi="Cambria Math" w:cs="Cambria Math"/>
          <w:color w:val="EE0000"/>
        </w:rPr>
        <w:t>⑪</w:t>
      </w:r>
      <w:r w:rsidRPr="002E67AD">
        <w:rPr>
          <w:color w:val="EE0000"/>
        </w:rPr>
        <w:t>碰后），随后匀加速下降至触地（质心触地高度</w:t>
      </w:r>
      <w:r w:rsidR="00806749">
        <w:rPr>
          <w:rFonts w:hint="eastAsia"/>
          <w:color w:val="EE0000"/>
        </w:rPr>
        <w:t xml:space="preserve">0.125 </w:t>
      </w:r>
      <w:r w:rsidR="00806749">
        <w:rPr>
          <w:rFonts w:hint="eastAsia"/>
          <w:color w:val="EE0000"/>
        </w:rPr>
        <w:lastRenderedPageBreak/>
        <w:t>m</w:t>
      </w:r>
      <w:r w:rsidRPr="002E67AD">
        <w:rPr>
          <w:color w:val="EE0000"/>
        </w:rPr>
        <w:t>），下落距离</w:t>
      </w:r>
      <w:r w:rsidRPr="002E67AD">
        <w:rPr>
          <w:color w:val="EE0000"/>
        </w:rPr>
        <w:object w:dxaOrig="2715" w:dyaOrig="315" w14:anchorId="1BB00F34">
          <v:shape id="_x0000_i1118" type="#_x0000_t75" alt="学科网(www.zxxk.com)--教育资源门户，提供试卷、教案、课件、论文、素材以及各类教学资源下载，还有大量而丰富的教学相关资讯！" style="width:135.55pt;height:16.95pt" o:ole="">
            <v:imagedata r:id="rId213" o:title="eqId307ef8fb57ee2326aac7a843fa69cda7"/>
          </v:shape>
          <o:OLEObject Type="Embed" ProgID="Equation.DSMT4" ShapeID="_x0000_i1118" DrawAspect="Content" ObjectID="_1845310076" r:id="rId214"/>
        </w:object>
      </w:r>
    </w:p>
    <w:p w14:paraId="1CC8A901" w14:textId="77777777" w:rsidR="00A1795A" w:rsidRPr="002E67AD" w:rsidRDefault="00000000" w:rsidP="002E67AD">
      <w:pPr>
        <w:rPr>
          <w:color w:val="EE0000"/>
        </w:rPr>
      </w:pPr>
      <w:r w:rsidRPr="002E67AD">
        <w:rPr>
          <w:color w:val="EE0000"/>
        </w:rPr>
        <w:t>由运动学公式可知</w:t>
      </w:r>
      <w:r w:rsidRPr="002E67AD">
        <w:rPr>
          <w:color w:val="EE0000"/>
        </w:rPr>
        <w:object w:dxaOrig="3795" w:dyaOrig="435" w14:anchorId="4C43EC1F">
          <v:shape id="_x0000_i1119" type="#_x0000_t75" alt="学科网(www.zxxk.com)--教育资源门户，提供试卷、教案、课件、论文、素材以及各类教学资源下载，还有大量而丰富的教学相关资讯！" style="width:190.6pt;height:21.2pt" o:ole="">
            <v:imagedata r:id="rId215" o:title="eqId28964cca3bcd2606b26a85c76a517695"/>
          </v:shape>
          <o:OLEObject Type="Embed" ProgID="Equation.DSMT4" ShapeID="_x0000_i1119" DrawAspect="Content" ObjectID="_1845310077" r:id="rId216"/>
        </w:object>
      </w:r>
    </w:p>
    <w:p w14:paraId="590857B7" w14:textId="071A43BF" w:rsidR="00A1795A" w:rsidRPr="002E67AD" w:rsidRDefault="00000000" w:rsidP="00E27367">
      <w:pPr>
        <w:rPr>
          <w:color w:val="EE0000"/>
        </w:rPr>
      </w:pPr>
      <w:r w:rsidRPr="002E67AD">
        <w:rPr>
          <w:color w:val="EE0000"/>
        </w:rPr>
        <w:t>则触地速度大小为</w:t>
      </w:r>
      <w:r w:rsidR="00E27367">
        <w:rPr>
          <w:color w:val="EE0000"/>
        </w:rPr>
        <w:fldChar w:fldCharType="begin"/>
      </w:r>
      <w:r w:rsidR="00E27367">
        <w:rPr>
          <w:color w:val="EE0000"/>
        </w:rPr>
        <w:instrText xml:space="preserve"> </w:instrText>
      </w:r>
      <w:r w:rsidR="00E27367">
        <w:rPr>
          <w:rFonts w:hint="eastAsia"/>
          <w:color w:val="EE0000"/>
        </w:rPr>
        <w:instrText>EQ \R(88)</w:instrText>
      </w:r>
      <w:r w:rsidR="00E27367">
        <w:rPr>
          <w:color w:val="EE0000"/>
        </w:rPr>
        <w:instrText xml:space="preserve"> </w:instrText>
      </w:r>
      <w:r w:rsidR="00E27367">
        <w:rPr>
          <w:color w:val="EE0000"/>
        </w:rPr>
        <w:fldChar w:fldCharType="separate"/>
      </w:r>
      <w:r w:rsidR="00E27367">
        <w:rPr>
          <w:color w:val="EE0000"/>
        </w:rPr>
        <w:fldChar w:fldCharType="end"/>
      </w:r>
      <w:r w:rsidR="00E27367">
        <w:rPr>
          <w:rFonts w:hint="eastAsia"/>
          <w:color w:val="EE0000"/>
        </w:rPr>
        <w:t>m/s</w:t>
      </w:r>
    </w:p>
    <w:sectPr w:rsidR="00A1795A" w:rsidRPr="002E67AD" w:rsidSect="002E67AD">
      <w:footerReference w:type="default" r:id="rId217"/>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6-30T21:28:00Z" w:initials="phy">
    <w:p w14:paraId="53BCDA3F" w14:textId="77777777" w:rsidR="00130755" w:rsidRDefault="00130755">
      <w:pPr>
        <w:pStyle w:val="aa"/>
      </w:pPr>
      <w:r>
        <w:rPr>
          <w:rStyle w:val="a9"/>
        </w:rPr>
        <w:annotationRef/>
      </w:r>
      <w:r>
        <w:rPr>
          <w:rFonts w:hint="eastAsia"/>
        </w:rPr>
        <w:t>B</w:t>
      </w:r>
    </w:p>
    <w:p w14:paraId="3E2ACBE9" w14:textId="1C684FD2" w:rsidR="00E27367" w:rsidRDefault="00E27367">
      <w:pPr>
        <w:pStyle w:val="aa"/>
      </w:pPr>
      <w:r>
        <w:rPr>
          <w:rFonts w:hint="eastAsia"/>
        </w:rPr>
        <w:t>2026</w:t>
      </w:r>
      <w:r>
        <w:rPr>
          <w:rFonts w:hint="eastAsia"/>
        </w:rPr>
        <w:t>年河南高考</w:t>
      </w:r>
      <w:r>
        <w:rPr>
          <w:rFonts w:hint="eastAsia"/>
        </w:rPr>
        <w:t>1</w:t>
      </w:r>
    </w:p>
  </w:comment>
  <w:comment w:id="1" w:author="physics" w:date="2026-06-30T21:29:00Z" w:initials="phy">
    <w:p w14:paraId="120F4E6D" w14:textId="77777777" w:rsidR="00130755" w:rsidRDefault="00130755">
      <w:pPr>
        <w:pStyle w:val="aa"/>
      </w:pPr>
      <w:r>
        <w:rPr>
          <w:rStyle w:val="a9"/>
        </w:rPr>
        <w:annotationRef/>
      </w:r>
      <w:r>
        <w:rPr>
          <w:rFonts w:hint="eastAsia"/>
        </w:rPr>
        <w:t>A</w:t>
      </w:r>
    </w:p>
    <w:p w14:paraId="1D1197AF" w14:textId="592CCB48" w:rsidR="00E27367" w:rsidRDefault="00E27367">
      <w:pPr>
        <w:pStyle w:val="aa"/>
      </w:pPr>
      <w:r>
        <w:rPr>
          <w:rFonts w:hint="eastAsia"/>
        </w:rPr>
        <w:t>2026</w:t>
      </w:r>
      <w:r>
        <w:rPr>
          <w:rFonts w:hint="eastAsia"/>
        </w:rPr>
        <w:t>年河南高考</w:t>
      </w:r>
      <w:r>
        <w:rPr>
          <w:rFonts w:hint="eastAsia"/>
        </w:rPr>
        <w:t>2</w:t>
      </w:r>
    </w:p>
  </w:comment>
  <w:comment w:id="2" w:author="physics" w:date="2026-06-27T10:49:00Z" w:initials="phy">
    <w:p w14:paraId="61191DAE" w14:textId="77777777" w:rsidR="00477261" w:rsidRDefault="00477261">
      <w:pPr>
        <w:pStyle w:val="aa"/>
      </w:pPr>
      <w:r>
        <w:rPr>
          <w:rStyle w:val="a9"/>
        </w:rPr>
        <w:annotationRef/>
      </w:r>
      <w:r>
        <w:rPr>
          <w:rFonts w:hint="eastAsia"/>
        </w:rPr>
        <w:t>C</w:t>
      </w:r>
    </w:p>
    <w:p w14:paraId="4F948ED0" w14:textId="588C36C5" w:rsidR="00E27367" w:rsidRDefault="00E27367">
      <w:pPr>
        <w:pStyle w:val="aa"/>
      </w:pPr>
      <w:r>
        <w:rPr>
          <w:rFonts w:hint="eastAsia"/>
        </w:rPr>
        <w:t>2026</w:t>
      </w:r>
      <w:r>
        <w:rPr>
          <w:rFonts w:hint="eastAsia"/>
        </w:rPr>
        <w:t>年河南高考</w:t>
      </w:r>
      <w:r>
        <w:rPr>
          <w:rFonts w:hint="eastAsia"/>
        </w:rPr>
        <w:t>3</w:t>
      </w:r>
    </w:p>
  </w:comment>
  <w:comment w:id="3" w:author="physics" w:date="2026-07-01T22:45:00Z" w:initials="phy">
    <w:p w14:paraId="312C9EEA" w14:textId="77777777" w:rsidR="00CB57E2" w:rsidRDefault="00CB57E2">
      <w:pPr>
        <w:pStyle w:val="aa"/>
      </w:pPr>
      <w:r>
        <w:rPr>
          <w:rStyle w:val="a9"/>
        </w:rPr>
        <w:annotationRef/>
      </w:r>
      <w:r>
        <w:rPr>
          <w:rFonts w:hint="eastAsia"/>
        </w:rPr>
        <w:t>D</w:t>
      </w:r>
    </w:p>
    <w:p w14:paraId="3AF8823A" w14:textId="4C500F79" w:rsidR="00E27367" w:rsidRDefault="00E27367">
      <w:pPr>
        <w:pStyle w:val="aa"/>
      </w:pPr>
      <w:r>
        <w:rPr>
          <w:rFonts w:hint="eastAsia"/>
        </w:rPr>
        <w:t>2026</w:t>
      </w:r>
      <w:r>
        <w:rPr>
          <w:rFonts w:hint="eastAsia"/>
        </w:rPr>
        <w:t>年河南高考</w:t>
      </w:r>
      <w:r>
        <w:rPr>
          <w:rFonts w:hint="eastAsia"/>
        </w:rPr>
        <w:t>4</w:t>
      </w:r>
    </w:p>
  </w:comment>
  <w:comment w:id="4" w:author="physics" w:date="2026-07-02T21:39:00Z" w:initials="phy">
    <w:p w14:paraId="62E739E0" w14:textId="77777777" w:rsidR="00AF37FD" w:rsidRDefault="00AF37FD">
      <w:pPr>
        <w:pStyle w:val="aa"/>
      </w:pPr>
      <w:r>
        <w:rPr>
          <w:rStyle w:val="a9"/>
        </w:rPr>
        <w:annotationRef/>
      </w:r>
      <w:r>
        <w:rPr>
          <w:rFonts w:hint="eastAsia"/>
        </w:rPr>
        <w:t>B</w:t>
      </w:r>
    </w:p>
    <w:p w14:paraId="3B92983B" w14:textId="0840F28A" w:rsidR="00E27367" w:rsidRDefault="00E27367">
      <w:pPr>
        <w:pStyle w:val="aa"/>
      </w:pPr>
      <w:r>
        <w:rPr>
          <w:rFonts w:hint="eastAsia"/>
        </w:rPr>
        <w:t>2026</w:t>
      </w:r>
      <w:r>
        <w:rPr>
          <w:rFonts w:hint="eastAsia"/>
        </w:rPr>
        <w:t>年河南高考</w:t>
      </w:r>
      <w:r>
        <w:rPr>
          <w:rFonts w:hint="eastAsia"/>
        </w:rPr>
        <w:t>5</w:t>
      </w:r>
    </w:p>
  </w:comment>
  <w:comment w:id="5" w:author="physics" w:date="2026-07-02T21:44:00Z" w:initials="phy">
    <w:p w14:paraId="3C895CF9" w14:textId="77777777" w:rsidR="00AD050C" w:rsidRDefault="00AD050C">
      <w:pPr>
        <w:pStyle w:val="aa"/>
      </w:pPr>
      <w:r>
        <w:rPr>
          <w:rStyle w:val="a9"/>
        </w:rPr>
        <w:annotationRef/>
      </w:r>
      <w:r>
        <w:rPr>
          <w:rFonts w:hint="eastAsia"/>
        </w:rPr>
        <w:t>C</w:t>
      </w:r>
    </w:p>
    <w:p w14:paraId="38F1A2AF" w14:textId="382470FC" w:rsidR="00E27367" w:rsidRDefault="00E27367">
      <w:pPr>
        <w:pStyle w:val="aa"/>
      </w:pPr>
      <w:r>
        <w:rPr>
          <w:rFonts w:hint="eastAsia"/>
        </w:rPr>
        <w:t>2026</w:t>
      </w:r>
      <w:r>
        <w:rPr>
          <w:rFonts w:hint="eastAsia"/>
        </w:rPr>
        <w:t>年河南高考</w:t>
      </w:r>
      <w:r>
        <w:rPr>
          <w:rFonts w:hint="eastAsia"/>
        </w:rPr>
        <w:t>6</w:t>
      </w:r>
    </w:p>
  </w:comment>
  <w:comment w:id="6" w:author="physics" w:date="2026-07-02T21:46:00Z" w:initials="phy">
    <w:p w14:paraId="0EFC5BD8" w14:textId="77777777" w:rsidR="00AD050C" w:rsidRDefault="00AD050C" w:rsidP="00AD050C">
      <w:pPr>
        <w:pStyle w:val="aa"/>
      </w:pPr>
      <w:r>
        <w:rPr>
          <w:rStyle w:val="a9"/>
        </w:rPr>
        <w:annotationRef/>
      </w:r>
      <w:r>
        <w:rPr>
          <w:rFonts w:hint="eastAsia"/>
        </w:rPr>
        <w:t>A</w:t>
      </w:r>
    </w:p>
    <w:p w14:paraId="151F573A" w14:textId="13820FEE" w:rsidR="00E27367" w:rsidRDefault="00E27367" w:rsidP="00AD050C">
      <w:pPr>
        <w:pStyle w:val="aa"/>
      </w:pPr>
      <w:r>
        <w:rPr>
          <w:rFonts w:hint="eastAsia"/>
        </w:rPr>
        <w:t>2026</w:t>
      </w:r>
      <w:r>
        <w:rPr>
          <w:rFonts w:hint="eastAsia"/>
        </w:rPr>
        <w:t>年河南高考</w:t>
      </w:r>
      <w:r>
        <w:rPr>
          <w:rFonts w:hint="eastAsia"/>
        </w:rPr>
        <w:t>7</w:t>
      </w:r>
    </w:p>
  </w:comment>
  <w:comment w:id="7" w:author="physics" w:date="2026-06-27T10:51:00Z" w:initials="phy">
    <w:p w14:paraId="21FDB603" w14:textId="77777777" w:rsidR="00477261" w:rsidRDefault="00477261">
      <w:pPr>
        <w:pStyle w:val="aa"/>
      </w:pPr>
      <w:r>
        <w:rPr>
          <w:rStyle w:val="a9"/>
        </w:rPr>
        <w:annotationRef/>
      </w:r>
      <w:r>
        <w:rPr>
          <w:rFonts w:hint="eastAsia"/>
        </w:rPr>
        <w:t>AD</w:t>
      </w:r>
    </w:p>
    <w:p w14:paraId="118E36DC" w14:textId="41BA1050" w:rsidR="00E27367" w:rsidRDefault="00E27367">
      <w:pPr>
        <w:pStyle w:val="aa"/>
      </w:pPr>
      <w:r>
        <w:rPr>
          <w:rFonts w:hint="eastAsia"/>
        </w:rPr>
        <w:t>2026</w:t>
      </w:r>
      <w:r>
        <w:rPr>
          <w:rFonts w:hint="eastAsia"/>
        </w:rPr>
        <w:t>年河南高考</w:t>
      </w:r>
      <w:r>
        <w:rPr>
          <w:rFonts w:hint="eastAsia"/>
        </w:rPr>
        <w:t>8</w:t>
      </w:r>
    </w:p>
  </w:comment>
  <w:comment w:id="8" w:author="physics" w:date="2026-07-02T21:49:00Z" w:initials="phy">
    <w:p w14:paraId="0A3137B6" w14:textId="77777777" w:rsidR="00AD050C" w:rsidRDefault="00AD050C">
      <w:pPr>
        <w:pStyle w:val="aa"/>
      </w:pPr>
      <w:r>
        <w:rPr>
          <w:rStyle w:val="a9"/>
        </w:rPr>
        <w:annotationRef/>
      </w:r>
      <w:r>
        <w:rPr>
          <w:rFonts w:hint="eastAsia"/>
        </w:rPr>
        <w:t>BC</w:t>
      </w:r>
    </w:p>
    <w:p w14:paraId="3DFA39E1" w14:textId="6D4C541D" w:rsidR="00E27367" w:rsidRDefault="00E27367">
      <w:pPr>
        <w:pStyle w:val="aa"/>
      </w:pPr>
      <w:r>
        <w:rPr>
          <w:rFonts w:hint="eastAsia"/>
        </w:rPr>
        <w:t>2026</w:t>
      </w:r>
      <w:r>
        <w:rPr>
          <w:rFonts w:hint="eastAsia"/>
        </w:rPr>
        <w:t>年河南高考</w:t>
      </w:r>
      <w:r>
        <w:rPr>
          <w:rFonts w:hint="eastAsia"/>
        </w:rPr>
        <w:t>9</w:t>
      </w:r>
    </w:p>
  </w:comment>
  <w:comment w:id="9" w:author="physics" w:date="2026-07-02T21:53:00Z" w:initials="phy">
    <w:p w14:paraId="17497790" w14:textId="77777777" w:rsidR="00E27367" w:rsidRDefault="00E27367">
      <w:pPr>
        <w:pStyle w:val="aa"/>
      </w:pPr>
      <w:r>
        <w:rPr>
          <w:rStyle w:val="a9"/>
        </w:rPr>
        <w:annotationRef/>
      </w:r>
      <w:r>
        <w:rPr>
          <w:rFonts w:hint="eastAsia"/>
        </w:rPr>
        <w:t>CD</w:t>
      </w:r>
    </w:p>
    <w:p w14:paraId="16FAF464" w14:textId="2E74D009" w:rsidR="00E27367" w:rsidRDefault="00E27367">
      <w:pPr>
        <w:pStyle w:val="aa"/>
      </w:pPr>
      <w:r>
        <w:rPr>
          <w:rFonts w:hint="eastAsia"/>
        </w:rPr>
        <w:t>2026</w:t>
      </w:r>
      <w:r>
        <w:rPr>
          <w:rFonts w:hint="eastAsia"/>
        </w:rPr>
        <w:t>年河南高考</w:t>
      </w:r>
      <w:r>
        <w:rPr>
          <w:rFonts w:hint="eastAsia"/>
        </w:rPr>
        <w:t>10</w:t>
      </w:r>
    </w:p>
  </w:comment>
  <w:comment w:id="10" w:author="physics" w:date="2026-07-02T22:03:00Z" w:initials="phy">
    <w:p w14:paraId="1A648859" w14:textId="093B2547" w:rsidR="00E27367" w:rsidRPr="002E67AD" w:rsidRDefault="00E27367" w:rsidP="00E27367">
      <w:r>
        <w:rPr>
          <w:rStyle w:val="a9"/>
        </w:rPr>
        <w:annotationRef/>
      </w:r>
      <w:r w:rsidRPr="002E67AD">
        <w:t>（</w:t>
      </w:r>
      <w:r w:rsidRPr="002E67AD">
        <w:t>1</w:t>
      </w:r>
      <w:r w:rsidRPr="002E67AD">
        <w:t>）</w:t>
      </w:r>
      <w:r w:rsidRPr="002E67AD">
        <w:rPr>
          <w:rFonts w:eastAsia="Times New Roman" w:cs="Times New Roman"/>
        </w:rPr>
        <w:t>5.10</w:t>
      </w:r>
    </w:p>
    <w:p w14:paraId="1DCF71CF" w14:textId="77777777" w:rsidR="00E27367" w:rsidRDefault="00E27367" w:rsidP="00E27367">
      <w:pPr>
        <w:rPr>
          <w:rFonts w:eastAsiaTheme="minorEastAsia" w:cs="Times New Roman"/>
        </w:rPr>
      </w:pPr>
      <w:r w:rsidRPr="002E67AD">
        <w:t>（</w:t>
      </w:r>
      <w:r w:rsidRPr="002E67AD">
        <w:t>2</w:t>
      </w:r>
      <w:r w:rsidRPr="002E67AD">
        <w:t>）</w:t>
      </w:r>
      <w:r w:rsidRPr="002E67AD">
        <w:rPr>
          <w:rFonts w:eastAsia="Times New Roman" w:cs="Times New Roman"/>
        </w:rPr>
        <w:t>0.50</w:t>
      </w:r>
    </w:p>
    <w:p w14:paraId="3A4DE3DF" w14:textId="77777777" w:rsidR="00E27367" w:rsidRPr="002E67AD" w:rsidRDefault="00E27367" w:rsidP="00E27367">
      <w:r w:rsidRPr="002E67AD">
        <w:t>（</w:t>
      </w:r>
      <w:r w:rsidRPr="002E67AD">
        <w:t>3</w:t>
      </w:r>
      <w:r w:rsidRPr="002E67AD">
        <w:t>）</w:t>
      </w:r>
      <w:r>
        <w:fldChar w:fldCharType="begin"/>
      </w:r>
      <w:r>
        <w:instrText xml:space="preserve"> </w:instrText>
      </w:r>
      <w:r>
        <w:rPr>
          <w:rFonts w:hint="eastAsia"/>
        </w:rPr>
        <w:instrText>EQ \F(</w:instrText>
      </w:r>
      <w:r w:rsidRPr="00E27367">
        <w:rPr>
          <w:rFonts w:ascii="Book Antiqua" w:hAnsi="Book Antiqua"/>
          <w:i/>
          <w:iCs/>
        </w:rPr>
        <w:instrText>v</w:instrText>
      </w:r>
      <w:r>
        <w:rPr>
          <w:rFonts w:hint="eastAsia"/>
          <w:vertAlign w:val="subscript"/>
        </w:rPr>
        <w:instrText>2</w:instrText>
      </w:r>
      <w:r>
        <w:rPr>
          <w:rFonts w:hint="eastAsia"/>
          <w:vertAlign w:val="superscript"/>
        </w:rPr>
        <w:instrText>2</w:instrText>
      </w:r>
      <w:r>
        <w:rPr>
          <w:rFonts w:hint="eastAsia"/>
        </w:rPr>
        <w:instrText xml:space="preserve"> </w:instrText>
      </w:r>
      <w:r>
        <w:rPr>
          <w:rFonts w:cs="Times New Roman"/>
        </w:rPr>
        <w:instrText>−</w:instrText>
      </w:r>
      <w:r>
        <w:rPr>
          <w:rFonts w:hint="eastAsia"/>
        </w:rPr>
        <w:instrText xml:space="preserve"> </w:instrText>
      </w:r>
      <w:r w:rsidRPr="00E27367">
        <w:rPr>
          <w:rFonts w:ascii="Book Antiqua" w:hAnsi="Book Antiqua"/>
          <w:i/>
          <w:iCs/>
        </w:rPr>
        <w:instrText>v</w:instrText>
      </w:r>
      <w:r>
        <w:rPr>
          <w:rFonts w:hint="eastAsia"/>
          <w:vertAlign w:val="subscript"/>
        </w:rPr>
        <w:instrText>1</w:instrText>
      </w:r>
      <w:r>
        <w:rPr>
          <w:rFonts w:hint="eastAsia"/>
          <w:vertAlign w:val="superscript"/>
        </w:rPr>
        <w:instrText>2</w:instrText>
      </w:r>
      <w:r>
        <w:rPr>
          <w:rFonts w:hint="eastAsia"/>
        </w:rPr>
        <w:instrText>,2</w:instrText>
      </w:r>
      <w:r w:rsidRPr="00E27367">
        <w:rPr>
          <w:rFonts w:hint="eastAsia"/>
          <w:i/>
          <w:iCs/>
        </w:rPr>
        <w:instrText>s</w:instrText>
      </w:r>
      <w:r>
        <w:rPr>
          <w:rFonts w:hint="eastAsia"/>
        </w:rPr>
        <w:instrText>)</w:instrText>
      </w:r>
      <w:r>
        <w:instrText xml:space="preserve"> </w:instrText>
      </w:r>
      <w:r>
        <w:fldChar w:fldCharType="separate"/>
      </w:r>
      <w:r>
        <w:fldChar w:fldCharType="end"/>
      </w:r>
      <w:r>
        <w:rPr>
          <w:rFonts w:hint="eastAsia"/>
        </w:rPr>
        <w:t>，</w:t>
      </w:r>
      <w:r>
        <w:fldChar w:fldCharType="begin"/>
      </w:r>
      <w:r>
        <w:instrText xml:space="preserve"> </w:instrText>
      </w:r>
      <w:r>
        <w:rPr>
          <w:rFonts w:hint="eastAsia"/>
        </w:rPr>
        <w:instrText>EQ \F(</w:instrText>
      </w:r>
      <w:r w:rsidRPr="00E27367">
        <w:rPr>
          <w:rFonts w:hint="eastAsia"/>
          <w:i/>
          <w:iCs/>
        </w:rPr>
        <w:instrText>gh</w:instrText>
      </w:r>
      <w:r>
        <w:rPr>
          <w:rFonts w:hint="eastAsia"/>
        </w:rPr>
        <w:instrText>,</w:instrText>
      </w:r>
      <w:r w:rsidRPr="00E27367">
        <w:rPr>
          <w:rFonts w:hint="eastAsia"/>
          <w:i/>
          <w:iCs/>
        </w:rPr>
        <w:instrText>L</w:instrText>
      </w:r>
      <w:r>
        <w:rPr>
          <w:rFonts w:hint="eastAsia"/>
        </w:rPr>
        <w:instrText>)</w:instrText>
      </w:r>
      <w:r>
        <w:instrText xml:space="preserve"> </w:instrText>
      </w:r>
      <w:r>
        <w:fldChar w:fldCharType="separate"/>
      </w:r>
      <w:r>
        <w:fldChar w:fldCharType="end"/>
      </w:r>
    </w:p>
    <w:p w14:paraId="62443254" w14:textId="7BC1A735" w:rsidR="00E27367" w:rsidRPr="00E27367" w:rsidRDefault="00E27367">
      <w:pPr>
        <w:pStyle w:val="aa"/>
      </w:pPr>
      <w:r>
        <w:rPr>
          <w:rFonts w:hint="eastAsia"/>
        </w:rPr>
        <w:t>2026</w:t>
      </w:r>
      <w:r>
        <w:rPr>
          <w:rFonts w:hint="eastAsia"/>
        </w:rPr>
        <w:t>年河南高考</w:t>
      </w:r>
      <w:r>
        <w:rPr>
          <w:rFonts w:hint="eastAsia"/>
        </w:rPr>
        <w:t>11</w:t>
      </w:r>
    </w:p>
  </w:comment>
  <w:comment w:id="11" w:author="physics" w:date="2026-07-02T22:10:00Z" w:initials="phy">
    <w:p w14:paraId="3F3A0888" w14:textId="4F2E3F5A" w:rsidR="00E27367" w:rsidRPr="00E27367" w:rsidRDefault="00E27367" w:rsidP="00E27367">
      <w:r>
        <w:rPr>
          <w:rStyle w:val="a9"/>
        </w:rPr>
        <w:annotationRef/>
      </w:r>
      <w:r w:rsidRPr="00E27367">
        <w:t>（</w:t>
      </w:r>
      <w:r w:rsidRPr="00E27367">
        <w:t>1</w:t>
      </w:r>
      <w:r w:rsidRPr="00E27367">
        <w:t>）</w:t>
      </w:r>
      <w:r w:rsidRPr="00E27367">
        <w:rPr>
          <w:rFonts w:hint="eastAsia"/>
        </w:rPr>
        <w:t>如图所示</w:t>
      </w:r>
    </w:p>
    <w:p w14:paraId="30662A71" w14:textId="69A0914B" w:rsidR="00E27367" w:rsidRPr="00E27367" w:rsidRDefault="00FA1FD8" w:rsidP="00E27367">
      <w:r w:rsidRPr="002E67AD">
        <w:rPr>
          <w:noProof/>
          <w:color w:val="EE0000"/>
        </w:rPr>
        <w:drawing>
          <wp:inline distT="0" distB="0" distL="0" distR="0" wp14:anchorId="4FF2D2D8" wp14:editId="318F9830">
            <wp:extent cx="2514600" cy="1247241"/>
            <wp:effectExtent l="0" t="0" r="0" b="0"/>
            <wp:docPr id="396733742" name="图片 39673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1"/>
                    <a:stretch>
                      <a:fillRect/>
                    </a:stretch>
                  </pic:blipFill>
                  <pic:spPr>
                    <a:xfrm>
                      <a:off x="0" y="0"/>
                      <a:ext cx="2514600" cy="1247241"/>
                    </a:xfrm>
                    <a:prstGeom prst="rect">
                      <a:avLst/>
                    </a:prstGeom>
                  </pic:spPr>
                </pic:pic>
              </a:graphicData>
            </a:graphic>
          </wp:inline>
        </w:drawing>
      </w:r>
    </w:p>
    <w:p w14:paraId="5A76ED24" w14:textId="77777777" w:rsidR="00E27367" w:rsidRPr="00E27367" w:rsidRDefault="00E27367" w:rsidP="00E27367">
      <w:r w:rsidRPr="00E27367">
        <w:t>（</w:t>
      </w:r>
      <w:r w:rsidRPr="00E27367">
        <w:t>2</w:t>
      </w:r>
      <w:r w:rsidRPr="00E27367">
        <w:t>）</w:t>
      </w:r>
      <w:r w:rsidRPr="00E27367">
        <w:t>AD</w:t>
      </w:r>
    </w:p>
    <w:p w14:paraId="1F7471D8" w14:textId="77777777" w:rsidR="00E27367" w:rsidRPr="00E27367" w:rsidRDefault="00E27367" w:rsidP="00E27367">
      <w:r w:rsidRPr="00E27367">
        <w:t>（</w:t>
      </w:r>
      <w:r w:rsidRPr="00E27367">
        <w:t>3</w:t>
      </w:r>
      <w:r w:rsidRPr="00E27367">
        <w:t>）</w:t>
      </w:r>
      <w:r w:rsidRPr="00E27367">
        <w:rPr>
          <w:rFonts w:eastAsia="Times New Roman" w:cs="Times New Roman"/>
        </w:rPr>
        <w:t>10.0</w:t>
      </w:r>
      <w:r w:rsidRPr="00E27367">
        <w:rPr>
          <w:rFonts w:ascii="宋体" w:hAnsi="宋体" w:hint="eastAsia"/>
        </w:rPr>
        <w:t>，</w:t>
      </w:r>
      <w:r w:rsidRPr="00E27367">
        <w:rPr>
          <w:rFonts w:hint="eastAsia"/>
          <w:i/>
          <w:iCs/>
        </w:rPr>
        <w:t>R</w:t>
      </w:r>
      <w:r w:rsidRPr="00E27367">
        <w:rPr>
          <w:rFonts w:hint="eastAsia"/>
          <w:vertAlign w:val="subscript"/>
        </w:rPr>
        <w:t>2</w:t>
      </w:r>
    </w:p>
    <w:p w14:paraId="5140374C" w14:textId="77777777" w:rsidR="00E27367" w:rsidRPr="00E27367" w:rsidRDefault="00E27367" w:rsidP="00E27367">
      <w:r w:rsidRPr="00E27367">
        <w:t>（</w:t>
      </w:r>
      <w:r w:rsidRPr="00E27367">
        <w:t>4</w:t>
      </w:r>
      <w:r w:rsidRPr="00E27367">
        <w:t>）</w:t>
      </w:r>
      <w:r w:rsidRPr="00E27367">
        <w:rPr>
          <w:rFonts w:cs="Times New Roman"/>
        </w:rPr>
        <w:t>−</w:t>
      </w:r>
      <w:r w:rsidRPr="00E27367">
        <w:rPr>
          <w:rFonts w:hint="eastAsia"/>
        </w:rPr>
        <w:t xml:space="preserve"> </w:t>
      </w:r>
      <w:r w:rsidRPr="00E27367">
        <w:fldChar w:fldCharType="begin"/>
      </w:r>
      <w:r w:rsidRPr="00E27367">
        <w:instrText xml:space="preserve"> </w:instrText>
      </w:r>
      <w:r w:rsidRPr="00E27367">
        <w:rPr>
          <w:rFonts w:hint="eastAsia"/>
        </w:rPr>
        <w:instrText>EQ \F(</w:instrText>
      </w:r>
      <w:r w:rsidRPr="00E27367">
        <w:rPr>
          <w:rFonts w:hint="eastAsia"/>
          <w:i/>
          <w:iCs/>
        </w:rPr>
        <w:instrText>R</w:instrText>
      </w:r>
      <w:r w:rsidRPr="00E27367">
        <w:rPr>
          <w:rFonts w:hint="eastAsia"/>
          <w:vertAlign w:val="subscript"/>
        </w:rPr>
        <w:instrText>1</w:instrText>
      </w:r>
      <w:r w:rsidRPr="00E27367">
        <w:rPr>
          <w:rFonts w:hint="eastAsia"/>
          <w:i/>
          <w:iCs/>
        </w:rPr>
        <w:instrText>R</w:instrText>
      </w:r>
      <w:r w:rsidRPr="00E27367">
        <w:rPr>
          <w:rFonts w:hint="eastAsia"/>
          <w:vertAlign w:val="subscript"/>
        </w:rPr>
        <w:instrText>2</w:instrText>
      </w:r>
      <w:r w:rsidRPr="00E27367">
        <w:rPr>
          <w:rFonts w:hint="eastAsia"/>
        </w:rPr>
        <w:instrText>,</w:instrText>
      </w:r>
      <w:r w:rsidRPr="00E27367">
        <w:rPr>
          <w:rFonts w:hint="eastAsia"/>
          <w:i/>
          <w:iCs/>
        </w:rPr>
        <w:instrText>R</w:instrText>
      </w:r>
      <w:r w:rsidRPr="00E27367">
        <w:rPr>
          <w:rFonts w:hint="eastAsia"/>
          <w:vertAlign w:val="subscript"/>
        </w:rPr>
        <w:instrText>1</w:instrText>
      </w:r>
      <w:r w:rsidRPr="00E27367">
        <w:rPr>
          <w:rFonts w:hint="eastAsia"/>
        </w:rPr>
        <w:instrText xml:space="preserve"> + </w:instrText>
      </w:r>
      <w:r w:rsidRPr="00E27367">
        <w:rPr>
          <w:rFonts w:hint="eastAsia"/>
          <w:i/>
          <w:iCs/>
        </w:rPr>
        <w:instrText>R</w:instrText>
      </w:r>
      <w:r w:rsidRPr="00E27367">
        <w:rPr>
          <w:rFonts w:hint="eastAsia"/>
          <w:vertAlign w:val="subscript"/>
        </w:rPr>
        <w:instrText>2</w:instrText>
      </w:r>
      <w:r w:rsidRPr="00E27367">
        <w:rPr>
          <w:rFonts w:hint="eastAsia"/>
        </w:rPr>
        <w:instrText>)</w:instrText>
      </w:r>
      <w:r w:rsidRPr="00E27367">
        <w:instrText xml:space="preserve"> </w:instrText>
      </w:r>
      <w:r w:rsidRPr="00E27367">
        <w:fldChar w:fldCharType="separate"/>
      </w:r>
      <w:r w:rsidRPr="00E27367">
        <w:fldChar w:fldCharType="end"/>
      </w:r>
      <w:r w:rsidRPr="00E27367">
        <w:rPr>
          <w:rFonts w:hint="eastAsia"/>
        </w:rPr>
        <w:t>，</w:t>
      </w:r>
      <w:r w:rsidRPr="00E27367">
        <w:fldChar w:fldCharType="begin"/>
      </w:r>
      <w:r w:rsidRPr="00E27367">
        <w:instrText xml:space="preserve"> </w:instrText>
      </w:r>
      <w:r w:rsidRPr="00E27367">
        <w:rPr>
          <w:rFonts w:hint="eastAsia"/>
        </w:rPr>
        <w:instrText>EQ \F(</w:instrText>
      </w:r>
      <w:r w:rsidRPr="00E27367">
        <w:rPr>
          <w:rFonts w:hint="eastAsia"/>
          <w:i/>
          <w:iCs/>
        </w:rPr>
        <w:instrText>ER</w:instrText>
      </w:r>
      <w:r w:rsidRPr="00E27367">
        <w:rPr>
          <w:rFonts w:hint="eastAsia"/>
          <w:vertAlign w:val="subscript"/>
        </w:rPr>
        <w:instrText>2</w:instrText>
      </w:r>
      <w:r w:rsidRPr="00E27367">
        <w:rPr>
          <w:rFonts w:hint="eastAsia"/>
        </w:rPr>
        <w:instrText>,</w:instrText>
      </w:r>
      <w:r w:rsidRPr="00E27367">
        <w:rPr>
          <w:rFonts w:hint="eastAsia"/>
          <w:i/>
          <w:iCs/>
        </w:rPr>
        <w:instrText>R</w:instrText>
      </w:r>
      <w:r w:rsidRPr="00E27367">
        <w:rPr>
          <w:rFonts w:hint="eastAsia"/>
          <w:vertAlign w:val="subscript"/>
        </w:rPr>
        <w:instrText>1</w:instrText>
      </w:r>
      <w:r w:rsidRPr="00E27367">
        <w:rPr>
          <w:rFonts w:hint="eastAsia"/>
        </w:rPr>
        <w:instrText xml:space="preserve"> + </w:instrText>
      </w:r>
      <w:r w:rsidRPr="00E27367">
        <w:rPr>
          <w:rFonts w:hint="eastAsia"/>
          <w:i/>
          <w:iCs/>
        </w:rPr>
        <w:instrText>R</w:instrText>
      </w:r>
      <w:r w:rsidRPr="00E27367">
        <w:rPr>
          <w:rFonts w:hint="eastAsia"/>
          <w:vertAlign w:val="subscript"/>
        </w:rPr>
        <w:instrText>2</w:instrText>
      </w:r>
      <w:r w:rsidRPr="00E27367">
        <w:rPr>
          <w:rFonts w:hint="eastAsia"/>
        </w:rPr>
        <w:instrText>)</w:instrText>
      </w:r>
      <w:r w:rsidRPr="00E27367">
        <w:instrText xml:space="preserve"> </w:instrText>
      </w:r>
      <w:r w:rsidRPr="00E27367">
        <w:fldChar w:fldCharType="separate"/>
      </w:r>
      <w:r w:rsidRPr="00E27367">
        <w:fldChar w:fldCharType="end"/>
      </w:r>
      <w:r w:rsidRPr="00E27367">
        <w:rPr>
          <w:rFonts w:hint="eastAsia"/>
        </w:rPr>
        <w:t>，</w:t>
      </w:r>
      <w:r w:rsidRPr="00E27367">
        <w:rPr>
          <w:rFonts w:eastAsia="Times New Roman" w:cs="Times New Roman"/>
        </w:rPr>
        <w:t>3.55</w:t>
      </w:r>
    </w:p>
    <w:p w14:paraId="093388F9" w14:textId="02EB2E3B" w:rsidR="00E27367" w:rsidRPr="00E27367" w:rsidRDefault="00E27367">
      <w:pPr>
        <w:pStyle w:val="aa"/>
      </w:pPr>
      <w:r>
        <w:rPr>
          <w:rFonts w:hint="eastAsia"/>
        </w:rPr>
        <w:t>2026</w:t>
      </w:r>
      <w:r>
        <w:rPr>
          <w:rFonts w:hint="eastAsia"/>
        </w:rPr>
        <w:t>年河南高考</w:t>
      </w:r>
      <w:r>
        <w:rPr>
          <w:rFonts w:hint="eastAsia"/>
        </w:rPr>
        <w:t>12</w:t>
      </w:r>
    </w:p>
  </w:comment>
  <w:comment w:id="12" w:author="physics" w:date="2026-07-02T22:13:00Z" w:initials="phy">
    <w:p w14:paraId="3D13824A" w14:textId="62A11E77" w:rsidR="00E27367" w:rsidRPr="00E27367" w:rsidRDefault="00E27367" w:rsidP="00E27367">
      <w:r>
        <w:rPr>
          <w:rStyle w:val="a9"/>
        </w:rPr>
        <w:annotationRef/>
      </w:r>
      <w:r w:rsidRPr="00E27367">
        <w:t>（</w:t>
      </w:r>
      <w:r w:rsidRPr="00E27367">
        <w:t>1</w:t>
      </w:r>
      <w:r w:rsidRPr="00E27367">
        <w:t>）</w:t>
      </w:r>
      <w:r w:rsidRPr="00E27367">
        <w:rPr>
          <w:rFonts w:hint="eastAsia"/>
        </w:rPr>
        <w:t>1.5 L</w:t>
      </w:r>
    </w:p>
    <w:p w14:paraId="307A1A50" w14:textId="77777777" w:rsidR="00E27367" w:rsidRPr="00E27367" w:rsidRDefault="00E27367" w:rsidP="00E27367">
      <w:r w:rsidRPr="00E27367">
        <w:t>（</w:t>
      </w:r>
      <w:r w:rsidRPr="00E27367">
        <w:t>2</w:t>
      </w:r>
      <w:r w:rsidRPr="00E27367">
        <w:t>）</w:t>
      </w:r>
      <w:r w:rsidRPr="00E27367">
        <w:fldChar w:fldCharType="begin"/>
      </w:r>
      <w:r w:rsidRPr="00E27367">
        <w:instrText xml:space="preserve"> </w:instrText>
      </w:r>
      <w:r w:rsidRPr="00E27367">
        <w:rPr>
          <w:rFonts w:hint="eastAsia"/>
        </w:rPr>
        <w:instrText>EQ \F(1,9)</w:instrText>
      </w:r>
      <w:r w:rsidRPr="00E27367">
        <w:instrText xml:space="preserve"> </w:instrText>
      </w:r>
      <w:r w:rsidRPr="00E27367">
        <w:fldChar w:fldCharType="separate"/>
      </w:r>
      <w:r w:rsidRPr="00E27367">
        <w:fldChar w:fldCharType="end"/>
      </w:r>
    </w:p>
    <w:p w14:paraId="2C9B1FC4" w14:textId="51BBCE84" w:rsidR="00E27367" w:rsidRDefault="00E27367">
      <w:pPr>
        <w:pStyle w:val="aa"/>
      </w:pPr>
      <w:r>
        <w:rPr>
          <w:rFonts w:hint="eastAsia"/>
        </w:rPr>
        <w:t>2026</w:t>
      </w:r>
      <w:r>
        <w:rPr>
          <w:rFonts w:hint="eastAsia"/>
        </w:rPr>
        <w:t>年河南高考</w:t>
      </w:r>
      <w:r>
        <w:rPr>
          <w:rFonts w:hint="eastAsia"/>
        </w:rPr>
        <w:t>13</w:t>
      </w:r>
    </w:p>
  </w:comment>
  <w:comment w:id="13" w:author="physics" w:date="2026-07-02T22:17:00Z" w:initials="phy">
    <w:p w14:paraId="075E3B91" w14:textId="0D886666" w:rsidR="00E27367" w:rsidRPr="00E27367" w:rsidRDefault="00E27367" w:rsidP="00E27367">
      <w:r>
        <w:rPr>
          <w:rStyle w:val="a9"/>
        </w:rPr>
        <w:annotationRef/>
      </w:r>
      <w:r w:rsidRPr="00E27367">
        <w:t>（</w:t>
      </w:r>
      <w:r w:rsidRPr="00E27367">
        <w:t>1</w:t>
      </w:r>
      <w:r w:rsidRPr="00E27367">
        <w:t>）垂直电场方向位移</w:t>
      </w:r>
      <w:r w:rsidRPr="00E27367">
        <w:rPr>
          <w:rFonts w:hint="eastAsia"/>
          <w:i/>
          <w:iCs/>
        </w:rPr>
        <w:t>y</w:t>
      </w:r>
      <w:r w:rsidRPr="00E27367">
        <w:rPr>
          <w:rFonts w:hint="eastAsia"/>
        </w:rPr>
        <w:t xml:space="preserve"> = </w:t>
      </w:r>
      <w:r w:rsidRPr="00E27367">
        <w:rPr>
          <w:rFonts w:ascii="Book Antiqua" w:hAnsi="Book Antiqua"/>
          <w:i/>
          <w:iCs/>
        </w:rPr>
        <w:t>v</w:t>
      </w:r>
      <w:r w:rsidRPr="00E27367">
        <w:rPr>
          <w:rFonts w:hint="eastAsia"/>
          <w:vertAlign w:val="subscript"/>
        </w:rPr>
        <w:t>⊥</w:t>
      </w:r>
      <w:r w:rsidRPr="00E27367">
        <w:rPr>
          <w:rFonts w:hint="eastAsia"/>
          <w:i/>
          <w:iCs/>
        </w:rPr>
        <w:t>t</w:t>
      </w:r>
      <w:r w:rsidRPr="00E27367">
        <w:rPr>
          <w:rFonts w:hint="eastAsia"/>
          <w:vertAlign w:val="subscript"/>
        </w:rPr>
        <w:t>3</w:t>
      </w:r>
      <w:r w:rsidRPr="00E27367">
        <w:rPr>
          <w:rFonts w:hint="eastAsia"/>
        </w:rPr>
        <w:t xml:space="preserve"> = </w:t>
      </w:r>
      <w:r w:rsidRPr="00E27367">
        <w:fldChar w:fldCharType="begin"/>
      </w:r>
      <w:r w:rsidRPr="00E27367">
        <w:instrText xml:space="preserve"> </w:instrText>
      </w:r>
      <w:r w:rsidRPr="00E27367">
        <w:rPr>
          <w:rFonts w:hint="eastAsia"/>
        </w:rPr>
        <w:instrText>EQ \F(4</w:instrText>
      </w:r>
      <w:r w:rsidRPr="00E27367">
        <w:rPr>
          <w:rFonts w:hint="eastAsia"/>
          <w:i/>
          <w:iCs/>
        </w:rPr>
        <w:instrText>U</w:instrText>
      </w:r>
      <w:r w:rsidRPr="00E27367">
        <w:rPr>
          <w:rFonts w:hint="eastAsia"/>
          <w:vertAlign w:val="subscript"/>
        </w:rPr>
        <w:instrText>1</w:instrText>
      </w:r>
      <w:r w:rsidRPr="00E27367">
        <w:rPr>
          <w:rFonts w:hint="eastAsia"/>
          <w:i/>
          <w:iCs/>
        </w:rPr>
        <w:instrText>d</w:instrText>
      </w:r>
      <w:r w:rsidRPr="00E27367">
        <w:rPr>
          <w:rFonts w:hint="eastAsia"/>
          <w:vertAlign w:val="subscript"/>
        </w:rPr>
        <w:instrText>2</w:instrText>
      </w:r>
      <w:r w:rsidRPr="00E27367">
        <w:rPr>
          <w:rFonts w:hint="eastAsia"/>
        </w:rPr>
        <w:instrText>sin</w:instrText>
      </w:r>
      <w:r w:rsidRPr="00E27367">
        <w:rPr>
          <w:rFonts w:cs="Times New Roman"/>
          <w:i/>
          <w:iCs/>
        </w:rPr>
        <w:instrText>θ</w:instrText>
      </w:r>
      <w:r w:rsidRPr="00E27367">
        <w:rPr>
          <w:rFonts w:hint="eastAsia"/>
        </w:rPr>
        <w:instrText>cos</w:instrText>
      </w:r>
      <w:r w:rsidRPr="00E27367">
        <w:rPr>
          <w:rFonts w:cs="Times New Roman"/>
          <w:i/>
          <w:iCs/>
        </w:rPr>
        <w:instrText>θ</w:instrText>
      </w:r>
      <w:r w:rsidRPr="00E27367">
        <w:rPr>
          <w:rFonts w:hint="eastAsia"/>
        </w:rPr>
        <w:instrText>,</w:instrText>
      </w:r>
      <w:r w:rsidRPr="00E27367">
        <w:rPr>
          <w:rFonts w:hint="eastAsia"/>
          <w:i/>
          <w:iCs/>
        </w:rPr>
        <w:instrText>U</w:instrText>
      </w:r>
      <w:r w:rsidRPr="00E27367">
        <w:rPr>
          <w:rFonts w:hint="eastAsia"/>
          <w:vertAlign w:val="subscript"/>
        </w:rPr>
        <w:instrText>2</w:instrText>
      </w:r>
      <w:r w:rsidRPr="00E27367">
        <w:rPr>
          <w:rFonts w:hint="eastAsia"/>
        </w:rPr>
        <w:instrText>)</w:instrText>
      </w:r>
      <w:r w:rsidRPr="00E27367">
        <w:instrText xml:space="preserve"> </w:instrText>
      </w:r>
      <w:r w:rsidRPr="00E27367">
        <w:fldChar w:fldCharType="separate"/>
      </w:r>
      <w:r w:rsidRPr="00E27367">
        <w:fldChar w:fldCharType="end"/>
      </w:r>
    </w:p>
    <w:p w14:paraId="451FE23F" w14:textId="77777777" w:rsidR="00E27367" w:rsidRPr="00E27367" w:rsidRDefault="00E27367" w:rsidP="00E27367">
      <w:r w:rsidRPr="00E27367">
        <w:t>与离子比荷无关，结合沿电场方向最大位移与比荷无关，可得出所有正离子均从同一点射出反射电场。</w:t>
      </w:r>
    </w:p>
    <w:p w14:paraId="73376A0B" w14:textId="77777777" w:rsidR="00E27367" w:rsidRPr="00E27367" w:rsidRDefault="00E27367" w:rsidP="00E27367">
      <w:r w:rsidRPr="00E27367">
        <w:t>（</w:t>
      </w:r>
      <w:r w:rsidRPr="00E27367">
        <w:t>2</w:t>
      </w:r>
      <w:r w:rsidRPr="00E27367">
        <w:t>）</w:t>
      </w:r>
      <w:r w:rsidRPr="00E27367">
        <w:fldChar w:fldCharType="begin"/>
      </w:r>
      <w:r w:rsidRPr="00E27367">
        <w:instrText xml:space="preserve"> </w:instrText>
      </w:r>
      <w:r w:rsidRPr="00E27367">
        <w:rPr>
          <w:rFonts w:hint="eastAsia"/>
        </w:rPr>
        <w:instrText>EQ \F(9,4)</w:instrText>
      </w:r>
      <w:r w:rsidRPr="00E27367">
        <w:instrText xml:space="preserve"> </w:instrText>
      </w:r>
      <w:r w:rsidRPr="00E27367">
        <w:fldChar w:fldCharType="separate"/>
      </w:r>
      <w:r w:rsidRPr="00E27367">
        <w:fldChar w:fldCharType="end"/>
      </w:r>
    </w:p>
    <w:p w14:paraId="1B320B2E" w14:textId="25EB9098" w:rsidR="00E27367" w:rsidRDefault="00E27367">
      <w:pPr>
        <w:pStyle w:val="aa"/>
      </w:pPr>
      <w:r>
        <w:rPr>
          <w:rFonts w:hint="eastAsia"/>
        </w:rPr>
        <w:t>2026</w:t>
      </w:r>
      <w:r>
        <w:rPr>
          <w:rFonts w:hint="eastAsia"/>
        </w:rPr>
        <w:t>年河南高考</w:t>
      </w:r>
      <w:r>
        <w:rPr>
          <w:rFonts w:hint="eastAsia"/>
        </w:rPr>
        <w:t>14</w:t>
      </w:r>
    </w:p>
  </w:comment>
  <w:comment w:id="14" w:author="physics" w:date="2026-07-02T22:21:00Z" w:initials="phy">
    <w:p w14:paraId="17443646" w14:textId="7F768000" w:rsidR="00E27367" w:rsidRPr="002E67AD" w:rsidRDefault="00E27367" w:rsidP="00E27367">
      <w:r>
        <w:rPr>
          <w:rStyle w:val="a9"/>
        </w:rPr>
        <w:annotationRef/>
      </w:r>
      <w:r w:rsidRPr="002E67AD">
        <w:t>（</w:t>
      </w:r>
      <w:r w:rsidRPr="002E67AD">
        <w:t>1</w:t>
      </w:r>
      <w:r w:rsidRPr="002E67AD">
        <w:t>）</w:t>
      </w:r>
      <w:r w:rsidRPr="002E67AD">
        <w:rPr>
          <w:rFonts w:eastAsia="Times New Roman" w:cs="Times New Roman"/>
        </w:rPr>
        <w:t>0.05</w:t>
      </w:r>
      <w:r>
        <w:rPr>
          <w:rFonts w:eastAsiaTheme="minorEastAsia" w:cs="Times New Roman" w:hint="eastAsia"/>
        </w:rPr>
        <w:t xml:space="preserve"> </w:t>
      </w:r>
      <w:r w:rsidRPr="002E67AD">
        <w:rPr>
          <w:rFonts w:eastAsia="Times New Roman" w:cs="Times New Roman"/>
        </w:rPr>
        <w:t>m</w:t>
      </w:r>
    </w:p>
    <w:p w14:paraId="2EE2E71C" w14:textId="77777777" w:rsidR="00E27367" w:rsidRPr="002E67AD" w:rsidRDefault="00E27367" w:rsidP="00E27367">
      <w:r w:rsidRPr="002E67AD">
        <w:t>（</w:t>
      </w:r>
      <w:r w:rsidRPr="002E67AD">
        <w:t>2</w:t>
      </w:r>
      <w:r w:rsidRPr="002E67AD">
        <w:t>）</w:t>
      </w:r>
      <w:r w:rsidRPr="002E67AD">
        <w:rPr>
          <w:rFonts w:eastAsia="Times New Roman" w:cs="Times New Roman"/>
        </w:rPr>
        <w:t>2</w:t>
      </w:r>
      <w:r>
        <w:rPr>
          <w:rFonts w:eastAsiaTheme="minorEastAsia" w:cs="Times New Roman" w:hint="eastAsia"/>
        </w:rPr>
        <w:t xml:space="preserve"> </w:t>
      </w:r>
      <w:r w:rsidRPr="002E67AD">
        <w:rPr>
          <w:rFonts w:eastAsia="Times New Roman" w:cs="Times New Roman"/>
        </w:rPr>
        <w:t>m/s</w:t>
      </w:r>
      <w:r w:rsidRPr="002E67AD">
        <w:t>，</w:t>
      </w:r>
      <w:r w:rsidRPr="002E67AD">
        <w:rPr>
          <w:rFonts w:eastAsia="Times New Roman" w:cs="Times New Roman"/>
        </w:rPr>
        <w:t>0.1</w:t>
      </w:r>
      <w:r>
        <w:rPr>
          <w:rFonts w:eastAsiaTheme="minorEastAsia" w:cs="Times New Roman" w:hint="eastAsia"/>
        </w:rPr>
        <w:t xml:space="preserve"> </w:t>
      </w:r>
      <w:r w:rsidRPr="002E67AD">
        <w:rPr>
          <w:rFonts w:eastAsia="Times New Roman" w:cs="Times New Roman"/>
        </w:rPr>
        <w:t>s</w:t>
      </w:r>
    </w:p>
    <w:p w14:paraId="51C8E22E" w14:textId="77777777" w:rsidR="00E27367" w:rsidRPr="002E67AD" w:rsidRDefault="00E27367" w:rsidP="00E27367">
      <w:r w:rsidRPr="002E67AD">
        <w:t>（</w:t>
      </w:r>
      <w:r w:rsidRPr="002E67AD">
        <w:t>3</w:t>
      </w:r>
      <w:r w:rsidRPr="002E67AD">
        <w:t>）</w:t>
      </w:r>
      <w:r>
        <w:fldChar w:fldCharType="begin"/>
      </w:r>
      <w:r>
        <w:instrText xml:space="preserve"> </w:instrText>
      </w:r>
      <w:r>
        <w:rPr>
          <w:rFonts w:hint="eastAsia"/>
        </w:rPr>
        <w:instrText>EQ \R(88)</w:instrText>
      </w:r>
      <w:r>
        <w:instrText xml:space="preserve"> </w:instrText>
      </w:r>
      <w:r>
        <w:fldChar w:fldCharType="separate"/>
      </w:r>
      <w:r>
        <w:fldChar w:fldCharType="end"/>
      </w:r>
      <w:r>
        <w:rPr>
          <w:rFonts w:hint="eastAsia"/>
        </w:rPr>
        <w:t>m/s</w:t>
      </w:r>
    </w:p>
    <w:p w14:paraId="3781FF0A" w14:textId="53C5BD2F" w:rsidR="00E27367" w:rsidRDefault="00E27367">
      <w:pPr>
        <w:pStyle w:val="aa"/>
      </w:pPr>
      <w:r>
        <w:rPr>
          <w:rFonts w:hint="eastAsia"/>
        </w:rPr>
        <w:t>2026</w:t>
      </w:r>
      <w:r>
        <w:rPr>
          <w:rFonts w:hint="eastAsia"/>
        </w:rPr>
        <w:t>年河南高考</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3E2ACBE9" w15:done="0"/>
  <w15:commentEx w15:paraId="1D1197AF" w15:done="0"/>
  <w15:commentEx w15:paraId="4F948ED0" w15:done="0"/>
  <w15:commentEx w15:paraId="3AF8823A" w15:done="0"/>
  <w15:commentEx w15:paraId="3B92983B" w15:done="0"/>
  <w15:commentEx w15:paraId="38F1A2AF" w15:done="0"/>
  <w15:commentEx w15:paraId="151F573A" w15:done="0"/>
  <w15:commentEx w15:paraId="118E36DC" w15:done="0"/>
  <w15:commentEx w15:paraId="3DFA39E1" w15:done="0"/>
  <w15:commentEx w15:paraId="16FAF464" w15:done="0"/>
  <w15:commentEx w15:paraId="62443254" w15:done="0"/>
  <w15:commentEx w15:paraId="093388F9" w15:done="0"/>
  <w15:commentEx w15:paraId="2C9B1FC4" w15:done="0"/>
  <w15:commentEx w15:paraId="1B320B2E" w15:done="0"/>
  <w15:commentEx w15:paraId="3781FF0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798109B1" w16cex:dateUtc="2026-06-30T13:28:00Z"/>
  <w16cex:commentExtensible w16cex:durableId="2006D776" w16cex:dateUtc="2026-06-30T13:29:00Z"/>
  <w16cex:commentExtensible w16cex:durableId="14DC6007" w16cex:dateUtc="2026-06-27T02:49:00Z"/>
  <w16cex:commentExtensible w16cex:durableId="59E1487A" w16cex:dateUtc="2026-07-01T14:45:00Z"/>
  <w16cex:commentExtensible w16cex:durableId="7F71B678" w16cex:dateUtc="2026-07-02T13:39:00Z"/>
  <w16cex:commentExtensible w16cex:durableId="6833CBC8" w16cex:dateUtc="2026-07-02T13:44:00Z"/>
  <w16cex:commentExtensible w16cex:durableId="1361838A" w16cex:dateUtc="2026-07-02T13:46:00Z"/>
  <w16cex:commentExtensible w16cex:durableId="429ADF0D" w16cex:dateUtc="2026-06-27T02:51:00Z"/>
  <w16cex:commentExtensible w16cex:durableId="41AC0FE6" w16cex:dateUtc="2026-07-02T13:49:00Z"/>
  <w16cex:commentExtensible w16cex:durableId="4E669F43" w16cex:dateUtc="2026-07-02T13:53:00Z"/>
  <w16cex:commentExtensible w16cex:durableId="537EEAED" w16cex:dateUtc="2026-07-02T14:03:00Z"/>
  <w16cex:commentExtensible w16cex:durableId="11230C7B" w16cex:dateUtc="2026-07-02T14:10:00Z"/>
  <w16cex:commentExtensible w16cex:durableId="0082369C" w16cex:dateUtc="2026-07-02T14:13:00Z"/>
  <w16cex:commentExtensible w16cex:durableId="38080409" w16cex:dateUtc="2026-07-02T14:17:00Z"/>
  <w16cex:commentExtensible w16cex:durableId="7DD7338C" w16cex:dateUtc="2026-07-02T14:2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E2ACBE9" w16cid:durableId="798109B1"/>
  <w16cid:commentId w16cid:paraId="1D1197AF" w16cid:durableId="2006D776"/>
  <w16cid:commentId w16cid:paraId="4F948ED0" w16cid:durableId="14DC6007"/>
  <w16cid:commentId w16cid:paraId="3AF8823A" w16cid:durableId="59E1487A"/>
  <w16cid:commentId w16cid:paraId="3B92983B" w16cid:durableId="7F71B678"/>
  <w16cid:commentId w16cid:paraId="38F1A2AF" w16cid:durableId="6833CBC8"/>
  <w16cid:commentId w16cid:paraId="151F573A" w16cid:durableId="1361838A"/>
  <w16cid:commentId w16cid:paraId="118E36DC" w16cid:durableId="429ADF0D"/>
  <w16cid:commentId w16cid:paraId="3DFA39E1" w16cid:durableId="41AC0FE6"/>
  <w16cid:commentId w16cid:paraId="16FAF464" w16cid:durableId="4E669F43"/>
  <w16cid:commentId w16cid:paraId="62443254" w16cid:durableId="537EEAED"/>
  <w16cid:commentId w16cid:paraId="093388F9" w16cid:durableId="11230C7B"/>
  <w16cid:commentId w16cid:paraId="2C9B1FC4" w16cid:durableId="0082369C"/>
  <w16cid:commentId w16cid:paraId="1B320B2E" w16cid:durableId="38080409"/>
  <w16cid:commentId w16cid:paraId="3781FF0A" w16cid:durableId="7DD7338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7A02120" w14:textId="77777777" w:rsidR="00493206" w:rsidRDefault="00493206">
      <w:r>
        <w:separator/>
      </w:r>
    </w:p>
  </w:endnote>
  <w:endnote w:type="continuationSeparator" w:id="0">
    <w:p w14:paraId="7FDAE667" w14:textId="77777777" w:rsidR="00493206" w:rsidRDefault="004932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31DCF3" w14:textId="7AE4FB0A" w:rsidR="004151FC" w:rsidRPr="002E67AD" w:rsidRDefault="00477261" w:rsidP="00477261">
    <w:pPr>
      <w:pStyle w:val="a5"/>
      <w:jc w:val="center"/>
    </w:pPr>
    <w:r>
      <w:rPr>
        <w:rFonts w:hint="eastAsia"/>
      </w:rPr>
      <w:t>第</w:t>
    </w:r>
    <w:r>
      <w:fldChar w:fldCharType="begin"/>
    </w:r>
    <w:r>
      <w:instrText>PAGE   \* MERGEFORMAT</w:instrText>
    </w:r>
    <w:r>
      <w:fldChar w:fldCharType="separate"/>
    </w:r>
    <w:r>
      <w:rPr>
        <w:lang w:val="zh-CN"/>
      </w:rPr>
      <w:t>1</w:t>
    </w:r>
    <w:r>
      <w:fldChar w:fldCharType="end"/>
    </w:r>
    <w:r>
      <w:rPr>
        <w:rFonts w:hint="eastAsia"/>
      </w:rPr>
      <w:t>页</w:t>
    </w:r>
    <w:r>
      <w:rPr>
        <w:rFonts w:hint="eastAsia"/>
      </w:rPr>
      <w:t xml:space="preserve"> </w:t>
    </w:r>
    <w:r>
      <w:rPr>
        <w:rFonts w:hint="eastAsia"/>
      </w:rPr>
      <w:t>共</w:t>
    </w:r>
    <w:fldSimple w:instr=" SECTIONPAGES   \* MERGEFORMAT ">
      <w:r w:rsidR="00100B28">
        <w:rPr>
          <w:noProof/>
        </w:rPr>
        <w:t>14</w:t>
      </w:r>
    </w:fldSimple>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A995B6" w14:textId="77777777" w:rsidR="00493206" w:rsidRDefault="00493206">
      <w:r>
        <w:separator/>
      </w:r>
    </w:p>
  </w:footnote>
  <w:footnote w:type="continuationSeparator" w:id="0">
    <w:p w14:paraId="47E478E6" w14:textId="77777777" w:rsidR="00493206" w:rsidRDefault="004932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F06A9DD6">
      <w:start w:val="1"/>
      <w:numFmt w:val="bullet"/>
      <w:lvlText w:val=""/>
      <w:lvlJc w:val="left"/>
      <w:pPr>
        <w:ind w:left="420" w:hanging="420"/>
      </w:pPr>
      <w:rPr>
        <w:rFonts w:ascii="Wingdings" w:hAnsi="Wingdings" w:hint="default"/>
      </w:rPr>
    </w:lvl>
    <w:lvl w:ilvl="1" w:tplc="82E862B8" w:tentative="1">
      <w:start w:val="1"/>
      <w:numFmt w:val="bullet"/>
      <w:lvlText w:val=""/>
      <w:lvlJc w:val="left"/>
      <w:pPr>
        <w:ind w:left="840" w:hanging="420"/>
      </w:pPr>
      <w:rPr>
        <w:rFonts w:ascii="Wingdings" w:hAnsi="Wingdings" w:hint="default"/>
      </w:rPr>
    </w:lvl>
    <w:lvl w:ilvl="2" w:tplc="A768DC1A" w:tentative="1">
      <w:start w:val="1"/>
      <w:numFmt w:val="bullet"/>
      <w:lvlText w:val=""/>
      <w:lvlJc w:val="left"/>
      <w:pPr>
        <w:ind w:left="1260" w:hanging="420"/>
      </w:pPr>
      <w:rPr>
        <w:rFonts w:ascii="Wingdings" w:hAnsi="Wingdings" w:hint="default"/>
      </w:rPr>
    </w:lvl>
    <w:lvl w:ilvl="3" w:tplc="891C599C" w:tentative="1">
      <w:start w:val="1"/>
      <w:numFmt w:val="bullet"/>
      <w:lvlText w:val=""/>
      <w:lvlJc w:val="left"/>
      <w:pPr>
        <w:ind w:left="1680" w:hanging="420"/>
      </w:pPr>
      <w:rPr>
        <w:rFonts w:ascii="Wingdings" w:hAnsi="Wingdings" w:hint="default"/>
      </w:rPr>
    </w:lvl>
    <w:lvl w:ilvl="4" w:tplc="223250A2" w:tentative="1">
      <w:start w:val="1"/>
      <w:numFmt w:val="bullet"/>
      <w:lvlText w:val=""/>
      <w:lvlJc w:val="left"/>
      <w:pPr>
        <w:ind w:left="2100" w:hanging="420"/>
      </w:pPr>
      <w:rPr>
        <w:rFonts w:ascii="Wingdings" w:hAnsi="Wingdings" w:hint="default"/>
      </w:rPr>
    </w:lvl>
    <w:lvl w:ilvl="5" w:tplc="D6B67D38" w:tentative="1">
      <w:start w:val="1"/>
      <w:numFmt w:val="bullet"/>
      <w:lvlText w:val=""/>
      <w:lvlJc w:val="left"/>
      <w:pPr>
        <w:ind w:left="2520" w:hanging="420"/>
      </w:pPr>
      <w:rPr>
        <w:rFonts w:ascii="Wingdings" w:hAnsi="Wingdings" w:hint="default"/>
      </w:rPr>
    </w:lvl>
    <w:lvl w:ilvl="6" w:tplc="455429F6" w:tentative="1">
      <w:start w:val="1"/>
      <w:numFmt w:val="bullet"/>
      <w:lvlText w:val=""/>
      <w:lvlJc w:val="left"/>
      <w:pPr>
        <w:ind w:left="2940" w:hanging="420"/>
      </w:pPr>
      <w:rPr>
        <w:rFonts w:ascii="Wingdings" w:hAnsi="Wingdings" w:hint="default"/>
      </w:rPr>
    </w:lvl>
    <w:lvl w:ilvl="7" w:tplc="4B16E3D8" w:tentative="1">
      <w:start w:val="1"/>
      <w:numFmt w:val="bullet"/>
      <w:lvlText w:val=""/>
      <w:lvlJc w:val="left"/>
      <w:pPr>
        <w:ind w:left="3360" w:hanging="420"/>
      </w:pPr>
      <w:rPr>
        <w:rFonts w:ascii="Wingdings" w:hAnsi="Wingdings" w:hint="default"/>
      </w:rPr>
    </w:lvl>
    <w:lvl w:ilvl="8" w:tplc="8C7E5C3E" w:tentative="1">
      <w:start w:val="1"/>
      <w:numFmt w:val="bullet"/>
      <w:lvlText w:val=""/>
      <w:lvlJc w:val="left"/>
      <w:pPr>
        <w:ind w:left="3780" w:hanging="420"/>
      </w:pPr>
      <w:rPr>
        <w:rFonts w:ascii="Wingdings" w:hAnsi="Wingdings" w:hint="default"/>
      </w:rPr>
    </w:lvl>
  </w:abstractNum>
  <w:abstractNum w:abstractNumId="1" w15:restartNumberingAfterBreak="0">
    <w:nsid w:val="49883AA8"/>
    <w:multiLevelType w:val="hybridMultilevel"/>
    <w:tmpl w:val="9190D970"/>
    <w:lvl w:ilvl="0" w:tplc="E3283278">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77DC0A4B"/>
    <w:multiLevelType w:val="hybridMultilevel"/>
    <w:tmpl w:val="8458C8BA"/>
    <w:lvl w:ilvl="0" w:tplc="8F4CDD5A">
      <w:start w:val="1"/>
      <w:numFmt w:val="upperLetter"/>
      <w:lvlText w:val="%1．"/>
      <w:lvlJc w:val="left"/>
      <w:pPr>
        <w:ind w:left="369" w:hanging="369"/>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18541944">
    <w:abstractNumId w:val="0"/>
  </w:num>
  <w:num w:numId="2" w16cid:durableId="809784540">
    <w:abstractNumId w:val="1"/>
  </w:num>
  <w:num w:numId="3" w16cid:durableId="51485185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00B28"/>
    <w:rsid w:val="00130755"/>
    <w:rsid w:val="00150F99"/>
    <w:rsid w:val="00171362"/>
    <w:rsid w:val="00171458"/>
    <w:rsid w:val="00173C1D"/>
    <w:rsid w:val="001764C3"/>
    <w:rsid w:val="0018010E"/>
    <w:rsid w:val="00191C29"/>
    <w:rsid w:val="001A2745"/>
    <w:rsid w:val="001C63DA"/>
    <w:rsid w:val="001D15E6"/>
    <w:rsid w:val="001D4563"/>
    <w:rsid w:val="00201A7E"/>
    <w:rsid w:val="00221FC9"/>
    <w:rsid w:val="002457C2"/>
    <w:rsid w:val="002908F0"/>
    <w:rsid w:val="002A0E5D"/>
    <w:rsid w:val="002A1A21"/>
    <w:rsid w:val="002E67AD"/>
    <w:rsid w:val="002F06B2"/>
    <w:rsid w:val="00306C22"/>
    <w:rsid w:val="003102DB"/>
    <w:rsid w:val="003165BD"/>
    <w:rsid w:val="00340566"/>
    <w:rsid w:val="00360978"/>
    <w:rsid w:val="00361BD4"/>
    <w:rsid w:val="003C4A95"/>
    <w:rsid w:val="003D0C09"/>
    <w:rsid w:val="003F3A45"/>
    <w:rsid w:val="004062F6"/>
    <w:rsid w:val="004151FC"/>
    <w:rsid w:val="00435F83"/>
    <w:rsid w:val="00437476"/>
    <w:rsid w:val="00457CE1"/>
    <w:rsid w:val="0046214C"/>
    <w:rsid w:val="00477261"/>
    <w:rsid w:val="0049183B"/>
    <w:rsid w:val="00493206"/>
    <w:rsid w:val="004D44FD"/>
    <w:rsid w:val="004E20DC"/>
    <w:rsid w:val="00550C9E"/>
    <w:rsid w:val="00567E50"/>
    <w:rsid w:val="0059145F"/>
    <w:rsid w:val="00596076"/>
    <w:rsid w:val="005B39DB"/>
    <w:rsid w:val="005C2124"/>
    <w:rsid w:val="005C3A50"/>
    <w:rsid w:val="005F1362"/>
    <w:rsid w:val="00605626"/>
    <w:rsid w:val="006071D5"/>
    <w:rsid w:val="0062039B"/>
    <w:rsid w:val="00623C16"/>
    <w:rsid w:val="00637D3A"/>
    <w:rsid w:val="00640BF5"/>
    <w:rsid w:val="00657AA5"/>
    <w:rsid w:val="006C3207"/>
    <w:rsid w:val="006D1665"/>
    <w:rsid w:val="006D5DE9"/>
    <w:rsid w:val="006F45E0"/>
    <w:rsid w:val="00701D6B"/>
    <w:rsid w:val="007061B2"/>
    <w:rsid w:val="00740A09"/>
    <w:rsid w:val="00762E26"/>
    <w:rsid w:val="00767F31"/>
    <w:rsid w:val="007F79C2"/>
    <w:rsid w:val="00806749"/>
    <w:rsid w:val="00817391"/>
    <w:rsid w:val="00827B97"/>
    <w:rsid w:val="00832EC9"/>
    <w:rsid w:val="008634CD"/>
    <w:rsid w:val="008731FA"/>
    <w:rsid w:val="00880A38"/>
    <w:rsid w:val="00893DD6"/>
    <w:rsid w:val="008A74DE"/>
    <w:rsid w:val="008D2E94"/>
    <w:rsid w:val="0090278E"/>
    <w:rsid w:val="00947655"/>
    <w:rsid w:val="00974E0F"/>
    <w:rsid w:val="00982128"/>
    <w:rsid w:val="009A27BF"/>
    <w:rsid w:val="009B198B"/>
    <w:rsid w:val="009B5666"/>
    <w:rsid w:val="009B68C5"/>
    <w:rsid w:val="009C4252"/>
    <w:rsid w:val="009E203F"/>
    <w:rsid w:val="00A07DF2"/>
    <w:rsid w:val="00A1795A"/>
    <w:rsid w:val="00A25705"/>
    <w:rsid w:val="00A405DB"/>
    <w:rsid w:val="00A536B0"/>
    <w:rsid w:val="00A74D88"/>
    <w:rsid w:val="00A7618D"/>
    <w:rsid w:val="00A84FC5"/>
    <w:rsid w:val="00AD050C"/>
    <w:rsid w:val="00AD6B6A"/>
    <w:rsid w:val="00AF37FD"/>
    <w:rsid w:val="00B80D67"/>
    <w:rsid w:val="00B8100F"/>
    <w:rsid w:val="00B96924"/>
    <w:rsid w:val="00BA1A7E"/>
    <w:rsid w:val="00BB50C6"/>
    <w:rsid w:val="00BE1BCD"/>
    <w:rsid w:val="00C02815"/>
    <w:rsid w:val="00C02FC6"/>
    <w:rsid w:val="00C321EB"/>
    <w:rsid w:val="00C627A3"/>
    <w:rsid w:val="00CA4A07"/>
    <w:rsid w:val="00CB57E2"/>
    <w:rsid w:val="00CE5F68"/>
    <w:rsid w:val="00CF76A8"/>
    <w:rsid w:val="00D022E1"/>
    <w:rsid w:val="00D34F50"/>
    <w:rsid w:val="00D44527"/>
    <w:rsid w:val="00D51257"/>
    <w:rsid w:val="00D634C2"/>
    <w:rsid w:val="00D756B6"/>
    <w:rsid w:val="00D77F6E"/>
    <w:rsid w:val="00DA0796"/>
    <w:rsid w:val="00DA5448"/>
    <w:rsid w:val="00DB5664"/>
    <w:rsid w:val="00DF071B"/>
    <w:rsid w:val="00E25DFE"/>
    <w:rsid w:val="00E27367"/>
    <w:rsid w:val="00E63075"/>
    <w:rsid w:val="00E97096"/>
    <w:rsid w:val="00EA0188"/>
    <w:rsid w:val="00EB17B4"/>
    <w:rsid w:val="00EC2A90"/>
    <w:rsid w:val="00ED1550"/>
    <w:rsid w:val="00EE1A37"/>
    <w:rsid w:val="00F21C80"/>
    <w:rsid w:val="00F676FD"/>
    <w:rsid w:val="00F72514"/>
    <w:rsid w:val="00FA0944"/>
    <w:rsid w:val="00FA1FD8"/>
    <w:rsid w:val="00FB03CF"/>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DE4CFB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2E67AD"/>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2E67AD"/>
    <w:pPr>
      <w:keepNext/>
      <w:keepLines/>
      <w:spacing w:before="50" w:after="50"/>
      <w:outlineLvl w:val="1"/>
    </w:pPr>
    <w:rPr>
      <w:rFonts w:eastAsia="黑体" w:cstheme="majorBidi"/>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 w:type="character" w:customStyle="1" w:styleId="10">
    <w:name w:val="标题 1 字符"/>
    <w:basedOn w:val="a0"/>
    <w:link w:val="1"/>
    <w:rsid w:val="002E67AD"/>
    <w:rPr>
      <w:rFonts w:eastAsia="黑体"/>
      <w:bCs/>
      <w:kern w:val="44"/>
      <w:sz w:val="32"/>
      <w:szCs w:val="44"/>
    </w:rPr>
  </w:style>
  <w:style w:type="character" w:customStyle="1" w:styleId="20">
    <w:name w:val="标题 2 字符"/>
    <w:basedOn w:val="a0"/>
    <w:link w:val="2"/>
    <w:rsid w:val="002E67AD"/>
    <w:rPr>
      <w:rFonts w:eastAsia="黑体" w:cstheme="majorBidi"/>
      <w:bCs/>
      <w:kern w:val="2"/>
      <w:szCs w:val="32"/>
    </w:rPr>
  </w:style>
  <w:style w:type="character" w:styleId="a9">
    <w:name w:val="annotation reference"/>
    <w:basedOn w:val="a0"/>
    <w:rsid w:val="00477261"/>
    <w:rPr>
      <w:sz w:val="21"/>
      <w:szCs w:val="21"/>
    </w:rPr>
  </w:style>
  <w:style w:type="paragraph" w:styleId="aa">
    <w:name w:val="annotation text"/>
    <w:basedOn w:val="a"/>
    <w:link w:val="ab"/>
    <w:rsid w:val="00477261"/>
    <w:pPr>
      <w:jc w:val="left"/>
    </w:pPr>
  </w:style>
  <w:style w:type="character" w:customStyle="1" w:styleId="ab">
    <w:name w:val="批注文字 字符"/>
    <w:basedOn w:val="a0"/>
    <w:link w:val="aa"/>
    <w:rsid w:val="00477261"/>
    <w:rPr>
      <w:kern w:val="2"/>
      <w:szCs w:val="24"/>
    </w:rPr>
  </w:style>
  <w:style w:type="paragraph" w:styleId="ac">
    <w:name w:val="annotation subject"/>
    <w:basedOn w:val="aa"/>
    <w:next w:val="aa"/>
    <w:link w:val="ad"/>
    <w:semiHidden/>
    <w:unhideWhenUsed/>
    <w:rsid w:val="00477261"/>
    <w:rPr>
      <w:b/>
      <w:bCs/>
    </w:rPr>
  </w:style>
  <w:style w:type="character" w:customStyle="1" w:styleId="ad">
    <w:name w:val="批注主题 字符"/>
    <w:basedOn w:val="ab"/>
    <w:link w:val="ac"/>
    <w:semiHidden/>
    <w:rsid w:val="00477261"/>
    <w:rPr>
      <w:b/>
      <w:bCs/>
      <w:kern w:val="2"/>
      <w:szCs w:val="24"/>
    </w:rPr>
  </w:style>
  <w:style w:type="table" w:styleId="ae">
    <w:name w:val="Table Grid"/>
    <w:basedOn w:val="a1"/>
    <w:rsid w:val="00E273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comments.xml.rels><?xml version="1.0" encoding="UTF-8" standalone="yes"?>
<Relationships xmlns="http://schemas.openxmlformats.org/package/2006/relationships"><Relationship Id="rId1" Type="http://schemas.openxmlformats.org/officeDocument/2006/relationships/image" Target="media/image58.png"/></Relationships>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21" Type="http://schemas.openxmlformats.org/officeDocument/2006/relationships/oleObject" Target="embeddings/oleObject3.bin"/><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image" Target="media/image41.wmf"/><Relationship Id="rId138" Type="http://schemas.openxmlformats.org/officeDocument/2006/relationships/image" Target="media/image71.wmf"/><Relationship Id="rId159" Type="http://schemas.openxmlformats.org/officeDocument/2006/relationships/oleObject" Target="embeddings/oleObject67.bin"/><Relationship Id="rId170" Type="http://schemas.openxmlformats.org/officeDocument/2006/relationships/oleObject" Target="embeddings/oleObject72.bin"/><Relationship Id="rId191" Type="http://schemas.openxmlformats.org/officeDocument/2006/relationships/image" Target="media/image98.wmf"/><Relationship Id="rId205" Type="http://schemas.openxmlformats.org/officeDocument/2006/relationships/image" Target="media/image105.wmf"/><Relationship Id="rId107" Type="http://schemas.openxmlformats.org/officeDocument/2006/relationships/oleObject" Target="embeddings/oleObject43.bin"/><Relationship Id="rId11" Type="http://schemas.microsoft.com/office/2011/relationships/commentsExtended" Target="commentsExtended.xml"/><Relationship Id="rId32" Type="http://schemas.openxmlformats.org/officeDocument/2006/relationships/image" Target="media/image14.wmf"/><Relationship Id="rId53" Type="http://schemas.openxmlformats.org/officeDocument/2006/relationships/oleObject" Target="embeddings/oleObject17.bin"/><Relationship Id="rId74" Type="http://schemas.openxmlformats.org/officeDocument/2006/relationships/image" Target="media/image36.wmf"/><Relationship Id="rId128" Type="http://schemas.openxmlformats.org/officeDocument/2006/relationships/image" Target="media/image66.wmf"/><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82.wmf"/><Relationship Id="rId181" Type="http://schemas.openxmlformats.org/officeDocument/2006/relationships/image" Target="media/image93.wmf"/><Relationship Id="rId216" Type="http://schemas.openxmlformats.org/officeDocument/2006/relationships/oleObject" Target="embeddings/oleObject95.bin"/><Relationship Id="rId22" Type="http://schemas.openxmlformats.org/officeDocument/2006/relationships/image" Target="media/image8.png"/><Relationship Id="rId43" Type="http://schemas.openxmlformats.org/officeDocument/2006/relationships/oleObject" Target="embeddings/oleObject12.bin"/><Relationship Id="rId64" Type="http://schemas.openxmlformats.org/officeDocument/2006/relationships/oleObject" Target="embeddings/oleObject22.bin"/><Relationship Id="rId118" Type="http://schemas.openxmlformats.org/officeDocument/2006/relationships/image" Target="media/image61.png"/><Relationship Id="rId139" Type="http://schemas.openxmlformats.org/officeDocument/2006/relationships/oleObject" Target="embeddings/oleObject57.bin"/><Relationship Id="rId85" Type="http://schemas.openxmlformats.org/officeDocument/2006/relationships/oleObject" Target="embeddings/oleObject33.bin"/><Relationship Id="rId150" Type="http://schemas.openxmlformats.org/officeDocument/2006/relationships/image" Target="media/image77.wmf"/><Relationship Id="rId171" Type="http://schemas.openxmlformats.org/officeDocument/2006/relationships/image" Target="media/image88.wmf"/><Relationship Id="rId192" Type="http://schemas.openxmlformats.org/officeDocument/2006/relationships/oleObject" Target="embeddings/oleObject83.bin"/><Relationship Id="rId206" Type="http://schemas.openxmlformats.org/officeDocument/2006/relationships/oleObject" Target="embeddings/oleObject90.bin"/><Relationship Id="rId12" Type="http://schemas.microsoft.com/office/2016/09/relationships/commentsIds" Target="commentsIds.xml"/><Relationship Id="rId33" Type="http://schemas.openxmlformats.org/officeDocument/2006/relationships/oleObject" Target="embeddings/oleObject8.bin"/><Relationship Id="rId108" Type="http://schemas.openxmlformats.org/officeDocument/2006/relationships/image" Target="media/image54.wmf"/><Relationship Id="rId129" Type="http://schemas.openxmlformats.org/officeDocument/2006/relationships/oleObject" Target="embeddings/oleObject52.bin"/><Relationship Id="rId54" Type="http://schemas.openxmlformats.org/officeDocument/2006/relationships/image" Target="media/image26.wmf"/><Relationship Id="rId75" Type="http://schemas.openxmlformats.org/officeDocument/2006/relationships/oleObject" Target="embeddings/oleObject28.bin"/><Relationship Id="rId96" Type="http://schemas.openxmlformats.org/officeDocument/2006/relationships/image" Target="media/image47.wmf"/><Relationship Id="rId140" Type="http://schemas.openxmlformats.org/officeDocument/2006/relationships/image" Target="media/image72.wmf"/><Relationship Id="rId161" Type="http://schemas.openxmlformats.org/officeDocument/2006/relationships/oleObject" Target="embeddings/oleObject68.bin"/><Relationship Id="rId182" Type="http://schemas.openxmlformats.org/officeDocument/2006/relationships/oleObject" Target="embeddings/oleObject78.bin"/><Relationship Id="rId217" Type="http://schemas.openxmlformats.org/officeDocument/2006/relationships/footer" Target="footer1.xml"/><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8.png"/><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image" Target="media/image42.wmf"/><Relationship Id="rId130" Type="http://schemas.openxmlformats.org/officeDocument/2006/relationships/image" Target="media/image67.wmf"/><Relationship Id="rId151" Type="http://schemas.openxmlformats.org/officeDocument/2006/relationships/oleObject" Target="embeddings/oleObject63.bin"/><Relationship Id="rId172" Type="http://schemas.openxmlformats.org/officeDocument/2006/relationships/oleObject" Target="embeddings/oleObject73.bin"/><Relationship Id="rId193" Type="http://schemas.openxmlformats.org/officeDocument/2006/relationships/image" Target="media/image99.wmf"/><Relationship Id="rId207" Type="http://schemas.openxmlformats.org/officeDocument/2006/relationships/image" Target="media/image106.wmf"/><Relationship Id="rId13" Type="http://schemas.microsoft.com/office/2018/08/relationships/commentsExtensible" Target="commentsExtensible.xml"/><Relationship Id="rId109" Type="http://schemas.openxmlformats.org/officeDocument/2006/relationships/oleObject" Target="embeddings/oleObject44.bin"/><Relationship Id="rId34" Type="http://schemas.openxmlformats.org/officeDocument/2006/relationships/image" Target="media/image15.png"/><Relationship Id="rId55" Type="http://schemas.openxmlformats.org/officeDocument/2006/relationships/oleObject" Target="embeddings/oleObject18.bin"/><Relationship Id="rId76" Type="http://schemas.openxmlformats.org/officeDocument/2006/relationships/image" Target="media/image37.wmf"/><Relationship Id="rId97" Type="http://schemas.openxmlformats.org/officeDocument/2006/relationships/oleObject" Target="embeddings/oleObject39.bin"/><Relationship Id="rId120" Type="http://schemas.openxmlformats.org/officeDocument/2006/relationships/image" Target="media/image62.wmf"/><Relationship Id="rId141" Type="http://schemas.openxmlformats.org/officeDocument/2006/relationships/oleObject" Target="embeddings/oleObject58.bin"/><Relationship Id="rId7" Type="http://schemas.openxmlformats.org/officeDocument/2006/relationships/endnotes" Target="endnotes.xml"/><Relationship Id="rId162" Type="http://schemas.openxmlformats.org/officeDocument/2006/relationships/image" Target="media/image83.gif"/><Relationship Id="rId183" Type="http://schemas.openxmlformats.org/officeDocument/2006/relationships/image" Target="media/image94.wmf"/><Relationship Id="rId218" Type="http://schemas.openxmlformats.org/officeDocument/2006/relationships/fontTable" Target="fontTable.xml"/><Relationship Id="rId24" Type="http://schemas.openxmlformats.org/officeDocument/2006/relationships/oleObject" Target="embeddings/oleObject4.bin"/><Relationship Id="rId45" Type="http://schemas.openxmlformats.org/officeDocument/2006/relationships/oleObject" Target="embeddings/oleObject13.bin"/><Relationship Id="rId66" Type="http://schemas.openxmlformats.org/officeDocument/2006/relationships/oleObject" Target="embeddings/oleObject23.bin"/><Relationship Id="rId87" Type="http://schemas.openxmlformats.org/officeDocument/2006/relationships/oleObject" Target="embeddings/oleObject34.bin"/><Relationship Id="rId110" Type="http://schemas.openxmlformats.org/officeDocument/2006/relationships/image" Target="media/image55.wmf"/><Relationship Id="rId131" Type="http://schemas.openxmlformats.org/officeDocument/2006/relationships/oleObject" Target="embeddings/oleObject53.bin"/><Relationship Id="rId152" Type="http://schemas.openxmlformats.org/officeDocument/2006/relationships/image" Target="media/image78.wmf"/><Relationship Id="rId173" Type="http://schemas.openxmlformats.org/officeDocument/2006/relationships/image" Target="media/image89.wmf"/><Relationship Id="rId194" Type="http://schemas.openxmlformats.org/officeDocument/2006/relationships/oleObject" Target="embeddings/oleObject84.bin"/><Relationship Id="rId208" Type="http://schemas.openxmlformats.org/officeDocument/2006/relationships/oleObject" Target="embeddings/oleObject91.bin"/><Relationship Id="rId14" Type="http://schemas.openxmlformats.org/officeDocument/2006/relationships/image" Target="media/image3.wmf"/><Relationship Id="rId30" Type="http://schemas.openxmlformats.org/officeDocument/2006/relationships/image" Target="media/image13.wmf"/><Relationship Id="rId35" Type="http://schemas.openxmlformats.org/officeDocument/2006/relationships/image" Target="media/image16.png"/><Relationship Id="rId56" Type="http://schemas.openxmlformats.org/officeDocument/2006/relationships/image" Target="media/image27.wmf"/><Relationship Id="rId77" Type="http://schemas.openxmlformats.org/officeDocument/2006/relationships/oleObject" Target="embeddings/oleObject29.bin"/><Relationship Id="rId100" Type="http://schemas.openxmlformats.org/officeDocument/2006/relationships/image" Target="media/image49.wmf"/><Relationship Id="rId105" Type="http://schemas.openxmlformats.org/officeDocument/2006/relationships/image" Target="media/image52.png"/><Relationship Id="rId126" Type="http://schemas.openxmlformats.org/officeDocument/2006/relationships/image" Target="media/image65.wmf"/><Relationship Id="rId147" Type="http://schemas.openxmlformats.org/officeDocument/2006/relationships/oleObject" Target="embeddings/oleObject61.bin"/><Relationship Id="rId168" Type="http://schemas.openxmlformats.org/officeDocument/2006/relationships/oleObject" Target="embeddings/oleObject71.bin"/><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oleObject" Target="embeddings/oleObject26.bin"/><Relationship Id="rId93" Type="http://schemas.openxmlformats.org/officeDocument/2006/relationships/oleObject" Target="embeddings/oleObject37.bin"/><Relationship Id="rId98" Type="http://schemas.openxmlformats.org/officeDocument/2006/relationships/image" Target="media/image48.wmf"/><Relationship Id="rId121" Type="http://schemas.openxmlformats.org/officeDocument/2006/relationships/oleObject" Target="embeddings/oleObject48.bin"/><Relationship Id="rId142" Type="http://schemas.openxmlformats.org/officeDocument/2006/relationships/image" Target="media/image73.wmf"/><Relationship Id="rId163" Type="http://schemas.openxmlformats.org/officeDocument/2006/relationships/image" Target="media/image84.wmf"/><Relationship Id="rId184" Type="http://schemas.openxmlformats.org/officeDocument/2006/relationships/oleObject" Target="embeddings/oleObject79.bin"/><Relationship Id="rId189" Type="http://schemas.openxmlformats.org/officeDocument/2006/relationships/image" Target="media/image97.wmf"/><Relationship Id="rId219" Type="http://schemas.microsoft.com/office/2011/relationships/people" Target="people.xml"/><Relationship Id="rId3" Type="http://schemas.openxmlformats.org/officeDocument/2006/relationships/styles" Target="styles.xml"/><Relationship Id="rId214" Type="http://schemas.openxmlformats.org/officeDocument/2006/relationships/oleObject" Target="embeddings/oleObject94.bin"/><Relationship Id="rId25" Type="http://schemas.openxmlformats.org/officeDocument/2006/relationships/image" Target="media/image10.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image" Target="media/image59.png"/><Relationship Id="rId137" Type="http://schemas.openxmlformats.org/officeDocument/2006/relationships/oleObject" Target="embeddings/oleObject56.bin"/><Relationship Id="rId158" Type="http://schemas.openxmlformats.org/officeDocument/2006/relationships/image" Target="media/image81.wmf"/><Relationship Id="rId20" Type="http://schemas.openxmlformats.org/officeDocument/2006/relationships/image" Target="media/image7.wmf"/><Relationship Id="rId41" Type="http://schemas.openxmlformats.org/officeDocument/2006/relationships/oleObject" Target="embeddings/oleObject11.bin"/><Relationship Id="rId62" Type="http://schemas.openxmlformats.org/officeDocument/2006/relationships/oleObject" Target="embeddings/oleObject21.bin"/><Relationship Id="rId83" Type="http://schemas.openxmlformats.org/officeDocument/2006/relationships/image" Target="media/image40.png"/><Relationship Id="rId88" Type="http://schemas.openxmlformats.org/officeDocument/2006/relationships/image" Target="media/image43.wmf"/><Relationship Id="rId111" Type="http://schemas.openxmlformats.org/officeDocument/2006/relationships/oleObject" Target="embeddings/oleObject45.bin"/><Relationship Id="rId132" Type="http://schemas.openxmlformats.org/officeDocument/2006/relationships/image" Target="media/image68.wmf"/><Relationship Id="rId153" Type="http://schemas.openxmlformats.org/officeDocument/2006/relationships/oleObject" Target="embeddings/oleObject64.bin"/><Relationship Id="rId174" Type="http://schemas.openxmlformats.org/officeDocument/2006/relationships/oleObject" Target="embeddings/oleObject74.bin"/><Relationship Id="rId179" Type="http://schemas.openxmlformats.org/officeDocument/2006/relationships/image" Target="media/image92.wmf"/><Relationship Id="rId195" Type="http://schemas.openxmlformats.org/officeDocument/2006/relationships/image" Target="media/image100.wmf"/><Relationship Id="rId209" Type="http://schemas.openxmlformats.org/officeDocument/2006/relationships/image" Target="media/image107.wmf"/><Relationship Id="rId190" Type="http://schemas.openxmlformats.org/officeDocument/2006/relationships/oleObject" Target="embeddings/oleObject82.bin"/><Relationship Id="rId204" Type="http://schemas.openxmlformats.org/officeDocument/2006/relationships/oleObject" Target="embeddings/oleObject89.bin"/><Relationship Id="rId220"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17.wmf"/><Relationship Id="rId57" Type="http://schemas.openxmlformats.org/officeDocument/2006/relationships/oleObject" Target="embeddings/oleObject19.bin"/><Relationship Id="rId106" Type="http://schemas.openxmlformats.org/officeDocument/2006/relationships/image" Target="media/image53.wmf"/><Relationship Id="rId127" Type="http://schemas.openxmlformats.org/officeDocument/2006/relationships/oleObject" Target="embeddings/oleObject51.bin"/><Relationship Id="rId10" Type="http://schemas.openxmlformats.org/officeDocument/2006/relationships/comments" Target="comments.xml"/><Relationship Id="rId31" Type="http://schemas.openxmlformats.org/officeDocument/2006/relationships/oleObject" Target="embeddings/oleObject7.bin"/><Relationship Id="rId52" Type="http://schemas.openxmlformats.org/officeDocument/2006/relationships/image" Target="media/image25.wmf"/><Relationship Id="rId73" Type="http://schemas.openxmlformats.org/officeDocument/2006/relationships/oleObject" Target="embeddings/oleObject27.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3.wmf"/><Relationship Id="rId143" Type="http://schemas.openxmlformats.org/officeDocument/2006/relationships/oleObject" Target="embeddings/oleObject59.bin"/><Relationship Id="rId148" Type="http://schemas.openxmlformats.org/officeDocument/2006/relationships/image" Target="media/image76.wmf"/><Relationship Id="rId164" Type="http://schemas.openxmlformats.org/officeDocument/2006/relationships/oleObject" Target="embeddings/oleObject69.bin"/><Relationship Id="rId169" Type="http://schemas.openxmlformats.org/officeDocument/2006/relationships/image" Target="media/image87.wmf"/><Relationship Id="rId185" Type="http://schemas.openxmlformats.org/officeDocument/2006/relationships/image" Target="media/image95.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7.bin"/><Relationship Id="rId210" Type="http://schemas.openxmlformats.org/officeDocument/2006/relationships/oleObject" Target="embeddings/oleObject92.bin"/><Relationship Id="rId215" Type="http://schemas.openxmlformats.org/officeDocument/2006/relationships/image" Target="media/image110.wmf"/><Relationship Id="rId26" Type="http://schemas.openxmlformats.org/officeDocument/2006/relationships/oleObject" Target="embeddings/oleObject5.bin"/><Relationship Id="rId47" Type="http://schemas.openxmlformats.org/officeDocument/2006/relationships/oleObject" Target="embeddings/oleObject14.bin"/><Relationship Id="rId68" Type="http://schemas.openxmlformats.org/officeDocument/2006/relationships/oleObject" Target="embeddings/oleObject24.bin"/><Relationship Id="rId89" Type="http://schemas.openxmlformats.org/officeDocument/2006/relationships/oleObject" Target="embeddings/oleObject35.bin"/><Relationship Id="rId112" Type="http://schemas.openxmlformats.org/officeDocument/2006/relationships/image" Target="media/image56.wmf"/><Relationship Id="rId133" Type="http://schemas.openxmlformats.org/officeDocument/2006/relationships/oleObject" Target="embeddings/oleObject54.bin"/><Relationship Id="rId154" Type="http://schemas.openxmlformats.org/officeDocument/2006/relationships/image" Target="media/image79.wmf"/><Relationship Id="rId175" Type="http://schemas.openxmlformats.org/officeDocument/2006/relationships/image" Target="media/image90.wmf"/><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image" Target="media/image4.wmf"/><Relationship Id="rId37" Type="http://schemas.openxmlformats.org/officeDocument/2006/relationships/oleObject" Target="embeddings/oleObject9.bin"/><Relationship Id="rId58" Type="http://schemas.openxmlformats.org/officeDocument/2006/relationships/image" Target="media/image28.png"/><Relationship Id="rId79" Type="http://schemas.openxmlformats.org/officeDocument/2006/relationships/oleObject" Target="embeddings/oleObject30.bin"/><Relationship Id="rId102" Type="http://schemas.openxmlformats.org/officeDocument/2006/relationships/image" Target="media/image50.wmf"/><Relationship Id="rId123" Type="http://schemas.openxmlformats.org/officeDocument/2006/relationships/oleObject" Target="embeddings/oleObject49.bin"/><Relationship Id="rId144" Type="http://schemas.openxmlformats.org/officeDocument/2006/relationships/image" Target="media/image74.wmf"/><Relationship Id="rId90" Type="http://schemas.openxmlformats.org/officeDocument/2006/relationships/image" Target="media/image44.wmf"/><Relationship Id="rId165" Type="http://schemas.openxmlformats.org/officeDocument/2006/relationships/image" Target="media/image85.wmf"/><Relationship Id="rId186" Type="http://schemas.openxmlformats.org/officeDocument/2006/relationships/oleObject" Target="embeddings/oleObject80.bin"/><Relationship Id="rId211" Type="http://schemas.openxmlformats.org/officeDocument/2006/relationships/image" Target="media/image108.wmf"/><Relationship Id="rId27" Type="http://schemas.openxmlformats.org/officeDocument/2006/relationships/image" Target="media/image11.jpg"/><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oleObject" Target="embeddings/oleObject46.bin"/><Relationship Id="rId134" Type="http://schemas.openxmlformats.org/officeDocument/2006/relationships/image" Target="media/image69.wmf"/><Relationship Id="rId80" Type="http://schemas.openxmlformats.org/officeDocument/2006/relationships/oleObject" Target="embeddings/oleObject31.bin"/><Relationship Id="rId155" Type="http://schemas.openxmlformats.org/officeDocument/2006/relationships/oleObject" Target="embeddings/oleObject65.bin"/><Relationship Id="rId176" Type="http://schemas.openxmlformats.org/officeDocument/2006/relationships/oleObject" Target="embeddings/oleObject75.bin"/><Relationship Id="rId197" Type="http://schemas.openxmlformats.org/officeDocument/2006/relationships/image" Target="media/image101.wmf"/><Relationship Id="rId201" Type="http://schemas.openxmlformats.org/officeDocument/2006/relationships/image" Target="media/image103.wmf"/><Relationship Id="rId17" Type="http://schemas.openxmlformats.org/officeDocument/2006/relationships/oleObject" Target="embeddings/oleObject2.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2.bin"/><Relationship Id="rId124" Type="http://schemas.openxmlformats.org/officeDocument/2006/relationships/image" Target="media/image64.wmf"/><Relationship Id="rId70" Type="http://schemas.openxmlformats.org/officeDocument/2006/relationships/oleObject" Target="embeddings/oleObject25.bin"/><Relationship Id="rId91" Type="http://schemas.openxmlformats.org/officeDocument/2006/relationships/oleObject" Target="embeddings/oleObject36.bin"/><Relationship Id="rId145" Type="http://schemas.openxmlformats.org/officeDocument/2006/relationships/oleObject" Target="embeddings/oleObject60.bin"/><Relationship Id="rId166" Type="http://schemas.openxmlformats.org/officeDocument/2006/relationships/oleObject" Target="embeddings/oleObject70.bin"/><Relationship Id="rId187" Type="http://schemas.openxmlformats.org/officeDocument/2006/relationships/image" Target="media/image96.wmf"/><Relationship Id="rId1" Type="http://schemas.openxmlformats.org/officeDocument/2006/relationships/customXml" Target="../customXml/item1.xml"/><Relationship Id="rId212" Type="http://schemas.openxmlformats.org/officeDocument/2006/relationships/oleObject" Target="embeddings/oleObject93.bin"/><Relationship Id="rId28" Type="http://schemas.openxmlformats.org/officeDocument/2006/relationships/image" Target="media/image12.wmf"/><Relationship Id="rId49" Type="http://schemas.openxmlformats.org/officeDocument/2006/relationships/oleObject" Target="embeddings/oleObject15.bin"/><Relationship Id="rId114" Type="http://schemas.openxmlformats.org/officeDocument/2006/relationships/image" Target="media/image57.wmf"/><Relationship Id="rId60" Type="http://schemas.openxmlformats.org/officeDocument/2006/relationships/oleObject" Target="embeddings/oleObject20.bin"/><Relationship Id="rId81" Type="http://schemas.openxmlformats.org/officeDocument/2006/relationships/image" Target="media/image39.wmf"/><Relationship Id="rId135" Type="http://schemas.openxmlformats.org/officeDocument/2006/relationships/oleObject" Target="embeddings/oleObject55.bin"/><Relationship Id="rId156" Type="http://schemas.openxmlformats.org/officeDocument/2006/relationships/image" Target="media/image80.wmf"/><Relationship Id="rId177" Type="http://schemas.openxmlformats.org/officeDocument/2006/relationships/image" Target="media/image91.wmf"/><Relationship Id="rId198" Type="http://schemas.openxmlformats.org/officeDocument/2006/relationships/oleObject" Target="embeddings/oleObject86.bin"/><Relationship Id="rId202" Type="http://schemas.openxmlformats.org/officeDocument/2006/relationships/oleObject" Target="embeddings/oleObject88.bin"/><Relationship Id="rId18" Type="http://schemas.openxmlformats.org/officeDocument/2006/relationships/image" Target="media/image5.png"/><Relationship Id="rId39" Type="http://schemas.openxmlformats.org/officeDocument/2006/relationships/oleObject" Target="embeddings/oleObject10.bin"/><Relationship Id="rId50" Type="http://schemas.openxmlformats.org/officeDocument/2006/relationships/image" Target="media/image24.wmf"/><Relationship Id="rId104" Type="http://schemas.openxmlformats.org/officeDocument/2006/relationships/image" Target="media/image51.png"/><Relationship Id="rId125" Type="http://schemas.openxmlformats.org/officeDocument/2006/relationships/oleObject" Target="embeddings/oleObject50.bin"/><Relationship Id="rId146" Type="http://schemas.openxmlformats.org/officeDocument/2006/relationships/image" Target="media/image75.wmf"/><Relationship Id="rId167" Type="http://schemas.openxmlformats.org/officeDocument/2006/relationships/image" Target="media/image86.wmf"/><Relationship Id="rId188" Type="http://schemas.openxmlformats.org/officeDocument/2006/relationships/oleObject" Target="embeddings/oleObject81.bin"/><Relationship Id="rId71" Type="http://schemas.openxmlformats.org/officeDocument/2006/relationships/image" Target="media/image35.wmf"/><Relationship Id="rId92" Type="http://schemas.openxmlformats.org/officeDocument/2006/relationships/image" Target="media/image45.wmf"/><Relationship Id="rId213"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40" Type="http://schemas.openxmlformats.org/officeDocument/2006/relationships/image" Target="media/image19.wmf"/><Relationship Id="rId115" Type="http://schemas.openxmlformats.org/officeDocument/2006/relationships/oleObject" Target="embeddings/oleObject47.bin"/><Relationship Id="rId136" Type="http://schemas.openxmlformats.org/officeDocument/2006/relationships/image" Target="media/image70.wmf"/><Relationship Id="rId157" Type="http://schemas.openxmlformats.org/officeDocument/2006/relationships/oleObject" Target="embeddings/oleObject66.bin"/><Relationship Id="rId178" Type="http://schemas.openxmlformats.org/officeDocument/2006/relationships/oleObject" Target="embeddings/oleObject76.bin"/><Relationship Id="rId61" Type="http://schemas.openxmlformats.org/officeDocument/2006/relationships/image" Target="media/image30.wmf"/><Relationship Id="rId82" Type="http://schemas.openxmlformats.org/officeDocument/2006/relationships/oleObject" Target="embeddings/oleObject32.bin"/><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TotalTime>
  <Pages>1</Pages>
  <Words>1646</Words>
  <Characters>9388</Characters>
  <Application>Microsoft Office Word</Application>
  <DocSecurity>0</DocSecurity>
  <Lines>78</Lines>
  <Paragraphs>22</Paragraphs>
  <ScaleCrop>false</ScaleCrop>
  <Company/>
  <LinksUpToDate>false</LinksUpToDate>
  <CharactersWithSpaces>11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hysics</cp:lastModifiedBy>
  <cp:revision>20</cp:revision>
  <dcterms:created xsi:type="dcterms:W3CDTF">2026-06-26T07:37:00Z</dcterms:created>
  <dcterms:modified xsi:type="dcterms:W3CDTF">2026-07-11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